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170" r:id="rId3"/>
    <p:sldId id="2161" r:id="rId5"/>
    <p:sldId id="2162" r:id="rId6"/>
    <p:sldId id="2163" r:id="rId7"/>
    <p:sldId id="2164" r:id="rId8"/>
    <p:sldId id="2165" r:id="rId9"/>
    <p:sldId id="2166" r:id="rId10"/>
    <p:sldId id="2167" r:id="rId11"/>
    <p:sldId id="2168" r:id="rId12"/>
    <p:sldId id="2169" r:id="rId13"/>
    <p:sldId id="2205" r:id="rId14"/>
    <p:sldId id="2171" r:id="rId15"/>
    <p:sldId id="2206" r:id="rId16"/>
    <p:sldId id="2173" r:id="rId17"/>
    <p:sldId id="2174" r:id="rId18"/>
    <p:sldId id="2175" r:id="rId19"/>
    <p:sldId id="2176" r:id="rId20"/>
    <p:sldId id="2177" r:id="rId21"/>
    <p:sldId id="2178" r:id="rId22"/>
    <p:sldId id="2181" r:id="rId23"/>
    <p:sldId id="2182" r:id="rId24"/>
    <p:sldId id="2183" r:id="rId25"/>
    <p:sldId id="2184" r:id="rId26"/>
    <p:sldId id="2210" r:id="rId27"/>
    <p:sldId id="2207" r:id="rId28"/>
    <p:sldId id="2208" r:id="rId29"/>
    <p:sldId id="2185" r:id="rId30"/>
    <p:sldId id="2186" r:id="rId31"/>
    <p:sldId id="2209" r:id="rId32"/>
    <p:sldId id="2188" r:id="rId33"/>
    <p:sldId id="2189" r:id="rId34"/>
    <p:sldId id="2190" r:id="rId35"/>
    <p:sldId id="2191" r:id="rId36"/>
    <p:sldId id="2192" r:id="rId37"/>
    <p:sldId id="2193" r:id="rId38"/>
    <p:sldId id="2194" r:id="rId39"/>
    <p:sldId id="2195" r:id="rId40"/>
    <p:sldId id="2196" r:id="rId41"/>
    <p:sldId id="2197" r:id="rId42"/>
    <p:sldId id="2198" r:id="rId43"/>
    <p:sldId id="2201" r:id="rId44"/>
    <p:sldId id="2199" r:id="rId45"/>
  </p:sldIdLst>
  <p:sldSz cx="12192000" cy="6858000"/>
  <p:notesSz cx="6858000" cy="9144000"/>
  <p:custDataLst>
    <p:tags r:id="rId49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066FF"/>
    <a:srgbClr val="9BC5E1"/>
    <a:srgbClr val="00FF99"/>
    <a:srgbClr val="FFFFFF"/>
    <a:srgbClr val="3985BB"/>
    <a:srgbClr val="99FFCC"/>
    <a:srgbClr val="006699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1995" autoAdjust="0"/>
    <p:restoredTop sz="95332" autoAdjust="0"/>
  </p:normalViewPr>
  <p:slideViewPr>
    <p:cSldViewPr snapToGrid="0" showGuides="1">
      <p:cViewPr>
        <p:scale>
          <a:sx n="66" d="100"/>
          <a:sy n="66" d="100"/>
        </p:scale>
        <p:origin x="475" y="456"/>
      </p:cViewPr>
      <p:guideLst>
        <p:guide orient="horz" pos="3037"/>
        <p:guide orient="horz" pos="1356"/>
        <p:guide orient="horz" pos="2700"/>
        <p:guide pos="3840"/>
        <p:guide pos="1152"/>
        <p:guide pos="5616"/>
        <p:guide pos="7033"/>
        <p:guide pos="2913"/>
      </p:guideLst>
    </p:cSldViewPr>
  </p:slideViewPr>
  <p:outlineViewPr>
    <p:cViewPr>
      <p:scale>
        <a:sx n="33" d="100"/>
        <a:sy n="33" d="100"/>
      </p:scale>
      <p:origin x="0" y="-605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92" d="100"/>
        <a:sy n="92" d="100"/>
      </p:scale>
      <p:origin x="0" y="-67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9" Type="http://schemas.openxmlformats.org/officeDocument/2006/relationships/tags" Target="tags/tag1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3" Type="http://schemas.openxmlformats.org/officeDocument/2006/relationships/image" Target="../media/image90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5" Type="http://schemas.openxmlformats.org/officeDocument/2006/relationships/image" Target="../media/image106.wmf"/><Relationship Id="rId14" Type="http://schemas.openxmlformats.org/officeDocument/2006/relationships/image" Target="../media/image105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104.wmf"/><Relationship Id="rId10" Type="http://schemas.openxmlformats.org/officeDocument/2006/relationships/image" Target="../media/image103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e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wmf"/><Relationship Id="rId4" Type="http://schemas.openxmlformats.org/officeDocument/2006/relationships/image" Target="../media/image123.e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emf"/><Relationship Id="rId3" Type="http://schemas.openxmlformats.org/officeDocument/2006/relationships/image" Target="../media/image127.w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8" Type="http://schemas.openxmlformats.org/officeDocument/2006/relationships/image" Target="../media/image53.e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56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AA94626-9B43-4BA8-B8E1-8CD77AA8453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3985C8-850D-4F0C-A9C3-D8599EE828D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67CE29-9C4A-4B72-8CA8-E01C33FE91A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67CE29-9C4A-4B72-8CA8-E01C33FE91A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67CE29-9C4A-4B72-8CA8-E01C33FE91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1D30C7-4CCF-4086-A15C-C3353EC8E4E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E1BCF37-ED51-4D10-B7A6-04F4409075FA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5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E6D9EB-95C5-4523-BD5E-B429EEEAAB0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50000">
                <a:srgbClr val="F7F7F7"/>
              </a:gs>
              <a:gs pos="100000">
                <a:srgbClr val="FCFCFC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DF64AAD-829A-41EA-A211-28DD819225C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4027F84-1CB2-45A9-BBCF-A7FB1806E91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3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9226A6D-9940-4ADC-ABB3-CA71F73C382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图片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7"/>
          <p:cNvSpPr>
            <a:spLocks noGrp="1"/>
          </p:cNvSpPr>
          <p:nvPr>
            <p:ph type="ftr" sz="quarter" idx="1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C71FC7-72E4-4E4C-963D-C425C5769DB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3" name="日期占位符 2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B6E01FF-5514-4856-A0B8-4885B9473EE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5F7483B-9460-4EF5-81D8-863A8B1B68AC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3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C505001-EC41-4A46-A85A-AE2E05C286F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3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DEA9B30-997D-40F7-BC45-C58DA13A773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1.png"/><Relationship Id="rId16" Type="http://schemas.openxmlformats.org/officeDocument/2006/relationships/image" Target="../media/image4.png"/><Relationship Id="rId15" Type="http://schemas.openxmlformats.org/officeDocument/2006/relationships/image" Target="NULL" TargetMode="External"/><Relationship Id="rId14" Type="http://schemas.openxmlformats.org/officeDocument/2006/relationships/image" Target="../media/image3.png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/>
          </p:cNvSpPr>
          <p:nvPr>
            <p:ph type="dt" sz="half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indent="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1400" noProof="1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indent="0"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1400" noProof="1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x-none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0592BBB-C828-4503-9AEC-C105D30E807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Picture 34" descr="杰出模板3"/>
          <p:cNvPicPr>
            <a:picLocks noChangeAspect="1"/>
          </p:cNvPicPr>
          <p:nvPr userDrawn="1"/>
        </p:nvPicPr>
        <p:blipFill>
          <a:blip r:embed="rId13"/>
          <a:srcRect l="18178" r="3519"/>
          <a:stretch>
            <a:fillRect/>
          </a:stretch>
        </p:blipFill>
        <p:spPr>
          <a:xfrm>
            <a:off x="7056438" y="0"/>
            <a:ext cx="5153025" cy="523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2" name="Picture 19" descr="http://100.cumt.edu.cn/guanhuai/images/xiaoming.gif"/>
          <p:cNvPicPr>
            <a:picLocks noChangeAspect="1"/>
          </p:cNvPicPr>
          <p:nvPr userDrawn="1"/>
        </p:nvPicPr>
        <p:blipFill>
          <a:blip r:embed="rId14" r:link="rId15">
            <a:lum bright="-39999"/>
          </a:blip>
          <a:stretch>
            <a:fillRect/>
          </a:stretch>
        </p:blipFill>
        <p:spPr>
          <a:xfrm>
            <a:off x="954088" y="228600"/>
            <a:ext cx="1631950" cy="298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18" descr="hui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144463" y="117475"/>
            <a:ext cx="731837" cy="563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4" name="Text Box 35" descr="深色木质"/>
          <p:cNvSpPr>
            <a:spLocks noChangeArrowheads="1"/>
          </p:cNvSpPr>
          <p:nvPr/>
        </p:nvSpPr>
        <p:spPr bwMode="auto">
          <a:xfrm>
            <a:off x="2611438" y="307975"/>
            <a:ext cx="4873625" cy="233363"/>
          </a:xfrm>
          <a:prstGeom prst="rect">
            <a:avLst/>
          </a:prstGeom>
          <a:noFill/>
          <a:ln>
            <a:noFill/>
          </a:ln>
        </p:spPr>
        <p:txBody>
          <a:bodyPr lIns="78136" tIns="39067" rIns="78136" bIns="39067">
            <a:spAutoFit/>
          </a:bodyPr>
          <a:lstStyle>
            <a:lvl1pPr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1000" b="0" i="0" u="sng" strike="noStrike" kern="1200" cap="none" spc="0" normalizeH="0" baseline="0" noProof="0">
                <a:ln>
                  <a:noFill/>
                </a:ln>
                <a:solidFill>
                  <a:srgbClr val="0060C0"/>
                </a:solidFill>
                <a:effectLst/>
                <a:uLnTx/>
                <a:uFillTx/>
                <a:latin typeface="Arial" panose="020B0604020202020204" pitchFamily="34" charset="0"/>
                <a:ea typeface="MS UI Gothic" panose="020B0600070205080204" pitchFamily="34" charset="-128"/>
                <a:cs typeface="+mn-cs"/>
              </a:rPr>
              <a:t>CHINA UNIVERSITY OF MINING AND TECHNOLOGY</a:t>
            </a:r>
            <a:endParaRPr kumimoji="0" lang="zh-CN" altLang="en-US" sz="18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5" name="图片 2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8900" y="131763"/>
            <a:ext cx="747713" cy="5746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sng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sng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2" Type="http://schemas.openxmlformats.org/officeDocument/2006/relationships/notesSlide" Target="../notesSlides/notesSlide10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33.wmf"/><Relationship Id="rId22" Type="http://schemas.openxmlformats.org/officeDocument/2006/relationships/notesSlide" Target="../notesSlides/notesSlide11.xml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12.xml"/><Relationship Id="rId2" Type="http://schemas.openxmlformats.org/officeDocument/2006/relationships/oleObject" Target="../embeddings/oleObject5.bin"/><Relationship Id="rId19" Type="http://schemas.openxmlformats.org/officeDocument/2006/relationships/image" Target="../media/image41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40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37.wmf"/><Relationship Id="rId2" Type="http://schemas.openxmlformats.org/officeDocument/2006/relationships/oleObject" Target="../embeddings/oleObject14.bin"/><Relationship Id="rId18" Type="http://schemas.openxmlformats.org/officeDocument/2006/relationships/notesSlide" Target="../notesSlides/notesSlide12.xml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21.bin"/><Relationship Id="rId12" Type="http://schemas.openxmlformats.org/officeDocument/2006/relationships/notesSlide" Target="../notesSlides/notesSlide13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46.wmf"/><Relationship Id="rId24" Type="http://schemas.openxmlformats.org/officeDocument/2006/relationships/notesSlide" Target="../notesSlides/notesSlide14.xml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12.xml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34.bin"/><Relationship Id="rId2" Type="http://schemas.openxmlformats.org/officeDocument/2006/relationships/oleObject" Target="../embeddings/oleObject25.bin"/><Relationship Id="rId19" Type="http://schemas.openxmlformats.org/officeDocument/2006/relationships/image" Target="../media/image54.emf"/><Relationship Id="rId18" Type="http://schemas.openxmlformats.org/officeDocument/2006/relationships/oleObject" Target="../embeddings/oleObject33.bin"/><Relationship Id="rId17" Type="http://schemas.openxmlformats.org/officeDocument/2006/relationships/image" Target="../media/image53.e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45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35.bin"/><Relationship Id="rId10" Type="http://schemas.openxmlformats.org/officeDocument/2006/relationships/notesSlide" Target="../notesSlides/notesSlide15.xml"/><Relationship Id="rId1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9.png"/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20.wmf"/><Relationship Id="rId17" Type="http://schemas.openxmlformats.org/officeDocument/2006/relationships/notesSlide" Target="../notesSlides/notesSlide17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63.wmf"/><Relationship Id="rId1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68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66.wmf"/><Relationship Id="rId2" Type="http://schemas.openxmlformats.org/officeDocument/2006/relationships/oleObject" Target="../embeddings/oleObject44.bin"/><Relationship Id="rId12" Type="http://schemas.openxmlformats.org/officeDocument/2006/relationships/notesSlide" Target="../notesSlides/notesSlide18.xml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70.wmf"/><Relationship Id="rId20" Type="http://schemas.openxmlformats.org/officeDocument/2006/relationships/notesSlide" Target="../notesSlides/notesSlide20.xml"/><Relationship Id="rId2" Type="http://schemas.openxmlformats.org/officeDocument/2006/relationships/oleObject" Target="../embeddings/oleObject48.bin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77.wmf"/><Relationship Id="rId16" Type="http://schemas.openxmlformats.org/officeDocument/2006/relationships/oleObject" Target="../embeddings/oleObject55.bin"/><Relationship Id="rId15" Type="http://schemas.openxmlformats.org/officeDocument/2006/relationships/image" Target="../media/image76.wmf"/><Relationship Id="rId14" Type="http://schemas.openxmlformats.org/officeDocument/2006/relationships/oleObject" Target="../embeddings/oleObject54.bin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53.bin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59.bin"/><Relationship Id="rId7" Type="http://schemas.openxmlformats.org/officeDocument/2006/relationships/image" Target="../media/image80.wmf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7.bin"/><Relationship Id="rId30" Type="http://schemas.openxmlformats.org/officeDocument/2006/relationships/notesSlide" Target="../notesSlides/notesSlide21.xml"/><Relationship Id="rId3" Type="http://schemas.openxmlformats.org/officeDocument/2006/relationships/image" Target="../media/image78.wmf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12.xml"/><Relationship Id="rId27" Type="http://schemas.openxmlformats.org/officeDocument/2006/relationships/image" Target="../media/image90.wmf"/><Relationship Id="rId26" Type="http://schemas.openxmlformats.org/officeDocument/2006/relationships/oleObject" Target="../embeddings/oleObject68.bin"/><Relationship Id="rId25" Type="http://schemas.openxmlformats.org/officeDocument/2006/relationships/image" Target="../media/image89.wmf"/><Relationship Id="rId24" Type="http://schemas.openxmlformats.org/officeDocument/2006/relationships/oleObject" Target="../embeddings/oleObject67.bin"/><Relationship Id="rId23" Type="http://schemas.openxmlformats.org/officeDocument/2006/relationships/image" Target="../media/image88.wmf"/><Relationship Id="rId22" Type="http://schemas.openxmlformats.org/officeDocument/2006/relationships/oleObject" Target="../embeddings/oleObject66.bin"/><Relationship Id="rId21" Type="http://schemas.openxmlformats.org/officeDocument/2006/relationships/image" Target="../media/image87.wmf"/><Relationship Id="rId20" Type="http://schemas.openxmlformats.org/officeDocument/2006/relationships/oleObject" Target="../embeddings/oleObject65.bin"/><Relationship Id="rId2" Type="http://schemas.openxmlformats.org/officeDocument/2006/relationships/oleObject" Target="../embeddings/oleObject56.bin"/><Relationship Id="rId19" Type="http://schemas.openxmlformats.org/officeDocument/2006/relationships/image" Target="../media/image86.wmf"/><Relationship Id="rId18" Type="http://schemas.openxmlformats.org/officeDocument/2006/relationships/oleObject" Target="../embeddings/oleObject64.bin"/><Relationship Id="rId17" Type="http://schemas.openxmlformats.org/officeDocument/2006/relationships/image" Target="../media/image85.wmf"/><Relationship Id="rId16" Type="http://schemas.openxmlformats.org/officeDocument/2006/relationships/oleObject" Target="../embeddings/oleObject63.bin"/><Relationship Id="rId15" Type="http://schemas.openxmlformats.org/officeDocument/2006/relationships/image" Target="../media/image84.wmf"/><Relationship Id="rId14" Type="http://schemas.openxmlformats.org/officeDocument/2006/relationships/oleObject" Target="../embeddings/oleObject62.bin"/><Relationship Id="rId13" Type="http://schemas.openxmlformats.org/officeDocument/2006/relationships/image" Target="../media/image83.wmf"/><Relationship Id="rId12" Type="http://schemas.openxmlformats.org/officeDocument/2006/relationships/oleObject" Target="../embeddings/oleObject61.bin"/><Relationship Id="rId11" Type="http://schemas.openxmlformats.org/officeDocument/2006/relationships/image" Target="../media/image82.wmf"/><Relationship Id="rId10" Type="http://schemas.openxmlformats.org/officeDocument/2006/relationships/oleObject" Target="../embeddings/oleObject60.bin"/><Relationship Id="rId1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93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91.wmf"/><Relationship Id="rId2" Type="http://schemas.openxmlformats.org/officeDocument/2006/relationships/oleObject" Target="../embeddings/oleObject69.bin"/><Relationship Id="rId10" Type="http://schemas.openxmlformats.org/officeDocument/2006/relationships/notesSlide" Target="../notesSlides/notesSlide22.xml"/><Relationship Id="rId1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oleObject" Target="../embeddings/oleObject75.bin"/><Relationship Id="rId7" Type="http://schemas.openxmlformats.org/officeDocument/2006/relationships/image" Target="../media/image78.wmf"/><Relationship Id="rId6" Type="http://schemas.openxmlformats.org/officeDocument/2006/relationships/oleObject" Target="../embeddings/oleObject74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3.bin"/><Relationship Id="rId3" Type="http://schemas.openxmlformats.org/officeDocument/2006/relationships/image" Target="../media/image94.wmf"/><Relationship Id="rId2" Type="http://schemas.openxmlformats.org/officeDocument/2006/relationships/oleObject" Target="../embeddings/oleObject72.bin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81.wmf"/><Relationship Id="rId12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10" Type="http://schemas.openxmlformats.org/officeDocument/2006/relationships/oleObject" Target="../embeddings/oleObject76.bin"/><Relationship Id="rId1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oleObject" Target="../embeddings/oleObject81.bin"/><Relationship Id="rId7" Type="http://schemas.openxmlformats.org/officeDocument/2006/relationships/image" Target="../media/image96.w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9.bin"/><Relationship Id="rId34" Type="http://schemas.openxmlformats.org/officeDocument/2006/relationships/notesSlide" Target="../notesSlides/notesSlide24.xml"/><Relationship Id="rId33" Type="http://schemas.openxmlformats.org/officeDocument/2006/relationships/vmlDrawing" Target="../drawings/vmlDrawing13.vml"/><Relationship Id="rId32" Type="http://schemas.openxmlformats.org/officeDocument/2006/relationships/slideLayout" Target="../slideLayouts/slideLayout12.xml"/><Relationship Id="rId31" Type="http://schemas.openxmlformats.org/officeDocument/2006/relationships/image" Target="../media/image106.wmf"/><Relationship Id="rId30" Type="http://schemas.openxmlformats.org/officeDocument/2006/relationships/oleObject" Target="../embeddings/oleObject92.bin"/><Relationship Id="rId3" Type="http://schemas.openxmlformats.org/officeDocument/2006/relationships/image" Target="../media/image94.wmf"/><Relationship Id="rId29" Type="http://schemas.openxmlformats.org/officeDocument/2006/relationships/image" Target="../media/image105.wmf"/><Relationship Id="rId28" Type="http://schemas.openxmlformats.org/officeDocument/2006/relationships/oleObject" Target="../embeddings/oleObject91.bin"/><Relationship Id="rId27" Type="http://schemas.openxmlformats.org/officeDocument/2006/relationships/image" Target="../media/image79.wmf"/><Relationship Id="rId26" Type="http://schemas.openxmlformats.org/officeDocument/2006/relationships/oleObject" Target="../embeddings/oleObject90.bin"/><Relationship Id="rId25" Type="http://schemas.openxmlformats.org/officeDocument/2006/relationships/image" Target="../media/image78.wmf"/><Relationship Id="rId24" Type="http://schemas.openxmlformats.org/officeDocument/2006/relationships/oleObject" Target="../embeddings/oleObject89.bin"/><Relationship Id="rId23" Type="http://schemas.openxmlformats.org/officeDocument/2006/relationships/image" Target="../media/image104.wmf"/><Relationship Id="rId22" Type="http://schemas.openxmlformats.org/officeDocument/2006/relationships/oleObject" Target="../embeddings/oleObject88.bin"/><Relationship Id="rId21" Type="http://schemas.openxmlformats.org/officeDocument/2006/relationships/image" Target="../media/image103.wmf"/><Relationship Id="rId20" Type="http://schemas.openxmlformats.org/officeDocument/2006/relationships/oleObject" Target="../embeddings/oleObject87.bin"/><Relationship Id="rId2" Type="http://schemas.openxmlformats.org/officeDocument/2006/relationships/oleObject" Target="../embeddings/oleObject78.bin"/><Relationship Id="rId19" Type="http://schemas.openxmlformats.org/officeDocument/2006/relationships/image" Target="../media/image102.wmf"/><Relationship Id="rId18" Type="http://schemas.openxmlformats.org/officeDocument/2006/relationships/oleObject" Target="../embeddings/oleObject86.bin"/><Relationship Id="rId17" Type="http://schemas.openxmlformats.org/officeDocument/2006/relationships/image" Target="../media/image101.wmf"/><Relationship Id="rId16" Type="http://schemas.openxmlformats.org/officeDocument/2006/relationships/oleObject" Target="../embeddings/oleObject85.bin"/><Relationship Id="rId15" Type="http://schemas.openxmlformats.org/officeDocument/2006/relationships/image" Target="../media/image100.wmf"/><Relationship Id="rId14" Type="http://schemas.openxmlformats.org/officeDocument/2006/relationships/oleObject" Target="../embeddings/oleObject84.bin"/><Relationship Id="rId13" Type="http://schemas.openxmlformats.org/officeDocument/2006/relationships/image" Target="../media/image99.wmf"/><Relationship Id="rId12" Type="http://schemas.openxmlformats.org/officeDocument/2006/relationships/oleObject" Target="../embeddings/oleObject83.bin"/><Relationship Id="rId11" Type="http://schemas.openxmlformats.org/officeDocument/2006/relationships/image" Target="../media/image98.wmf"/><Relationship Id="rId10" Type="http://schemas.openxmlformats.org/officeDocument/2006/relationships/oleObject" Target="../embeddings/oleObject82.bin"/><Relationship Id="rId1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10.jpeg"/><Relationship Id="rId4" Type="http://schemas.openxmlformats.org/officeDocument/2006/relationships/image" Target="../media/image109.png"/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1.png"/><Relationship Id="rId1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2.png"/><Relationship Id="rId1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3.png"/><Relationship Id="rId1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9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93.bin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97.bin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95.bin"/><Relationship Id="rId3" Type="http://schemas.openxmlformats.org/officeDocument/2006/relationships/image" Target="../media/image114.wmf"/><Relationship Id="rId2" Type="http://schemas.openxmlformats.org/officeDocument/2006/relationships/oleObject" Target="../embeddings/oleObject94.bin"/><Relationship Id="rId15" Type="http://schemas.openxmlformats.org/officeDocument/2006/relationships/notesSlide" Target="../notesSlides/notesSlide30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19.png"/><Relationship Id="rId11" Type="http://schemas.openxmlformats.org/officeDocument/2006/relationships/image" Target="../media/image118.emf"/><Relationship Id="rId10" Type="http://schemas.openxmlformats.org/officeDocument/2006/relationships/oleObject" Target="../embeddings/oleObject98.bin"/><Relationship Id="rId1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e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120.wmf"/><Relationship Id="rId2" Type="http://schemas.openxmlformats.org/officeDocument/2006/relationships/oleObject" Target="../embeddings/oleObject99.bin"/><Relationship Id="rId14" Type="http://schemas.openxmlformats.org/officeDocument/2006/relationships/notesSlide" Target="../notesSlides/notesSlide31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103.bin"/><Relationship Id="rId1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127.w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125.wmf"/><Relationship Id="rId2" Type="http://schemas.openxmlformats.org/officeDocument/2006/relationships/oleObject" Target="../embeddings/oleObject104.bin"/><Relationship Id="rId16" Type="http://schemas.openxmlformats.org/officeDocument/2006/relationships/notesSlide" Target="../notesSlides/notesSlide32.xml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130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129.w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44.wmf"/><Relationship Id="rId2" Type="http://schemas.openxmlformats.org/officeDocument/2006/relationships/oleObject" Target="../embeddings/oleObject110.bin"/><Relationship Id="rId16" Type="http://schemas.openxmlformats.org/officeDocument/2006/relationships/notesSlide" Target="../notesSlides/notesSlide34.xml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1.wmf"/><Relationship Id="rId2" Type="http://schemas.openxmlformats.org/officeDocument/2006/relationships/oleObject" Target="../embeddings/oleObject116.bin"/><Relationship Id="rId1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7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35.jpeg"/><Relationship Id="rId4" Type="http://schemas.openxmlformats.org/officeDocument/2006/relationships/image" Target="../media/image134.jpeg"/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6.png"/><Relationship Id="rId2" Type="http://schemas.openxmlformats.org/officeDocument/2006/relationships/hyperlink" Target="http://cdn.songshuhui.net/wp-content/uploads/2011/12/8.bmp" TargetMode="External"/><Relationship Id="rId1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37.jpeg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0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38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2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6.wmf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7" r="31250"/>
          <a:stretch>
            <a:fillRect/>
          </a:stretch>
        </p:blipFill>
        <p:spPr>
          <a:xfrm flipH="1" flipV="1">
            <a:off x="8611517" y="1271016"/>
            <a:ext cx="3580483" cy="43364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771180"/>
            <a:ext cx="648000" cy="5778347"/>
          </a:xfrm>
          <a:prstGeom prst="rect">
            <a:avLst/>
          </a:prstGeom>
          <a:pattFill prst="wdUpDiag">
            <a:fgClr>
              <a:srgbClr val="3985BB"/>
            </a:fgClr>
            <a:bgClr>
              <a:schemeClr val="bg1">
                <a:lumMod val="9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0" y="1271016"/>
            <a:ext cx="10656918" cy="4325112"/>
          </a:xfrm>
          <a:custGeom>
            <a:avLst/>
            <a:gdLst>
              <a:gd name="connsiteX0" fmla="*/ 0 w 10656918"/>
              <a:gd name="connsiteY0" fmla="*/ 0 h 4325112"/>
              <a:gd name="connsiteX1" fmla="*/ 10656918 w 10656918"/>
              <a:gd name="connsiteY1" fmla="*/ 0 h 4325112"/>
              <a:gd name="connsiteX2" fmla="*/ 8667531 w 10656918"/>
              <a:gd name="connsiteY2" fmla="*/ 4325112 h 4325112"/>
              <a:gd name="connsiteX3" fmla="*/ 0 w 10656918"/>
              <a:gd name="connsiteY3" fmla="*/ 4325112 h 432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56918" h="4325112">
                <a:moveTo>
                  <a:pt x="0" y="0"/>
                </a:moveTo>
                <a:lnTo>
                  <a:pt x="10656918" y="0"/>
                </a:lnTo>
                <a:lnTo>
                  <a:pt x="8667531" y="4325112"/>
                </a:lnTo>
                <a:lnTo>
                  <a:pt x="0" y="4325112"/>
                </a:lnTo>
                <a:close/>
              </a:path>
            </a:pathLst>
          </a:custGeom>
          <a:solidFill>
            <a:srgbClr val="3A3C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7576686" y="1432273"/>
            <a:ext cx="1837582" cy="3993454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7390071" y="1271016"/>
            <a:ext cx="3266612" cy="5041649"/>
          </a:xfrm>
          <a:prstGeom prst="parallelogram">
            <a:avLst>
              <a:gd name="adj" fmla="val 70990"/>
            </a:avLst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0"/>
            <a:ext cx="1068636" cy="56186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682625" y="1735455"/>
            <a:ext cx="3491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5EA1CE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概率论与数理统计</a:t>
            </a:r>
            <a:endParaRPr lang="zh-CN" altLang="en-US" sz="3200" b="1" dirty="0">
              <a:solidFill>
                <a:srgbClr val="5EA1CE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647700" y="2529205"/>
            <a:ext cx="7371080" cy="6985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626331" y="2605221"/>
            <a:ext cx="7685134" cy="937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ts val="66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4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858520" y="4152265"/>
            <a:ext cx="61836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中国矿业大学   陈莉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3" name="图片 2" descr="矿大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  <p:bldP spid="21" grpId="0"/>
      <p:bldP spid="24" grpId="0"/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grpSp>
        <p:nvGrpSpPr>
          <p:cNvPr id="105" name="组合 104"/>
          <p:cNvGrpSpPr/>
          <p:nvPr/>
        </p:nvGrpSpPr>
        <p:grpSpPr>
          <a:xfrm>
            <a:off x="661670" y="739144"/>
            <a:ext cx="10932160" cy="5787386"/>
            <a:chOff x="1042" y="1164"/>
            <a:chExt cx="17216" cy="9114"/>
          </a:xfrm>
        </p:grpSpPr>
        <p:grpSp>
          <p:nvGrpSpPr>
            <p:cNvPr id="33" name="组合 32"/>
            <p:cNvGrpSpPr/>
            <p:nvPr/>
          </p:nvGrpSpPr>
          <p:grpSpPr>
            <a:xfrm>
              <a:off x="1042" y="1164"/>
              <a:ext cx="15117" cy="1307"/>
              <a:chOff x="1395326" y="3460121"/>
              <a:chExt cx="6630612" cy="5779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95326" y="3535340"/>
                <a:ext cx="6630612" cy="452301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1480418" y="3460121"/>
                <a:ext cx="6452094" cy="577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（</a:t>
                </a:r>
                <a:r>
                  <a:rPr lang="en-US" altLang="zh-CN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2</a:t>
                </a: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）若取到的是红球，求该球是取自1号箱的概率。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Rectangle 4"/>
          <p:cNvSpPr/>
          <p:nvPr/>
        </p:nvSpPr>
        <p:spPr>
          <a:xfrm>
            <a:off x="1176338" y="1814513"/>
            <a:ext cx="3205162" cy="73723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8AC0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所求概率可表示为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627188" y="3386138"/>
          <a:ext cx="1438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2" name="" r:id="rId2" imgW="584200" imgH="228600" progId="Equation.DSMT4">
                  <p:embed/>
                </p:oleObj>
              </mc:Choice>
              <mc:Fallback>
                <p:oleObj name="" r:id="rId2" imgW="584200" imgH="2286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7188" y="3386138"/>
                        <a:ext cx="1438275" cy="561975"/>
                      </a:xfrm>
                      <a:prstGeom prst="rect">
                        <a:avLst/>
                      </a:prstGeom>
                      <a:solidFill>
                        <a:srgbClr val="1199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984750" y="3127375"/>
          <a:ext cx="34940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3" name="" r:id="rId4" imgW="1420495" imgH="626745" progId="Equation.3">
                  <p:embed/>
                </p:oleObj>
              </mc:Choice>
              <mc:Fallback>
                <p:oleObj name="" r:id="rId4" imgW="1420495" imgH="626745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0" y="3127375"/>
                        <a:ext cx="3494088" cy="1536700"/>
                      </a:xfrm>
                      <a:prstGeom prst="rect">
                        <a:avLst/>
                      </a:prstGeom>
                      <a:solidFill>
                        <a:srgbClr val="1199FF"/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/>
          <p:nvPr/>
        </p:nvSpPr>
        <p:spPr>
          <a:xfrm>
            <a:off x="1627505" y="5548313"/>
            <a:ext cx="5984875" cy="655637"/>
          </a:xfrm>
          <a:prstGeom prst="rect">
            <a:avLst/>
          </a:prstGeom>
          <a:noFill/>
          <a:ln w="57150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1199FF"/>
                </a:solidFill>
              </a14:hiddenFill>
            </a:ext>
          </a:extLst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这个公式的一般化称为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贝叶斯公式</a:t>
            </a:r>
            <a:endParaRPr lang="zh-CN" altLang="en-US" sz="2800" b="1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31750" name="Group 7"/>
          <p:cNvGrpSpPr/>
          <p:nvPr/>
        </p:nvGrpSpPr>
        <p:grpSpPr>
          <a:xfrm>
            <a:off x="7640638" y="5243513"/>
            <a:ext cx="3429000" cy="1143000"/>
            <a:chOff x="0" y="0"/>
            <a:chExt cx="2160" cy="720"/>
          </a:xfrm>
        </p:grpSpPr>
        <p:sp>
          <p:nvSpPr>
            <p:cNvPr id="31755" name="Rectangle 8"/>
            <p:cNvSpPr/>
            <p:nvPr/>
          </p:nvSpPr>
          <p:spPr>
            <a:xfrm>
              <a:off x="0" y="384"/>
              <a:ext cx="384" cy="336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56" name="Line 9"/>
            <p:cNvSpPr/>
            <p:nvPr/>
          </p:nvSpPr>
          <p:spPr>
            <a:xfrm flipV="1">
              <a:off x="0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7" name="Line 10"/>
            <p:cNvSpPr/>
            <p:nvPr/>
          </p:nvSpPr>
          <p:spPr>
            <a:xfrm flipV="1">
              <a:off x="384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8" name="Line 11"/>
            <p:cNvSpPr/>
            <p:nvPr/>
          </p:nvSpPr>
          <p:spPr>
            <a:xfrm flipV="1">
              <a:off x="384" y="62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Line 12"/>
            <p:cNvSpPr/>
            <p:nvPr/>
          </p:nvSpPr>
          <p:spPr>
            <a:xfrm>
              <a:off x="576" y="2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0" name="Rectangle 13"/>
            <p:cNvSpPr/>
            <p:nvPr/>
          </p:nvSpPr>
          <p:spPr>
            <a:xfrm>
              <a:off x="720" y="384"/>
              <a:ext cx="384" cy="336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1" name="Line 14"/>
            <p:cNvSpPr/>
            <p:nvPr/>
          </p:nvSpPr>
          <p:spPr>
            <a:xfrm flipV="1">
              <a:off x="720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2" name="Line 15"/>
            <p:cNvSpPr/>
            <p:nvPr/>
          </p:nvSpPr>
          <p:spPr>
            <a:xfrm flipV="1">
              <a:off x="1104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3" name="Line 16"/>
            <p:cNvSpPr/>
            <p:nvPr/>
          </p:nvSpPr>
          <p:spPr>
            <a:xfrm flipV="1">
              <a:off x="1104" y="62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4" name="Line 17"/>
            <p:cNvSpPr/>
            <p:nvPr/>
          </p:nvSpPr>
          <p:spPr>
            <a:xfrm>
              <a:off x="1296" y="2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5" name="Rectangle 18"/>
            <p:cNvSpPr/>
            <p:nvPr/>
          </p:nvSpPr>
          <p:spPr>
            <a:xfrm>
              <a:off x="1488" y="384"/>
              <a:ext cx="384" cy="336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6" name="Line 19"/>
            <p:cNvSpPr/>
            <p:nvPr/>
          </p:nvSpPr>
          <p:spPr>
            <a:xfrm flipV="1">
              <a:off x="1488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7" name="Line 20"/>
            <p:cNvSpPr/>
            <p:nvPr/>
          </p:nvSpPr>
          <p:spPr>
            <a:xfrm flipV="1">
              <a:off x="1872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8" name="Line 21"/>
            <p:cNvSpPr/>
            <p:nvPr/>
          </p:nvSpPr>
          <p:spPr>
            <a:xfrm>
              <a:off x="1680" y="28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9" name="Line 22"/>
            <p:cNvSpPr/>
            <p:nvPr/>
          </p:nvSpPr>
          <p:spPr>
            <a:xfrm flipV="1">
              <a:off x="1872" y="62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0" name="Line 23"/>
            <p:cNvSpPr/>
            <p:nvPr/>
          </p:nvSpPr>
          <p:spPr>
            <a:xfrm>
              <a:off x="2064" y="2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1771" name="Group 24"/>
            <p:cNvGrpSpPr/>
            <p:nvPr/>
          </p:nvGrpSpPr>
          <p:grpSpPr>
            <a:xfrm>
              <a:off x="1632" y="48"/>
              <a:ext cx="528" cy="144"/>
              <a:chOff x="0" y="0"/>
              <a:chExt cx="528" cy="144"/>
            </a:xfrm>
          </p:grpSpPr>
          <p:sp>
            <p:nvSpPr>
              <p:cNvPr id="31786" name="Oval 25"/>
              <p:cNvSpPr/>
              <p:nvPr/>
            </p:nvSpPr>
            <p:spPr>
              <a:xfrm>
                <a:off x="0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7" name="Oval 26"/>
              <p:cNvSpPr/>
              <p:nvPr/>
            </p:nvSpPr>
            <p:spPr>
              <a:xfrm>
                <a:off x="184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8" name="Oval 27"/>
              <p:cNvSpPr/>
              <p:nvPr/>
            </p:nvSpPr>
            <p:spPr>
              <a:xfrm>
                <a:off x="376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772" name="Group 28"/>
            <p:cNvGrpSpPr/>
            <p:nvPr/>
          </p:nvGrpSpPr>
          <p:grpSpPr>
            <a:xfrm>
              <a:off x="856" y="0"/>
              <a:ext cx="536" cy="288"/>
              <a:chOff x="0" y="0"/>
              <a:chExt cx="536" cy="288"/>
            </a:xfrm>
          </p:grpSpPr>
          <p:sp>
            <p:nvSpPr>
              <p:cNvPr id="31780" name="Line 29"/>
              <p:cNvSpPr/>
              <p:nvPr/>
            </p:nvSpPr>
            <p:spPr>
              <a:xfrm>
                <a:off x="56" y="28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81" name="Oval 30"/>
              <p:cNvSpPr/>
              <p:nvPr/>
            </p:nvSpPr>
            <p:spPr>
              <a:xfrm>
                <a:off x="0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2" name="Oval 31"/>
              <p:cNvSpPr/>
              <p:nvPr/>
            </p:nvSpPr>
            <p:spPr>
              <a:xfrm>
                <a:off x="192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3" name="Oval 32"/>
              <p:cNvSpPr/>
              <p:nvPr/>
            </p:nvSpPr>
            <p:spPr>
              <a:xfrm>
                <a:off x="288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4" name="Oval 33"/>
              <p:cNvSpPr/>
              <p:nvPr/>
            </p:nvSpPr>
            <p:spPr>
              <a:xfrm>
                <a:off x="104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5" name="Oval 34"/>
              <p:cNvSpPr/>
              <p:nvPr/>
            </p:nvSpPr>
            <p:spPr>
              <a:xfrm>
                <a:off x="384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773" name="Group 35"/>
            <p:cNvGrpSpPr/>
            <p:nvPr/>
          </p:nvGrpSpPr>
          <p:grpSpPr>
            <a:xfrm>
              <a:off x="48" y="0"/>
              <a:ext cx="531" cy="288"/>
              <a:chOff x="0" y="0"/>
              <a:chExt cx="531" cy="288"/>
            </a:xfrm>
          </p:grpSpPr>
          <p:sp>
            <p:nvSpPr>
              <p:cNvPr id="31774" name="Line 36"/>
              <p:cNvSpPr/>
              <p:nvPr/>
            </p:nvSpPr>
            <p:spPr>
              <a:xfrm>
                <a:off x="144" y="28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5" name="Oval 37"/>
              <p:cNvSpPr/>
              <p:nvPr/>
            </p:nvSpPr>
            <p:spPr>
              <a:xfrm>
                <a:off x="0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6" name="Oval 38"/>
              <p:cNvSpPr/>
              <p:nvPr/>
            </p:nvSpPr>
            <p:spPr>
              <a:xfrm>
                <a:off x="379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7" name="Oval 39"/>
              <p:cNvSpPr/>
              <p:nvPr/>
            </p:nvSpPr>
            <p:spPr>
              <a:xfrm>
                <a:off x="189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8" name="Oval 40"/>
              <p:cNvSpPr/>
              <p:nvPr/>
            </p:nvSpPr>
            <p:spPr>
              <a:xfrm>
                <a:off x="280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9" name="Oval 41"/>
              <p:cNvSpPr/>
              <p:nvPr/>
            </p:nvSpPr>
            <p:spPr>
              <a:xfrm>
                <a:off x="88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3228975" y="3176588"/>
          <a:ext cx="15621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4" name="" r:id="rId6" imgW="635000" imgH="419100" progId="Equation.DSMT4">
                  <p:embed/>
                </p:oleObj>
              </mc:Choice>
              <mc:Fallback>
                <p:oleObj name="" r:id="rId6" imgW="635000" imgH="4191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8975" y="3176588"/>
                        <a:ext cx="1562100" cy="103028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>
          <a:xfrm>
            <a:off x="1543050" y="2763838"/>
            <a:ext cx="7011988" cy="2201863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691563" y="3176588"/>
          <a:ext cx="13446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Equation" r:id="rId8" imgW="13106400" imgH="9448800" progId="Equation.DSMT4">
                  <p:embed/>
                </p:oleObj>
              </mc:Choice>
              <mc:Fallback>
                <p:oleObj name="Equation" r:id="rId8" imgW="13106400" imgH="9448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91563" y="3176588"/>
                        <a:ext cx="1344612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20" grpId="0" bldLvl="0" animBg="1"/>
      <p:bldP spid="2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88484" y="1039263"/>
            <a:ext cx="11458575" cy="5563235"/>
          </a:xfrm>
          <a:prstGeom prst="rect">
            <a:avLst/>
          </a:prstGeom>
          <a:solidFill>
            <a:srgbClr val="3985BB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2046288" y="2469892"/>
          <a:ext cx="17446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6" name="" r:id="rId2" imgW="678815" imgH="243205" progId="Equation.DSMT4">
                  <p:embed/>
                </p:oleObj>
              </mc:Choice>
              <mc:Fallback>
                <p:oleObj name="" r:id="rId2" imgW="678815" imgH="24320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469892"/>
                        <a:ext cx="17446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2046288" y="3238241"/>
          <a:ext cx="43418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7" name="" r:id="rId4" imgW="1701800" imgH="228600" progId="Equation.DSMT4">
                  <p:embed/>
                </p:oleObj>
              </mc:Choice>
              <mc:Fallback>
                <p:oleObj name="" r:id="rId4" imgW="1701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238241"/>
                        <a:ext cx="43418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713186" y="1119965"/>
            <a:ext cx="8478564" cy="1385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设</a:t>
            </a:r>
            <a:r>
              <a: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是随机试验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E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样本空间，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…, 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是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一组事件，如果：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5" name="Group 5"/>
          <p:cNvGrpSpPr/>
          <p:nvPr/>
        </p:nvGrpSpPr>
        <p:grpSpPr bwMode="auto">
          <a:xfrm>
            <a:off x="2045735" y="3916751"/>
            <a:ext cx="8145543" cy="546101"/>
            <a:chOff x="0" y="-5"/>
            <a:chExt cx="5262" cy="344"/>
          </a:xfrm>
          <a:noFill/>
        </p:grpSpPr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589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则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37" name="Object 7"/>
            <p:cNvGraphicFramePr>
              <a:graphicFrameLocks noChangeAspect="1"/>
            </p:cNvGraphicFramePr>
            <p:nvPr/>
          </p:nvGraphicFramePr>
          <p:xfrm>
            <a:off x="557" y="-5"/>
            <a:ext cx="143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28" name="" r:id="rId6" imgW="787400" imgH="228600" progId="Equation.DSMT4">
                    <p:embed/>
                  </p:oleObj>
                </mc:Choice>
                <mc:Fallback>
                  <p:oleObj name="" r:id="rId6" imgW="787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-5"/>
                          <a:ext cx="143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1933" y="12"/>
              <a:ext cx="3329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为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/>
                  <a:ea typeface="黑体" panose="02010600030101010101" pitchFamily="49" charset="-122"/>
                </a:rPr>
                <a:t>样本空间</a:t>
              </a:r>
              <a:r>
                <a:rPr lang="el-GR" altLang="en-US" sz="2800" b="1" dirty="0">
                  <a:solidFill>
                    <a:srgbClr val="0000FF"/>
                  </a:solidFill>
                  <a:latin typeface="Times New Roman" panose="02020603050405020304"/>
                  <a:ea typeface="黑体" panose="02010600030101010101" pitchFamily="49" charset="-122"/>
                </a:rPr>
                <a:t>Ω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/>
                  <a:ea typeface="黑体" panose="02010600030101010101" pitchFamily="49" charset="-122"/>
                </a:rPr>
                <a:t>的一个划分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/>
                  <a:ea typeface="楷体_GB2312" panose="02010609030101010101" pitchFamily="49" charset="-122"/>
                </a:rPr>
                <a:t>。</a:t>
              </a:r>
              <a:endParaRPr lang="zh-CN" altLang="en-US" sz="2800" b="1" dirty="0">
                <a:solidFill>
                  <a:srgbClr val="0000CC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</p:grp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3756026" y="2517517"/>
            <a:ext cx="746125" cy="5238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4791076" y="2538154"/>
          <a:ext cx="855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9" name="" r:id="rId8" imgW="335280" imgH="206375" progId="Equation.DSMT4">
                  <p:embed/>
                </p:oleObj>
              </mc:Choice>
              <mc:Fallback>
                <p:oleObj name="" r:id="rId8" imgW="335280" imgH="2063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6" y="2538154"/>
                        <a:ext cx="855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 bwMode="auto">
          <a:xfrm>
            <a:off x="7784223" y="4586289"/>
            <a:ext cx="3571875" cy="1857375"/>
          </a:xfrm>
          <a:prstGeom prst="rect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10705222" y="4570414"/>
            <a:ext cx="471488" cy="523875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Ω</a:t>
            </a:r>
            <a:endParaRPr lang="zh-CN" altLang="en-US" sz="2800">
              <a:solidFill>
                <a:srgbClr val="FFFFFF"/>
              </a:solidFill>
            </a:endParaRPr>
          </a:p>
        </p:txBody>
      </p:sp>
      <p:grpSp>
        <p:nvGrpSpPr>
          <p:cNvPr id="43" name="组合 37"/>
          <p:cNvGrpSpPr/>
          <p:nvPr/>
        </p:nvGrpSpPr>
        <p:grpSpPr bwMode="auto">
          <a:xfrm>
            <a:off x="7784223" y="4598989"/>
            <a:ext cx="3571875" cy="1862137"/>
            <a:chOff x="1643063" y="1566863"/>
            <a:chExt cx="3571875" cy="1862137"/>
          </a:xfrm>
        </p:grpSpPr>
        <p:sp>
          <p:nvSpPr>
            <p:cNvPr id="44" name="任意多边形 43"/>
            <p:cNvSpPr/>
            <p:nvPr/>
          </p:nvSpPr>
          <p:spPr bwMode="auto">
            <a:xfrm>
              <a:off x="1643063" y="1566863"/>
              <a:ext cx="1193800" cy="1176337"/>
            </a:xfrm>
            <a:custGeom>
              <a:avLst/>
              <a:gdLst>
                <a:gd name="connsiteX0" fmla="*/ 1023257 w 1193800"/>
                <a:gd name="connsiteY0" fmla="*/ 0 h 1175657"/>
                <a:gd name="connsiteX1" fmla="*/ 1023257 w 1193800"/>
                <a:gd name="connsiteY1" fmla="*/ 762000 h 1175657"/>
                <a:gd name="connsiteX2" fmla="*/ 0 w 1193800"/>
                <a:gd name="connsiteY2" fmla="*/ 1175657 h 1175657"/>
                <a:gd name="connsiteX3" fmla="*/ 0 w 1193800"/>
                <a:gd name="connsiteY3" fmla="*/ 1175657 h 117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3800" h="1175657">
                  <a:moveTo>
                    <a:pt x="1023257" y="0"/>
                  </a:moveTo>
                  <a:cubicBezTo>
                    <a:pt x="1108528" y="283028"/>
                    <a:pt x="1193800" y="566057"/>
                    <a:pt x="1023257" y="762000"/>
                  </a:cubicBezTo>
                  <a:cubicBezTo>
                    <a:pt x="852714" y="957943"/>
                    <a:pt x="0" y="1175657"/>
                    <a:pt x="0" y="1175657"/>
                  </a:cubicBezTo>
                  <a:lnTo>
                    <a:pt x="0" y="1175657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45" name="任意多边形 44"/>
            <p:cNvSpPr/>
            <p:nvPr/>
          </p:nvSpPr>
          <p:spPr bwMode="auto">
            <a:xfrm>
              <a:off x="2622551" y="2373313"/>
              <a:ext cx="547687" cy="1044575"/>
            </a:xfrm>
            <a:custGeom>
              <a:avLst/>
              <a:gdLst>
                <a:gd name="connsiteX0" fmla="*/ 0 w 546100"/>
                <a:gd name="connsiteY0" fmla="*/ 0 h 1045028"/>
                <a:gd name="connsiteX1" fmla="*/ 468086 w 546100"/>
                <a:gd name="connsiteY1" fmla="*/ 381000 h 1045028"/>
                <a:gd name="connsiteX2" fmla="*/ 468086 w 546100"/>
                <a:gd name="connsiteY2" fmla="*/ 1045028 h 1045028"/>
                <a:gd name="connsiteX3" fmla="*/ 468086 w 546100"/>
                <a:gd name="connsiteY3" fmla="*/ 1045028 h 104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6100" h="1045028">
                  <a:moveTo>
                    <a:pt x="0" y="0"/>
                  </a:moveTo>
                  <a:cubicBezTo>
                    <a:pt x="195036" y="103414"/>
                    <a:pt x="390072" y="206829"/>
                    <a:pt x="468086" y="381000"/>
                  </a:cubicBezTo>
                  <a:cubicBezTo>
                    <a:pt x="546100" y="555171"/>
                    <a:pt x="468086" y="1045028"/>
                    <a:pt x="468086" y="1045028"/>
                  </a:cubicBezTo>
                  <a:lnTo>
                    <a:pt x="468086" y="1045028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46" name="任意多边形 45"/>
            <p:cNvSpPr/>
            <p:nvPr/>
          </p:nvSpPr>
          <p:spPr bwMode="auto">
            <a:xfrm>
              <a:off x="3113088" y="1566863"/>
              <a:ext cx="508000" cy="1219200"/>
            </a:xfrm>
            <a:custGeom>
              <a:avLst/>
              <a:gdLst>
                <a:gd name="connsiteX0" fmla="*/ 370115 w 508001"/>
                <a:gd name="connsiteY0" fmla="*/ 0 h 1219200"/>
                <a:gd name="connsiteX1" fmla="*/ 446315 w 508001"/>
                <a:gd name="connsiteY1" fmla="*/ 870857 h 1219200"/>
                <a:gd name="connsiteX2" fmla="*/ 0 w 508001"/>
                <a:gd name="connsiteY2" fmla="*/ 1219200 h 1219200"/>
                <a:gd name="connsiteX3" fmla="*/ 0 w 508001"/>
                <a:gd name="connsiteY3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1" h="1219200">
                  <a:moveTo>
                    <a:pt x="370115" y="0"/>
                  </a:moveTo>
                  <a:cubicBezTo>
                    <a:pt x="439058" y="333828"/>
                    <a:pt x="508001" y="667657"/>
                    <a:pt x="446315" y="870857"/>
                  </a:cubicBezTo>
                  <a:cubicBezTo>
                    <a:pt x="384629" y="1074057"/>
                    <a:pt x="0" y="1219200"/>
                    <a:pt x="0" y="1219200"/>
                  </a:cubicBezTo>
                  <a:lnTo>
                    <a:pt x="0" y="121920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47" name="任意多边形 46"/>
            <p:cNvSpPr/>
            <p:nvPr/>
          </p:nvSpPr>
          <p:spPr bwMode="auto">
            <a:xfrm>
              <a:off x="3592513" y="1916113"/>
              <a:ext cx="1622425" cy="504825"/>
            </a:xfrm>
            <a:custGeom>
              <a:avLst/>
              <a:gdLst>
                <a:gd name="connsiteX0" fmla="*/ 0 w 1621971"/>
                <a:gd name="connsiteY0" fmla="*/ 359228 h 506185"/>
                <a:gd name="connsiteX1" fmla="*/ 838200 w 1621971"/>
                <a:gd name="connsiteY1" fmla="*/ 446314 h 506185"/>
                <a:gd name="connsiteX2" fmla="*/ 1621971 w 1621971"/>
                <a:gd name="connsiteY2" fmla="*/ 0 h 506185"/>
                <a:gd name="connsiteX3" fmla="*/ 1621971 w 1621971"/>
                <a:gd name="connsiteY3" fmla="*/ 0 h 506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1971" h="506185">
                  <a:moveTo>
                    <a:pt x="0" y="359228"/>
                  </a:moveTo>
                  <a:cubicBezTo>
                    <a:pt x="283936" y="432706"/>
                    <a:pt x="567872" y="506185"/>
                    <a:pt x="838200" y="446314"/>
                  </a:cubicBezTo>
                  <a:cubicBezTo>
                    <a:pt x="1108529" y="386443"/>
                    <a:pt x="1621971" y="0"/>
                    <a:pt x="1621971" y="0"/>
                  </a:cubicBezTo>
                  <a:lnTo>
                    <a:pt x="1621971" y="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48" name="任意多边形 47"/>
            <p:cNvSpPr/>
            <p:nvPr/>
          </p:nvSpPr>
          <p:spPr bwMode="auto">
            <a:xfrm>
              <a:off x="4192588" y="2373313"/>
              <a:ext cx="303213" cy="1055687"/>
            </a:xfrm>
            <a:custGeom>
              <a:avLst/>
              <a:gdLst>
                <a:gd name="connsiteX0" fmla="*/ 183243 w 302986"/>
                <a:gd name="connsiteY0" fmla="*/ 0 h 1055914"/>
                <a:gd name="connsiteX1" fmla="*/ 19957 w 302986"/>
                <a:gd name="connsiteY1" fmla="*/ 457200 h 1055914"/>
                <a:gd name="connsiteX2" fmla="*/ 302986 w 302986"/>
                <a:gd name="connsiteY2" fmla="*/ 1055914 h 1055914"/>
                <a:gd name="connsiteX3" fmla="*/ 302986 w 302986"/>
                <a:gd name="connsiteY3" fmla="*/ 1055914 h 1055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2986" h="1055914">
                  <a:moveTo>
                    <a:pt x="183243" y="0"/>
                  </a:moveTo>
                  <a:cubicBezTo>
                    <a:pt x="91621" y="140607"/>
                    <a:pt x="0" y="281214"/>
                    <a:pt x="19957" y="457200"/>
                  </a:cubicBezTo>
                  <a:cubicBezTo>
                    <a:pt x="39914" y="633186"/>
                    <a:pt x="302986" y="1055914"/>
                    <a:pt x="302986" y="1055914"/>
                  </a:cubicBezTo>
                  <a:lnTo>
                    <a:pt x="302986" y="1055914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49" name="任意多边形 48"/>
            <p:cNvSpPr/>
            <p:nvPr/>
          </p:nvSpPr>
          <p:spPr bwMode="auto">
            <a:xfrm>
              <a:off x="3113088" y="2927350"/>
              <a:ext cx="1111250" cy="109538"/>
            </a:xfrm>
            <a:custGeom>
              <a:avLst/>
              <a:gdLst>
                <a:gd name="connsiteX0" fmla="*/ 0 w 1110343"/>
                <a:gd name="connsiteY0" fmla="*/ 108857 h 108857"/>
                <a:gd name="connsiteX1" fmla="*/ 1110343 w 1110343"/>
                <a:gd name="connsiteY1" fmla="*/ 0 h 108857"/>
                <a:gd name="connsiteX2" fmla="*/ 1110343 w 1110343"/>
                <a:gd name="connsiteY2" fmla="*/ 0 h 108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0343" h="108857">
                  <a:moveTo>
                    <a:pt x="0" y="108857"/>
                  </a:moveTo>
                  <a:lnTo>
                    <a:pt x="1110343" y="0"/>
                  </a:lnTo>
                  <a:lnTo>
                    <a:pt x="1110343" y="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50" name="Object 37"/>
          <p:cNvGraphicFramePr>
            <a:graphicFrameLocks noChangeAspect="1"/>
          </p:cNvGraphicFramePr>
          <p:nvPr/>
        </p:nvGraphicFramePr>
        <p:xfrm>
          <a:off x="8284285" y="48133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0" name="" r:id="rId10" imgW="165100" imgH="228600" progId="Equation.DSMT4">
                  <p:embed/>
                </p:oleObj>
              </mc:Choice>
              <mc:Fallback>
                <p:oleObj name="" r:id="rId10" imgW="165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285" y="4813300"/>
                        <a:ext cx="247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9212972" y="467042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1" name="" r:id="rId12" imgW="190500" imgH="228600" progId="Equation.DSMT4">
                  <p:embed/>
                </p:oleObj>
              </mc:Choice>
              <mc:Fallback>
                <p:oleObj name="" r:id="rId12" imgW="190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972" y="4670425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8427160" y="5741988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2" name="" r:id="rId14" imgW="190500" imgH="228600" progId="Equation.DSMT4">
                  <p:embed/>
                </p:oleObj>
              </mc:Choice>
              <mc:Fallback>
                <p:oleObj name="" r:id="rId14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160" y="5741988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/>
        </p:nvGraphicFramePr>
        <p:xfrm>
          <a:off x="10641722" y="552767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3" name="" r:id="rId16" imgW="190500" imgH="228600" progId="Equation.DSMT4">
                  <p:embed/>
                </p:oleObj>
              </mc:Choice>
              <mc:Fallback>
                <p:oleObj name="" r:id="rId16" imgW="190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722" y="5527675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/>
        </p:nvGraphicFramePr>
        <p:xfrm>
          <a:off x="9844797" y="54467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4" name="" r:id="rId18" imgW="177800" imgH="228600" progId="Equation.DSMT4">
                  <p:embed/>
                </p:oleObj>
              </mc:Choice>
              <mc:Fallback>
                <p:oleObj name="" r:id="rId18" imgW="1778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797" y="5446713"/>
                        <a:ext cx="2667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88484" y="1039263"/>
            <a:ext cx="11458575" cy="5563235"/>
          </a:xfrm>
          <a:prstGeom prst="rect">
            <a:avLst/>
          </a:prstGeom>
          <a:solidFill>
            <a:srgbClr val="3985BB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 bwMode="auto">
          <a:xfrm>
            <a:off x="7448550" y="4510088"/>
            <a:ext cx="3571875" cy="1857375"/>
          </a:xfrm>
          <a:prstGeom prst="rect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369550" y="4537755"/>
            <a:ext cx="471488" cy="523875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Ω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877175" y="4795838"/>
            <a:ext cx="2500313" cy="1357312"/>
          </a:xfrm>
          <a:prstGeom prst="ellipse">
            <a:avLst/>
          </a:prstGeom>
          <a:solidFill>
            <a:srgbClr val="FF99FF"/>
          </a:solidFill>
          <a:ln w="12700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8782050" y="5002213"/>
            <a:ext cx="45878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6" name="组合 37"/>
          <p:cNvGrpSpPr/>
          <p:nvPr/>
        </p:nvGrpSpPr>
        <p:grpSpPr bwMode="auto">
          <a:xfrm>
            <a:off x="7448550" y="4522788"/>
            <a:ext cx="3571875" cy="1862137"/>
            <a:chOff x="1643063" y="1566863"/>
            <a:chExt cx="3571875" cy="1862137"/>
          </a:xfrm>
        </p:grpSpPr>
        <p:sp>
          <p:nvSpPr>
            <p:cNvPr id="17" name="任意多边形 16"/>
            <p:cNvSpPr/>
            <p:nvPr/>
          </p:nvSpPr>
          <p:spPr bwMode="auto">
            <a:xfrm>
              <a:off x="1643063" y="1566863"/>
              <a:ext cx="1193800" cy="1176337"/>
            </a:xfrm>
            <a:custGeom>
              <a:avLst/>
              <a:gdLst>
                <a:gd name="connsiteX0" fmla="*/ 1023257 w 1193800"/>
                <a:gd name="connsiteY0" fmla="*/ 0 h 1175657"/>
                <a:gd name="connsiteX1" fmla="*/ 1023257 w 1193800"/>
                <a:gd name="connsiteY1" fmla="*/ 762000 h 1175657"/>
                <a:gd name="connsiteX2" fmla="*/ 0 w 1193800"/>
                <a:gd name="connsiteY2" fmla="*/ 1175657 h 1175657"/>
                <a:gd name="connsiteX3" fmla="*/ 0 w 1193800"/>
                <a:gd name="connsiteY3" fmla="*/ 1175657 h 117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3800" h="1175657">
                  <a:moveTo>
                    <a:pt x="1023257" y="0"/>
                  </a:moveTo>
                  <a:cubicBezTo>
                    <a:pt x="1108528" y="283028"/>
                    <a:pt x="1193800" y="566057"/>
                    <a:pt x="1023257" y="762000"/>
                  </a:cubicBezTo>
                  <a:cubicBezTo>
                    <a:pt x="852714" y="957943"/>
                    <a:pt x="0" y="1175657"/>
                    <a:pt x="0" y="1175657"/>
                  </a:cubicBezTo>
                  <a:lnTo>
                    <a:pt x="0" y="1175657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任意多边形 17"/>
            <p:cNvSpPr/>
            <p:nvPr/>
          </p:nvSpPr>
          <p:spPr bwMode="auto">
            <a:xfrm>
              <a:off x="2622551" y="2373313"/>
              <a:ext cx="547687" cy="1044575"/>
            </a:xfrm>
            <a:custGeom>
              <a:avLst/>
              <a:gdLst>
                <a:gd name="connsiteX0" fmla="*/ 0 w 546100"/>
                <a:gd name="connsiteY0" fmla="*/ 0 h 1045028"/>
                <a:gd name="connsiteX1" fmla="*/ 468086 w 546100"/>
                <a:gd name="connsiteY1" fmla="*/ 381000 h 1045028"/>
                <a:gd name="connsiteX2" fmla="*/ 468086 w 546100"/>
                <a:gd name="connsiteY2" fmla="*/ 1045028 h 1045028"/>
                <a:gd name="connsiteX3" fmla="*/ 468086 w 546100"/>
                <a:gd name="connsiteY3" fmla="*/ 1045028 h 104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6100" h="1045028">
                  <a:moveTo>
                    <a:pt x="0" y="0"/>
                  </a:moveTo>
                  <a:cubicBezTo>
                    <a:pt x="195036" y="103414"/>
                    <a:pt x="390072" y="206829"/>
                    <a:pt x="468086" y="381000"/>
                  </a:cubicBezTo>
                  <a:cubicBezTo>
                    <a:pt x="546100" y="555171"/>
                    <a:pt x="468086" y="1045028"/>
                    <a:pt x="468086" y="1045028"/>
                  </a:cubicBezTo>
                  <a:lnTo>
                    <a:pt x="468086" y="1045028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任意多边形 18"/>
            <p:cNvSpPr/>
            <p:nvPr/>
          </p:nvSpPr>
          <p:spPr bwMode="auto">
            <a:xfrm>
              <a:off x="3113088" y="1566863"/>
              <a:ext cx="508000" cy="1219200"/>
            </a:xfrm>
            <a:custGeom>
              <a:avLst/>
              <a:gdLst>
                <a:gd name="connsiteX0" fmla="*/ 370115 w 508001"/>
                <a:gd name="connsiteY0" fmla="*/ 0 h 1219200"/>
                <a:gd name="connsiteX1" fmla="*/ 446315 w 508001"/>
                <a:gd name="connsiteY1" fmla="*/ 870857 h 1219200"/>
                <a:gd name="connsiteX2" fmla="*/ 0 w 508001"/>
                <a:gd name="connsiteY2" fmla="*/ 1219200 h 1219200"/>
                <a:gd name="connsiteX3" fmla="*/ 0 w 508001"/>
                <a:gd name="connsiteY3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1" h="1219200">
                  <a:moveTo>
                    <a:pt x="370115" y="0"/>
                  </a:moveTo>
                  <a:cubicBezTo>
                    <a:pt x="439058" y="333828"/>
                    <a:pt x="508001" y="667657"/>
                    <a:pt x="446315" y="870857"/>
                  </a:cubicBezTo>
                  <a:cubicBezTo>
                    <a:pt x="384629" y="1074057"/>
                    <a:pt x="0" y="1219200"/>
                    <a:pt x="0" y="1219200"/>
                  </a:cubicBezTo>
                  <a:lnTo>
                    <a:pt x="0" y="121920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任意多边形 19"/>
            <p:cNvSpPr/>
            <p:nvPr/>
          </p:nvSpPr>
          <p:spPr bwMode="auto">
            <a:xfrm>
              <a:off x="3592513" y="1916113"/>
              <a:ext cx="1622425" cy="504825"/>
            </a:xfrm>
            <a:custGeom>
              <a:avLst/>
              <a:gdLst>
                <a:gd name="connsiteX0" fmla="*/ 0 w 1621971"/>
                <a:gd name="connsiteY0" fmla="*/ 359228 h 506185"/>
                <a:gd name="connsiteX1" fmla="*/ 838200 w 1621971"/>
                <a:gd name="connsiteY1" fmla="*/ 446314 h 506185"/>
                <a:gd name="connsiteX2" fmla="*/ 1621971 w 1621971"/>
                <a:gd name="connsiteY2" fmla="*/ 0 h 506185"/>
                <a:gd name="connsiteX3" fmla="*/ 1621971 w 1621971"/>
                <a:gd name="connsiteY3" fmla="*/ 0 h 506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1971" h="506185">
                  <a:moveTo>
                    <a:pt x="0" y="359228"/>
                  </a:moveTo>
                  <a:cubicBezTo>
                    <a:pt x="283936" y="432706"/>
                    <a:pt x="567872" y="506185"/>
                    <a:pt x="838200" y="446314"/>
                  </a:cubicBezTo>
                  <a:cubicBezTo>
                    <a:pt x="1108529" y="386443"/>
                    <a:pt x="1621971" y="0"/>
                    <a:pt x="1621971" y="0"/>
                  </a:cubicBezTo>
                  <a:lnTo>
                    <a:pt x="1621971" y="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任意多边形 20"/>
            <p:cNvSpPr/>
            <p:nvPr/>
          </p:nvSpPr>
          <p:spPr bwMode="auto">
            <a:xfrm>
              <a:off x="4192588" y="2373313"/>
              <a:ext cx="303213" cy="1055687"/>
            </a:xfrm>
            <a:custGeom>
              <a:avLst/>
              <a:gdLst>
                <a:gd name="connsiteX0" fmla="*/ 183243 w 302986"/>
                <a:gd name="connsiteY0" fmla="*/ 0 h 1055914"/>
                <a:gd name="connsiteX1" fmla="*/ 19957 w 302986"/>
                <a:gd name="connsiteY1" fmla="*/ 457200 h 1055914"/>
                <a:gd name="connsiteX2" fmla="*/ 302986 w 302986"/>
                <a:gd name="connsiteY2" fmla="*/ 1055914 h 1055914"/>
                <a:gd name="connsiteX3" fmla="*/ 302986 w 302986"/>
                <a:gd name="connsiteY3" fmla="*/ 1055914 h 1055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2986" h="1055914">
                  <a:moveTo>
                    <a:pt x="183243" y="0"/>
                  </a:moveTo>
                  <a:cubicBezTo>
                    <a:pt x="91621" y="140607"/>
                    <a:pt x="0" y="281214"/>
                    <a:pt x="19957" y="457200"/>
                  </a:cubicBezTo>
                  <a:cubicBezTo>
                    <a:pt x="39914" y="633186"/>
                    <a:pt x="302986" y="1055914"/>
                    <a:pt x="302986" y="1055914"/>
                  </a:cubicBezTo>
                  <a:lnTo>
                    <a:pt x="302986" y="1055914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任意多边形 21"/>
            <p:cNvSpPr/>
            <p:nvPr/>
          </p:nvSpPr>
          <p:spPr bwMode="auto">
            <a:xfrm>
              <a:off x="3113088" y="2927350"/>
              <a:ext cx="1111250" cy="109538"/>
            </a:xfrm>
            <a:custGeom>
              <a:avLst/>
              <a:gdLst>
                <a:gd name="connsiteX0" fmla="*/ 0 w 1110343"/>
                <a:gd name="connsiteY0" fmla="*/ 108857 h 108857"/>
                <a:gd name="connsiteX1" fmla="*/ 1110343 w 1110343"/>
                <a:gd name="connsiteY1" fmla="*/ 0 h 108857"/>
                <a:gd name="connsiteX2" fmla="*/ 1110343 w 1110343"/>
                <a:gd name="connsiteY2" fmla="*/ 0 h 108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0343" h="108857">
                  <a:moveTo>
                    <a:pt x="0" y="108857"/>
                  </a:moveTo>
                  <a:lnTo>
                    <a:pt x="1110343" y="0"/>
                  </a:lnTo>
                  <a:lnTo>
                    <a:pt x="1110343" y="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3" name="Object 37"/>
          <p:cNvGraphicFramePr>
            <a:graphicFrameLocks noChangeAspect="1"/>
          </p:cNvGraphicFramePr>
          <p:nvPr/>
        </p:nvGraphicFramePr>
        <p:xfrm>
          <a:off x="7735888" y="47371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5" name="" r:id="rId2" imgW="165100" imgH="228600" progId="Equation.DSMT4">
                  <p:embed/>
                </p:oleObj>
              </mc:Choice>
              <mc:Fallback>
                <p:oleObj name="" r:id="rId2" imgW="165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4737100"/>
                        <a:ext cx="247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8877300" y="459422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6" name="" r:id="rId4" imgW="190500" imgH="228600" progId="Equation.DSMT4">
                  <p:embed/>
                </p:oleObj>
              </mc:Choice>
              <mc:Fallback>
                <p:oleObj name="" r:id="rId4" imgW="190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300" y="4594225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7870825" y="580072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7" name="" r:id="rId6" imgW="190500" imgH="228600" progId="Equation.DSMT4">
                  <p:embed/>
                </p:oleObj>
              </mc:Choice>
              <mc:Fallback>
                <p:oleObj name="" r:id="rId6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5800725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10420350" y="5710238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8" name="" r:id="rId8" imgW="190500" imgH="228600" progId="Equation.DSMT4">
                  <p:embed/>
                </p:oleObj>
              </mc:Choice>
              <mc:Fallback>
                <p:oleObj name="" r:id="rId8" imgW="190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0350" y="5710238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3"/>
          <p:cNvGraphicFramePr>
            <a:graphicFrameLocks noChangeAspect="1"/>
          </p:cNvGraphicFramePr>
          <p:nvPr/>
        </p:nvGraphicFramePr>
        <p:xfrm>
          <a:off x="9509125" y="53705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9" name="" r:id="rId10" imgW="177800" imgH="228600" progId="Equation.DSMT4">
                  <p:embed/>
                </p:oleObj>
              </mc:Choice>
              <mc:Fallback>
                <p:oleObj name="" r:id="rId10" imgW="1778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25" y="5370513"/>
                        <a:ext cx="2667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1"/>
          <p:cNvSpPr txBox="1"/>
          <p:nvPr/>
        </p:nvSpPr>
        <p:spPr>
          <a:xfrm>
            <a:off x="1250950" y="1043886"/>
            <a:ext cx="918210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sym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设</a:t>
            </a:r>
            <a:r>
              <a:rPr lang="el-GR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是随机试验 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的样本空间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任意一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个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事件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,...,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n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样本空间</a:t>
            </a:r>
            <a:r>
              <a:rPr lang="el-GR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Ω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一个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划分，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30" name="对象 4"/>
          <p:cNvGraphicFramePr/>
          <p:nvPr/>
        </p:nvGraphicFramePr>
        <p:xfrm>
          <a:off x="5297488" y="2465203"/>
          <a:ext cx="4129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0" name="Equation" r:id="rId12" imgW="35356800" imgH="6096000" progId="Equation.DSMT4">
                  <p:embed/>
                </p:oleObj>
              </mc:Choice>
              <mc:Fallback>
                <p:oleObj name="Equation" r:id="rId12" imgW="35356800" imgH="60960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7488" y="2465203"/>
                        <a:ext cx="4129087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4"/>
          <p:cNvGraphicFramePr/>
          <p:nvPr/>
        </p:nvGraphicFramePr>
        <p:xfrm>
          <a:off x="3370263" y="2481263"/>
          <a:ext cx="18145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1" name="Equation" r:id="rId14" imgW="15544800" imgH="6096000" progId="Equation.DSMT4">
                  <p:embed/>
                </p:oleObj>
              </mc:Choice>
              <mc:Fallback>
                <p:oleObj name="Equation" r:id="rId14" imgW="15544800" imgH="60960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0263" y="2481263"/>
                        <a:ext cx="1814512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1250951" y="3444186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</a:t>
            </a:r>
            <a:endParaRPr lang="zh-CN" altLang="en-US" sz="2400" b="1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/>
      <p:bldP spid="29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88484" y="1039263"/>
            <a:ext cx="11458575" cy="5563235"/>
          </a:xfrm>
          <a:prstGeom prst="rect">
            <a:avLst/>
          </a:prstGeom>
          <a:solidFill>
            <a:srgbClr val="3985BB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9" name="文本框 1"/>
          <p:cNvSpPr txBox="1"/>
          <p:nvPr/>
        </p:nvSpPr>
        <p:spPr>
          <a:xfrm>
            <a:off x="1250950" y="1043886"/>
            <a:ext cx="918210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sym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设</a:t>
            </a:r>
            <a:r>
              <a:rPr lang="el-GR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是随机试验 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的样本空间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任意一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个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事件，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事件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,...,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n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样本空间</a:t>
            </a:r>
            <a:r>
              <a:rPr lang="el-GR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Ω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一个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划分，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宋体" panose="02010600030101010101" pitchFamily="2" charset="-122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30" name="对象 4"/>
          <p:cNvGraphicFramePr/>
          <p:nvPr/>
        </p:nvGraphicFramePr>
        <p:xfrm>
          <a:off x="5297488" y="2465203"/>
          <a:ext cx="4129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0" name="Equation" r:id="rId2" imgW="35356800" imgH="6096000" progId="Equation.DSMT4">
                  <p:embed/>
                </p:oleObj>
              </mc:Choice>
              <mc:Fallback>
                <p:oleObj name="Equation" r:id="rId2" imgW="35356800" imgH="60960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7488" y="2465203"/>
                        <a:ext cx="4129087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4"/>
          <p:cNvGraphicFramePr/>
          <p:nvPr/>
        </p:nvGraphicFramePr>
        <p:xfrm>
          <a:off x="3370263" y="2481263"/>
          <a:ext cx="18145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1" name="Equation" r:id="rId4" imgW="15544800" imgH="6096000" progId="Equation.DSMT4">
                  <p:embed/>
                </p:oleObj>
              </mc:Choice>
              <mc:Fallback>
                <p:oleObj name="Equation" r:id="rId4" imgW="15544800" imgH="60960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0263" y="2481263"/>
                        <a:ext cx="1814512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1250951" y="3444186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</a:t>
            </a:r>
            <a:endParaRPr lang="zh-CN" altLang="en-US" sz="2400" b="1" dirty="0"/>
          </a:p>
        </p:txBody>
      </p:sp>
      <p:graphicFrame>
        <p:nvGraphicFramePr>
          <p:cNvPr id="28" name="对象 4"/>
          <p:cNvGraphicFramePr/>
          <p:nvPr/>
        </p:nvGraphicFramePr>
        <p:xfrm>
          <a:off x="2274888" y="3338513"/>
          <a:ext cx="46990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2" name="" r:id="rId6" imgW="1676400" imgH="431800" progId="Equation.DSMT4">
                  <p:embed/>
                </p:oleObj>
              </mc:Choice>
              <mc:Fallback>
                <p:oleObj name="" r:id="rId6" imgW="1676400" imgH="431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4888" y="3338513"/>
                        <a:ext cx="4699000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7088188" y="3705225"/>
            <a:ext cx="3479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r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概率公式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2274888" y="4629785"/>
          <a:ext cx="758348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3" name="" r:id="rId8" imgW="3009900" imgH="660400" progId="Equation.DSMT4">
                  <p:embed/>
                </p:oleObj>
              </mc:Choice>
              <mc:Fallback>
                <p:oleObj name="" r:id="rId8" imgW="3009900" imgH="6604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4888" y="4629785"/>
                        <a:ext cx="7583487" cy="1747838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7283450" y="5631815"/>
            <a:ext cx="32845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r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叶斯公式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56410" y="1558378"/>
            <a:ext cx="11519995" cy="25909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4"/>
          <p:cNvGraphicFramePr/>
          <p:nvPr/>
        </p:nvGraphicFramePr>
        <p:xfrm>
          <a:off x="1274922" y="1931489"/>
          <a:ext cx="245872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6" name="" r:id="rId2" imgW="1346200" imgH="457200" progId="Equation.DSMT4">
                  <p:embed/>
                </p:oleObj>
              </mc:Choice>
              <mc:Fallback>
                <p:oleObj name="" r:id="rId2" imgW="1346200" imgH="457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4922" y="1931489"/>
                        <a:ext cx="2458720" cy="1035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4"/>
          <p:cNvGraphicFramePr/>
          <p:nvPr/>
        </p:nvGraphicFramePr>
        <p:xfrm>
          <a:off x="5439728" y="1962921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7" name="" r:id="rId4" imgW="825500" imgH="431800" progId="Equation.DSMT4">
                  <p:embed/>
                </p:oleObj>
              </mc:Choice>
              <mc:Fallback>
                <p:oleObj name="" r:id="rId4" imgW="825500" imgH="431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9728" y="1962921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4"/>
          <p:cNvGraphicFramePr/>
          <p:nvPr/>
        </p:nvGraphicFramePr>
        <p:xfrm>
          <a:off x="3929063" y="3047501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8" name="" r:id="rId6" imgW="1295400" imgH="431800" progId="Equation.DSMT4">
                  <p:embed/>
                </p:oleObj>
              </mc:Choice>
              <mc:Fallback>
                <p:oleObj name="" r:id="rId6" imgW="1295400" imgH="431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9063" y="3047501"/>
                        <a:ext cx="2881312" cy="97790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4"/>
          <p:cNvGraphicFramePr/>
          <p:nvPr/>
        </p:nvGraphicFramePr>
        <p:xfrm>
          <a:off x="3792220" y="1946411"/>
          <a:ext cx="1559560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9" name="" r:id="rId8" imgW="800100" imgH="431800" progId="Equation.DSMT4">
                  <p:embed/>
                </p:oleObj>
              </mc:Choice>
              <mc:Fallback>
                <p:oleObj name="" r:id="rId8" imgW="800100" imgH="431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2220" y="1946411"/>
                        <a:ext cx="1559560" cy="101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7640955" y="1681341"/>
            <a:ext cx="1946275" cy="630597"/>
            <a:chOff x="7731125" y="859772"/>
            <a:chExt cx="1946275" cy="964282"/>
          </a:xfrm>
        </p:grpSpPr>
        <p:sp>
          <p:nvSpPr>
            <p:cNvPr id="29" name="椭圆形标注 28"/>
            <p:cNvSpPr/>
            <p:nvPr/>
          </p:nvSpPr>
          <p:spPr bwMode="auto">
            <a:xfrm>
              <a:off x="7731125" y="859772"/>
              <a:ext cx="1946275" cy="964282"/>
            </a:xfrm>
            <a:prstGeom prst="wedgeEllipseCallout">
              <a:avLst>
                <a:gd name="adj1" fmla="val -72384"/>
                <a:gd name="adj2" fmla="val 69932"/>
              </a:avLst>
            </a:prstGeom>
            <a:solidFill>
              <a:srgbClr val="FF000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984622" y="1042233"/>
              <a:ext cx="1466849" cy="611831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chemeClr val="bg1"/>
                  </a:solidFill>
                  <a:latin typeface="宋体" panose="02010600030101010101" pitchFamily="2" charset="-122"/>
                </a:rPr>
                <a:t>有限可加性</a:t>
              </a:r>
              <a:endParaRPr lang="zh-CN" altLang="en-US" sz="2000" b="1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640955" y="2779298"/>
            <a:ext cx="1946275" cy="637675"/>
            <a:chOff x="7731125" y="992973"/>
            <a:chExt cx="1946275" cy="637675"/>
          </a:xfrm>
        </p:grpSpPr>
        <p:sp>
          <p:nvSpPr>
            <p:cNvPr id="32" name="椭圆形标注 31"/>
            <p:cNvSpPr/>
            <p:nvPr/>
          </p:nvSpPr>
          <p:spPr bwMode="auto">
            <a:xfrm>
              <a:off x="7731125" y="992973"/>
              <a:ext cx="1946275" cy="637675"/>
            </a:xfrm>
            <a:prstGeom prst="wedgeEllipseCallout">
              <a:avLst>
                <a:gd name="adj1" fmla="val -89513"/>
                <a:gd name="adj2" fmla="val 31613"/>
              </a:avLst>
            </a:prstGeom>
            <a:solidFill>
              <a:srgbClr val="FF000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8032750" y="1111191"/>
              <a:ext cx="1466849" cy="400110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乘法公式</a:t>
              </a:r>
              <a:endParaRPr lang="zh-CN" altLang="en-US" sz="2000" b="1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364551" y="951009"/>
            <a:ext cx="2667408" cy="521334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391486" y="799007"/>
            <a:ext cx="2544218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2800" b="1" spc="150" dirty="0">
                <a:latin typeface="黑体" panose="02010600030101010101" pitchFamily="49" charset="-122"/>
                <a:ea typeface="黑体" panose="02010600030101010101" pitchFamily="49" charset="-122"/>
                <a:sym typeface="宋体" panose="02010600030101010101" pitchFamily="2" charset="-122"/>
              </a:rPr>
              <a:t>定理的证明</a:t>
            </a:r>
            <a:endParaRPr lang="zh-CN" altLang="en-US" sz="2800" b="1" spc="150" dirty="0"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56409" y="4219050"/>
            <a:ext cx="11519995" cy="25909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1274922" y="4980906"/>
          <a:ext cx="1981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0" name="" r:id="rId10" imgW="767080" imgH="255905" progId="Equation.DSMT4">
                  <p:embed/>
                </p:oleObj>
              </mc:Choice>
              <mc:Fallback>
                <p:oleObj name="" r:id="rId10" imgW="767080" imgH="255905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4922" y="4980906"/>
                        <a:ext cx="1981200" cy="658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4783297" y="4760244"/>
          <a:ext cx="35512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1" name="Equation" r:id="rId12" imgW="1193800" imgH="393700" progId="Equation.DSMT4">
                  <p:embed/>
                </p:oleObj>
              </mc:Choice>
              <mc:Fallback>
                <p:oleObj name="Equation" r:id="rId12" imgW="1193800" imgH="3937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3297" y="4760244"/>
                        <a:ext cx="3551237" cy="1017587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3389472" y="4739606"/>
          <a:ext cx="13493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2" name="" r:id="rId14" imgW="588645" imgH="473710" progId="Equation.DSMT4">
                  <p:embed/>
                </p:oleObj>
              </mc:Choice>
              <mc:Fallback>
                <p:oleObj name="" r:id="rId14" imgW="588645" imgH="47371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89472" y="4739606"/>
                        <a:ext cx="134937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5365909" y="5328569"/>
          <a:ext cx="29527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3" name="" r:id="rId16" imgW="1094105" imgH="383540" progId="Equation.DSMT4">
                  <p:embed/>
                </p:oleObj>
              </mc:Choice>
              <mc:Fallback>
                <p:oleObj name="" r:id="rId16" imgW="1094105" imgH="38354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5909" y="5328569"/>
                        <a:ext cx="2952750" cy="950912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5427822" y="4553869"/>
          <a:ext cx="27733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4" name="" r:id="rId18" imgW="914400" imgH="220345" progId="Equation.DSMT4">
                  <p:embed/>
                </p:oleObj>
              </mc:Choice>
              <mc:Fallback>
                <p:oleObj name="" r:id="rId18" imgW="914400" imgH="220345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7822" y="4553869"/>
                        <a:ext cx="2773362" cy="661987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8828247" y="5007894"/>
          <a:ext cx="1966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5" name="" r:id="rId20" imgW="761365" imgH="203200" progId="Equation.DSMT4">
                  <p:embed/>
                </p:oleObj>
              </mc:Choice>
              <mc:Fallback>
                <p:oleObj name="" r:id="rId20" imgW="761365" imgH="2032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28247" y="5007894"/>
                        <a:ext cx="196691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37" grpId="0" animBg="1"/>
      <p:bldP spid="3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364551" y="951009"/>
            <a:ext cx="2667408" cy="521334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391486" y="799007"/>
            <a:ext cx="2544218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2800" b="1" spc="150" dirty="0">
                <a:latin typeface="黑体" panose="02010600030101010101" pitchFamily="49" charset="-122"/>
                <a:ea typeface="黑体" panose="02010600030101010101" pitchFamily="49" charset="-122"/>
                <a:sym typeface="宋体" panose="02010600030101010101" pitchFamily="2" charset="-122"/>
              </a:rPr>
              <a:t>公式解读</a:t>
            </a:r>
            <a:endParaRPr lang="zh-CN" altLang="en-US" sz="2800" b="1" spc="150" dirty="0"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88484" y="1570848"/>
            <a:ext cx="11458575" cy="5031650"/>
          </a:xfrm>
          <a:prstGeom prst="rect">
            <a:avLst/>
          </a:prstGeom>
          <a:solidFill>
            <a:srgbClr val="3985BB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8177798" y="2971193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2" name="" r:id="rId2" imgW="116840" imgH="220980" progId="Equation.3">
                  <p:embed/>
                </p:oleObj>
              </mc:Choice>
              <mc:Fallback>
                <p:oleObj name="" r:id="rId2" imgW="116840" imgH="22098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77798" y="2971193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"/>
          <p:cNvGraphicFramePr/>
          <p:nvPr/>
        </p:nvGraphicFramePr>
        <p:xfrm>
          <a:off x="3313698" y="2829557"/>
          <a:ext cx="360083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3" name="Equation" r:id="rId4" imgW="40233600" imgH="10363200" progId="Equation.DSMT4">
                  <p:embed/>
                </p:oleObj>
              </mc:Choice>
              <mc:Fallback>
                <p:oleObj name="Equation" r:id="rId4" imgW="40233600" imgH="10363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3698" y="2829557"/>
                        <a:ext cx="3600830" cy="97790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"/>
          <p:cNvSpPr/>
          <p:nvPr/>
        </p:nvSpPr>
        <p:spPr>
          <a:xfrm>
            <a:off x="9658933" y="3057363"/>
            <a:ext cx="1528511" cy="493148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由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因推果</a:t>
            </a:r>
            <a:endParaRPr lang="zh-CN" altLang="en-US" sz="2400" b="1" dirty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7" name="Rectangle 2"/>
          <p:cNvSpPr/>
          <p:nvPr/>
        </p:nvSpPr>
        <p:spPr>
          <a:xfrm>
            <a:off x="906760" y="1771745"/>
            <a:ext cx="9565322" cy="59247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>
              <a:lnSpc>
                <a:spcPts val="3900"/>
              </a:lnSpc>
              <a:spcBef>
                <a:spcPct val="0"/>
              </a:spcBef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看成结果，把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看成是导致结果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发生的原因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3313698" y="4310205"/>
          <a:ext cx="7307841" cy="168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4" name="" r:id="rId6" imgW="3009900" imgH="660400" progId="Equation.DSMT4">
                  <p:embed/>
                </p:oleObj>
              </mc:Choice>
              <mc:Fallback>
                <p:oleObj name="" r:id="rId6" imgW="3009900" imgH="6604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3698" y="4310205"/>
                        <a:ext cx="7307841" cy="1684307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"/>
          <p:cNvSpPr/>
          <p:nvPr/>
        </p:nvSpPr>
        <p:spPr>
          <a:xfrm>
            <a:off x="9658933" y="5175187"/>
            <a:ext cx="1528511" cy="493148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由果溯因</a:t>
            </a:r>
            <a:endParaRPr lang="zh-CN" altLang="en-US" sz="2400" b="1" dirty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06761" y="3057363"/>
            <a:ext cx="1981393" cy="5222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r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概率公式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06760" y="4715610"/>
            <a:ext cx="1981393" cy="5222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r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叶斯公式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49" grpId="0" animBg="1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02" b="8571"/>
          <a:stretch>
            <a:fillRect/>
          </a:stretch>
        </p:blipFill>
        <p:spPr>
          <a:xfrm>
            <a:off x="746" y="2032248"/>
            <a:ext cx="12192000" cy="309896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-746" y="2032249"/>
            <a:ext cx="12192000" cy="3098964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00" y="1662962"/>
            <a:ext cx="3031958" cy="3468251"/>
          </a:xfrm>
          <a:prstGeom prst="rect">
            <a:avLst/>
          </a:prstGeom>
        </p:spPr>
      </p:pic>
      <p:sp>
        <p:nvSpPr>
          <p:cNvPr id="38" name="文本框 26"/>
          <p:cNvSpPr txBox="1"/>
          <p:nvPr/>
        </p:nvSpPr>
        <p:spPr>
          <a:xfrm>
            <a:off x="514332" y="4968085"/>
            <a:ext cx="3038326" cy="64452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托马斯·贝叶斯</a:t>
            </a:r>
            <a:r>
              <a:rPr lang="en-US" altLang="zh-CN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英</a:t>
            </a:r>
            <a:r>
              <a:rPr lang="en-US" altLang="zh-CN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    1702-1761</a:t>
            </a:r>
            <a:endParaRPr lang="en-US" altLang="zh-CN" sz="1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9" y="975978"/>
            <a:ext cx="4043106" cy="5314408"/>
          </a:xfrm>
          <a:prstGeom prst="rect">
            <a:avLst/>
          </a:prstGeom>
        </p:spPr>
      </p:pic>
      <p:sp>
        <p:nvSpPr>
          <p:cNvPr id="39" name="文本框 20"/>
          <p:cNvSpPr txBox="1"/>
          <p:nvPr/>
        </p:nvSpPr>
        <p:spPr>
          <a:xfrm>
            <a:off x="3898900" y="2083047"/>
            <a:ext cx="7977510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贝叶斯公式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起源于英国学者贝叶斯的一篇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论文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——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《机遇理论中一个问题的解》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1763)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0" name="文本框 43"/>
          <p:cNvSpPr txBox="1">
            <a:spLocks noChangeArrowheads="1"/>
          </p:cNvSpPr>
          <p:nvPr/>
        </p:nvSpPr>
        <p:spPr bwMode="auto">
          <a:xfrm>
            <a:off x="3905781" y="3424491"/>
            <a:ext cx="780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称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先验概率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，它可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由以往的信息估计分析得到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1" name="文本框 43"/>
          <p:cNvSpPr txBox="1">
            <a:spLocks noChangeArrowheads="1"/>
          </p:cNvSpPr>
          <p:nvPr/>
        </p:nvSpPr>
        <p:spPr bwMode="auto">
          <a:xfrm>
            <a:off x="3894917" y="4143181"/>
            <a:ext cx="8073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称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kumimoji="0" lang="en-US" altLang="zh-CN" sz="24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|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后验概率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应用新信息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对先验概率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进行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修正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681761" y="1172211"/>
            <a:ext cx="8194643" cy="228563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17009" y="3620562"/>
            <a:ext cx="11459396" cy="291676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/>
          <p:cNvPicPr/>
          <p:nvPr/>
        </p:nvPicPr>
        <p:blipFill>
          <a:blip r:embed="rId2"/>
          <a:stretch>
            <a:fillRect/>
          </a:stretch>
        </p:blipFill>
        <p:spPr>
          <a:xfrm>
            <a:off x="5490686" y="5452110"/>
            <a:ext cx="112713" cy="214313"/>
          </a:xfrm>
          <a:prstGeom prst="rect">
            <a:avLst/>
          </a:prstGeom>
          <a:noFill/>
          <a:ln w="38100">
            <a:noFill/>
            <a:miter/>
          </a:ln>
        </p:spPr>
      </p:pic>
      <p:grpSp>
        <p:nvGrpSpPr>
          <p:cNvPr id="57" name="Group 3"/>
          <p:cNvGrpSpPr/>
          <p:nvPr/>
        </p:nvGrpSpPr>
        <p:grpSpPr>
          <a:xfrm>
            <a:off x="204806" y="1519422"/>
            <a:ext cx="1241425" cy="1287462"/>
            <a:chOff x="182" y="0"/>
            <a:chExt cx="782" cy="823"/>
          </a:xfrm>
        </p:grpSpPr>
        <p:grpSp>
          <p:nvGrpSpPr>
            <p:cNvPr id="58" name="Group 4"/>
            <p:cNvGrpSpPr/>
            <p:nvPr/>
          </p:nvGrpSpPr>
          <p:grpSpPr>
            <a:xfrm>
              <a:off x="240" y="391"/>
              <a:ext cx="576" cy="432"/>
              <a:chOff x="0" y="0"/>
              <a:chExt cx="576" cy="432"/>
            </a:xfrm>
          </p:grpSpPr>
          <p:sp>
            <p:nvSpPr>
              <p:cNvPr id="60" name="Line 5"/>
              <p:cNvSpPr/>
              <p:nvPr/>
            </p:nvSpPr>
            <p:spPr>
              <a:xfrm>
                <a:off x="576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61" name="Group 6"/>
              <p:cNvGrpSpPr/>
              <p:nvPr/>
            </p:nvGrpSpPr>
            <p:grpSpPr>
              <a:xfrm>
                <a:off x="0" y="0"/>
                <a:ext cx="576" cy="432"/>
                <a:chOff x="0" y="0"/>
                <a:chExt cx="576" cy="432"/>
              </a:xfrm>
            </p:grpSpPr>
            <p:sp>
              <p:nvSpPr>
                <p:cNvPr id="62" name="Rectangle 7"/>
                <p:cNvSpPr/>
                <p:nvPr/>
              </p:nvSpPr>
              <p:spPr>
                <a:xfrm>
                  <a:off x="0" y="96"/>
                  <a:ext cx="384" cy="336"/>
                </a:xfrm>
                <a:prstGeom prst="rect">
                  <a:avLst/>
                </a:prstGeom>
                <a:solidFill>
                  <a:srgbClr val="66CC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1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3" name="Line 8"/>
                <p:cNvSpPr/>
                <p:nvPr/>
              </p:nvSpPr>
              <p:spPr>
                <a:xfrm flipV="1">
                  <a:off x="0" y="0"/>
                  <a:ext cx="192" cy="9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4" name="Line 9"/>
                <p:cNvSpPr/>
                <p:nvPr/>
              </p:nvSpPr>
              <p:spPr>
                <a:xfrm flipV="1">
                  <a:off x="384" y="0"/>
                  <a:ext cx="192" cy="9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5" name="Line 10"/>
                <p:cNvSpPr/>
                <p:nvPr/>
              </p:nvSpPr>
              <p:spPr>
                <a:xfrm flipV="1">
                  <a:off x="384" y="336"/>
                  <a:ext cx="192" cy="9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" name="Line 11"/>
                <p:cNvSpPr/>
                <p:nvPr/>
              </p:nvSpPr>
              <p:spPr>
                <a:xfrm>
                  <a:off x="192" y="0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59" name="Text Box 12"/>
            <p:cNvSpPr txBox="1"/>
            <p:nvPr/>
          </p:nvSpPr>
          <p:spPr>
            <a:xfrm>
              <a:off x="182" y="0"/>
              <a:ext cx="782" cy="295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r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7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红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黄</a:t>
              </a:r>
              <a:endPara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67" name="Group 13"/>
          <p:cNvGrpSpPr/>
          <p:nvPr/>
        </p:nvGrpSpPr>
        <p:grpSpPr>
          <a:xfrm>
            <a:off x="962044" y="2171884"/>
            <a:ext cx="1428750" cy="1201738"/>
            <a:chOff x="112" y="0"/>
            <a:chExt cx="900" cy="757"/>
          </a:xfrm>
        </p:grpSpPr>
        <p:grpSp>
          <p:nvGrpSpPr>
            <p:cNvPr id="68" name="Group 14"/>
            <p:cNvGrpSpPr/>
            <p:nvPr/>
          </p:nvGrpSpPr>
          <p:grpSpPr>
            <a:xfrm>
              <a:off x="324" y="0"/>
              <a:ext cx="576" cy="432"/>
              <a:chOff x="0" y="0"/>
              <a:chExt cx="576" cy="432"/>
            </a:xfrm>
          </p:grpSpPr>
          <p:sp>
            <p:nvSpPr>
              <p:cNvPr id="70" name="Rectangle 15"/>
              <p:cNvSpPr/>
              <p:nvPr/>
            </p:nvSpPr>
            <p:spPr>
              <a:xfrm>
                <a:off x="0" y="96"/>
                <a:ext cx="384" cy="336"/>
              </a:xfrm>
              <a:prstGeom prst="rect">
                <a:avLst/>
              </a:prstGeom>
              <a:solidFill>
                <a:srgbClr val="66CC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2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Line 16"/>
              <p:cNvSpPr/>
              <p:nvPr/>
            </p:nvSpPr>
            <p:spPr>
              <a:xfrm flipV="1">
                <a:off x="0" y="0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" name="Line 17"/>
              <p:cNvSpPr/>
              <p:nvPr/>
            </p:nvSpPr>
            <p:spPr>
              <a:xfrm flipV="1">
                <a:off x="384" y="0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3" name="Line 18"/>
              <p:cNvSpPr/>
              <p:nvPr/>
            </p:nvSpPr>
            <p:spPr>
              <a:xfrm flipV="1">
                <a:off x="384" y="336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4" name="Line 19"/>
              <p:cNvSpPr/>
              <p:nvPr/>
            </p:nvSpPr>
            <p:spPr>
              <a:xfrm>
                <a:off x="576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" name="Line 20"/>
              <p:cNvSpPr/>
              <p:nvPr/>
            </p:nvSpPr>
            <p:spPr>
              <a:xfrm>
                <a:off x="192" y="0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9" name="Text Box 21"/>
            <p:cNvSpPr txBox="1"/>
            <p:nvPr/>
          </p:nvSpPr>
          <p:spPr>
            <a:xfrm>
              <a:off x="112" y="469"/>
              <a:ext cx="90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蓝</a:t>
              </a:r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白</a:t>
              </a:r>
              <a:endPara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76" name="Group 22"/>
          <p:cNvGrpSpPr/>
          <p:nvPr/>
        </p:nvGrpSpPr>
        <p:grpSpPr>
          <a:xfrm>
            <a:off x="2262207" y="1519422"/>
            <a:ext cx="1266825" cy="1300162"/>
            <a:chOff x="326" y="0"/>
            <a:chExt cx="798" cy="831"/>
          </a:xfrm>
        </p:grpSpPr>
        <p:grpSp>
          <p:nvGrpSpPr>
            <p:cNvPr id="77" name="Group 23"/>
            <p:cNvGrpSpPr/>
            <p:nvPr/>
          </p:nvGrpSpPr>
          <p:grpSpPr>
            <a:xfrm>
              <a:off x="384" y="399"/>
              <a:ext cx="576" cy="432"/>
              <a:chOff x="0" y="0"/>
              <a:chExt cx="576" cy="432"/>
            </a:xfrm>
          </p:grpSpPr>
          <p:sp>
            <p:nvSpPr>
              <p:cNvPr id="79" name="Rectangle 24"/>
              <p:cNvSpPr/>
              <p:nvPr/>
            </p:nvSpPr>
            <p:spPr>
              <a:xfrm>
                <a:off x="0" y="96"/>
                <a:ext cx="384" cy="336"/>
              </a:xfrm>
              <a:prstGeom prst="rect">
                <a:avLst/>
              </a:prstGeom>
              <a:solidFill>
                <a:srgbClr val="66CC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3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Line 25"/>
              <p:cNvSpPr/>
              <p:nvPr/>
            </p:nvSpPr>
            <p:spPr>
              <a:xfrm flipV="1">
                <a:off x="0" y="0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1" name="Line 26"/>
              <p:cNvSpPr/>
              <p:nvPr/>
            </p:nvSpPr>
            <p:spPr>
              <a:xfrm flipV="1">
                <a:off x="384" y="0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" name="Line 27"/>
              <p:cNvSpPr/>
              <p:nvPr/>
            </p:nvSpPr>
            <p:spPr>
              <a:xfrm>
                <a:off x="192" y="0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3" name="Line 28"/>
              <p:cNvSpPr/>
              <p:nvPr/>
            </p:nvSpPr>
            <p:spPr>
              <a:xfrm flipV="1">
                <a:off x="384" y="336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" name="Line 29"/>
              <p:cNvSpPr/>
              <p:nvPr/>
            </p:nvSpPr>
            <p:spPr>
              <a:xfrm>
                <a:off x="576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8" name="Text Box 30"/>
            <p:cNvSpPr txBox="1"/>
            <p:nvPr/>
          </p:nvSpPr>
          <p:spPr>
            <a:xfrm>
              <a:off x="326" y="0"/>
              <a:ext cx="798" cy="295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r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8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蓝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白</a:t>
              </a:r>
              <a:endPara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85" name="矩形 84"/>
          <p:cNvSpPr/>
          <p:nvPr/>
        </p:nvSpPr>
        <p:spPr bwMode="auto">
          <a:xfrm>
            <a:off x="141094" y="1228201"/>
            <a:ext cx="3432286" cy="220821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66744" y="1159781"/>
            <a:ext cx="7467919" cy="2298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43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思考题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现有三个盒子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先在第一个盒子中任取一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若取到红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则在第二个盒子中任取两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;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若在第一个盒子中取到黄球，则在第三个盒子中任取两球。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第二次取到的两球都是蓝球的概率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6" name="Text Box 37"/>
          <p:cNvSpPr txBox="1"/>
          <p:nvPr/>
        </p:nvSpPr>
        <p:spPr>
          <a:xfrm>
            <a:off x="922103" y="3693498"/>
            <a:ext cx="8572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分析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7" name="Text Box 39"/>
          <p:cNvSpPr txBox="1"/>
          <p:nvPr/>
        </p:nvSpPr>
        <p:spPr>
          <a:xfrm>
            <a:off x="1852378" y="3693498"/>
            <a:ext cx="57308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如果设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“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从第一个盒子取红球”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8" name="Text Box 45"/>
          <p:cNvSpPr txBox="1"/>
          <p:nvPr/>
        </p:nvSpPr>
        <p:spPr>
          <a:xfrm>
            <a:off x="1968266" y="4188798"/>
            <a:ext cx="43449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“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第二次取到两只蓝球”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9" name="Text Box 39"/>
          <p:cNvSpPr txBox="1"/>
          <p:nvPr/>
        </p:nvSpPr>
        <p:spPr>
          <a:xfrm>
            <a:off x="7238766" y="3698261"/>
            <a:ext cx="43275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“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从第一个盒子取黄球”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0" name="Text Box 39"/>
          <p:cNvSpPr txBox="1"/>
          <p:nvPr/>
        </p:nvSpPr>
        <p:spPr>
          <a:xfrm>
            <a:off x="922103" y="4715848"/>
            <a:ext cx="10445750" cy="94622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构成随机试验“从第一个盒子任取一球并观察其颜色” 的样本空间的一个划分，且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1" name="对象 4"/>
          <p:cNvGraphicFramePr/>
          <p:nvPr/>
        </p:nvGraphicFramePr>
        <p:xfrm>
          <a:off x="1041166" y="5673111"/>
          <a:ext cx="17573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8" name="" r:id="rId3" imgW="812165" imgH="393700" progId="Equation.DSMT4">
                  <p:embed/>
                </p:oleObj>
              </mc:Choice>
              <mc:Fallback>
                <p:oleObj name="" r:id="rId3" imgW="812165" imgH="3937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166" y="5673111"/>
                        <a:ext cx="1757362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7"/>
          <p:cNvGraphicFramePr/>
          <p:nvPr/>
        </p:nvGraphicFramePr>
        <p:xfrm>
          <a:off x="8124591" y="5661998"/>
          <a:ext cx="22780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9" name="" r:id="rId5" imgW="1041400" imgH="457200" progId="Equation.DSMT4">
                  <p:embed/>
                </p:oleObj>
              </mc:Choice>
              <mc:Fallback>
                <p:oleObj name="" r:id="rId5" imgW="1041400" imgH="457200" progId="Equation.DSMT4">
                  <p:embed/>
                  <p:pic>
                    <p:nvPicPr>
                      <p:cNvPr id="0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4591" y="5661998"/>
                        <a:ext cx="2278062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8"/>
          <p:cNvGraphicFramePr/>
          <p:nvPr/>
        </p:nvGraphicFramePr>
        <p:xfrm>
          <a:off x="5021028" y="5661998"/>
          <a:ext cx="22844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0" name="" r:id="rId7" imgW="1028700" imgH="457200" progId="Equation.DSMT4">
                  <p:embed/>
                </p:oleObj>
              </mc:Choice>
              <mc:Fallback>
                <p:oleObj name="" r:id="rId7" imgW="1028700" imgH="457200" progId="Equation.DSMT4">
                  <p:embed/>
                  <p:pic>
                    <p:nvPicPr>
                      <p:cNvPr id="0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1028" y="5661998"/>
                        <a:ext cx="2284413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4"/>
          <p:cNvGraphicFramePr/>
          <p:nvPr/>
        </p:nvGraphicFramePr>
        <p:xfrm>
          <a:off x="2966803" y="5661998"/>
          <a:ext cx="1917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1" name="" r:id="rId9" imgW="825500" imgH="393700" progId="Equation.DSMT4">
                  <p:embed/>
                </p:oleObj>
              </mc:Choice>
              <mc:Fallback>
                <p:oleObj name="" r:id="rId9" imgW="825500" imgH="3937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6803" y="5661998"/>
                        <a:ext cx="19177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8"/>
          <p:cNvGraphicFramePr/>
          <p:nvPr/>
        </p:nvGraphicFramePr>
        <p:xfrm>
          <a:off x="7284803" y="5661998"/>
          <a:ext cx="6746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2" name="" r:id="rId11" imgW="304800" imgH="393065" progId="Equation.DSMT4">
                  <p:embed/>
                </p:oleObj>
              </mc:Choice>
              <mc:Fallback>
                <p:oleObj name="" r:id="rId11" imgW="304800" imgH="393065" progId="Equation.DSMT4">
                  <p:embed/>
                  <p:pic>
                    <p:nvPicPr>
                      <p:cNvPr id="0" name="Object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4803" y="5661998"/>
                        <a:ext cx="674688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37"/>
          <p:cNvGraphicFramePr/>
          <p:nvPr/>
        </p:nvGraphicFramePr>
        <p:xfrm>
          <a:off x="10407416" y="5661999"/>
          <a:ext cx="655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3" name="" r:id="rId13" imgW="330200" imgH="393700" progId="Equation.DSMT4">
                  <p:embed/>
                </p:oleObj>
              </mc:Choice>
              <mc:Fallback>
                <p:oleObj name="" r:id="rId13" imgW="330200" imgH="393700" progId="Equation.DSMT4">
                  <p:embed/>
                  <p:pic>
                    <p:nvPicPr>
                      <p:cNvPr id="0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7416" y="5661999"/>
                        <a:ext cx="655637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 animBg="1"/>
      <p:bldP spid="16" grpId="0" animBg="1"/>
      <p:bldP spid="16" grpId="1" animBg="1"/>
      <p:bldP spid="85" grpId="0" animBg="1"/>
      <p:bldP spid="86" grpId="0" build="p"/>
      <p:bldP spid="87" grpId="0"/>
      <p:bldP spid="88" grpId="0"/>
      <p:bldP spid="89" grpId="0"/>
      <p:bldP spid="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1437640" y="899160"/>
            <a:ext cx="9203690" cy="1356995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619434" y="956912"/>
            <a:ext cx="8908198" cy="1200329"/>
            <a:chOff x="602259" y="1101004"/>
            <a:chExt cx="10429649" cy="1177896"/>
          </a:xfrm>
        </p:grpSpPr>
        <p:sp>
          <p:nvSpPr>
            <p:cNvPr id="35" name="任意多边形 34"/>
            <p:cNvSpPr/>
            <p:nvPr/>
          </p:nvSpPr>
          <p:spPr>
            <a:xfrm>
              <a:off x="602259" y="1214568"/>
              <a:ext cx="180000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827038" y="1101004"/>
              <a:ext cx="10204870" cy="11778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现有</a:t>
              </a:r>
              <a:r>
                <a:rPr lang="zh-CN" altLang="en-US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三个盒子</a:t>
              </a:r>
              <a:r>
                <a:rPr lang="en-US" altLang="zh-CN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, </a:t>
              </a:r>
              <a:r>
                <a:rPr lang="zh-CN" altLang="en-US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先在第一个盒子中任取一球</a:t>
              </a:r>
              <a:r>
                <a:rPr lang="en-US" altLang="zh-CN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, </a:t>
              </a:r>
              <a:r>
                <a:rPr lang="zh-CN" altLang="en-US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若取到红球</a:t>
              </a:r>
              <a:r>
                <a:rPr lang="en-US" altLang="zh-CN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, </a:t>
              </a:r>
              <a:r>
                <a:rPr lang="zh-CN" altLang="en-US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则在第二个盒子中任取两球</a:t>
              </a:r>
              <a:r>
                <a:rPr lang="en-US" altLang="zh-CN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; </a:t>
              </a:r>
              <a:r>
                <a:rPr lang="zh-CN" altLang="en-US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若在第一个盒子中取到黄球，则在第三个盒子中任取两球。</a:t>
              </a:r>
              <a:r>
                <a:rPr lang="zh-CN" altLang="en-US" sz="2400" b="1" dirty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求第二次取到的两球都是蓝球的概率</a:t>
              </a:r>
              <a:endParaRPr lang="zh-CN" altLang="en-US" sz="2400" dirty="0">
                <a:solidFill>
                  <a:srgbClr val="FFFF00"/>
                </a:solidFill>
                <a:latin typeface="黑体" panose="02010600030101010101" pitchFamily="49" charset="-122"/>
                <a:ea typeface="黑体" panose="02010600030101010101" pitchFamily="49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-1270" y="0"/>
            <a:ext cx="12192000" cy="635000"/>
            <a:chOff x="0" y="0"/>
            <a:chExt cx="12192000" cy="635000"/>
          </a:xfrm>
        </p:grpSpPr>
        <p:sp>
          <p:nvSpPr>
            <p:cNvPr id="25" name="TitleBackground"/>
            <p:cNvSpPr/>
            <p:nvPr/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ColorBlock"/>
            <p:cNvSpPr/>
            <p:nvPr/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8" name="TypeText"/>
            <p:cNvSpPr txBox="1"/>
            <p:nvPr/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lvl="0"/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9" name="TipText"/>
            <p:cNvSpPr txBox="1"/>
            <p:nvPr/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40" name="图片 39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1330" y="63500"/>
            <a:ext cx="1422400" cy="508000"/>
          </a:xfrm>
          <a:prstGeom prst="rect">
            <a:avLst/>
          </a:prstGeom>
        </p:spPr>
      </p:pic>
      <p:sp>
        <p:nvSpPr>
          <p:cNvPr id="54" name="矩形 53"/>
          <p:cNvSpPr>
            <a:spLocks noChangeAspect="1"/>
          </p:cNvSpPr>
          <p:nvPr/>
        </p:nvSpPr>
        <p:spPr>
          <a:xfrm>
            <a:off x="2313305" y="2566035"/>
            <a:ext cx="721995" cy="721995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" name="矩形 54"/>
          <p:cNvSpPr>
            <a:spLocks noChangeAspect="1"/>
          </p:cNvSpPr>
          <p:nvPr/>
        </p:nvSpPr>
        <p:spPr>
          <a:xfrm>
            <a:off x="2313305" y="3423285"/>
            <a:ext cx="721995" cy="721995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6" name="矩形 55"/>
          <p:cNvSpPr>
            <a:spLocks noChangeAspect="1"/>
          </p:cNvSpPr>
          <p:nvPr/>
        </p:nvSpPr>
        <p:spPr>
          <a:xfrm>
            <a:off x="2313305" y="4280535"/>
            <a:ext cx="721995" cy="721995"/>
          </a:xfrm>
          <a:prstGeom prst="rect">
            <a:avLst/>
          </a:prstGeom>
          <a:solidFill>
            <a:srgbClr val="00B0F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7" name="矩形 56"/>
          <p:cNvSpPr>
            <a:spLocks noChangeAspect="1"/>
          </p:cNvSpPr>
          <p:nvPr/>
        </p:nvSpPr>
        <p:spPr>
          <a:xfrm>
            <a:off x="2313305" y="5137785"/>
            <a:ext cx="721995" cy="721995"/>
          </a:xfrm>
          <a:prstGeom prst="rect">
            <a:avLst/>
          </a:prstGeom>
          <a:solidFill>
            <a:srgbClr val="00B0F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8" name="圆角矩形 57"/>
          <p:cNvSpPr/>
          <p:nvPr/>
        </p:nvSpPr>
        <p:spPr>
          <a:xfrm>
            <a:off x="9172893" y="5972877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21" name="Object 39"/>
          <p:cNvGraphicFramePr/>
          <p:nvPr/>
        </p:nvGraphicFramePr>
        <p:xfrm>
          <a:off x="3836365" y="5145183"/>
          <a:ext cx="2438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0" name="" r:id="rId2" imgW="1016000" imgH="393700" progId="Equation.DSMT4">
                  <p:embed/>
                </p:oleObj>
              </mc:Choice>
              <mc:Fallback>
                <p:oleObj name="" r:id="rId2" imgW="1016000" imgH="393700" progId="Equation.DSMT4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36365" y="5145183"/>
                        <a:ext cx="2438400" cy="747713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/>
          <p:nvPr/>
        </p:nvGraphicFramePr>
        <p:xfrm>
          <a:off x="3815397" y="4216331"/>
          <a:ext cx="2835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1" name="" r:id="rId4" imgW="1181100" imgH="457200" progId="Equation.DSMT4">
                  <p:embed/>
                </p:oleObj>
              </mc:Choice>
              <mc:Fallback>
                <p:oleObj name="" r:id="rId4" imgW="1181100" imgH="457200" progId="Equation.DSMT4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397" y="4216331"/>
                        <a:ext cx="2835275" cy="86677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/>
          <p:nvPr/>
        </p:nvGraphicFramePr>
        <p:xfrm>
          <a:off x="3810635" y="2475598"/>
          <a:ext cx="2835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2" name="" r:id="rId6" imgW="1181100" imgH="457200" progId="Equation.DSMT4">
                  <p:embed/>
                </p:oleObj>
              </mc:Choice>
              <mc:Fallback>
                <p:oleObj name="" r:id="rId6" imgW="1181100" imgH="457200" progId="Equation.DSMT4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635" y="2475598"/>
                        <a:ext cx="2835275" cy="86677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9"/>
          <p:cNvGraphicFramePr/>
          <p:nvPr/>
        </p:nvGraphicFramePr>
        <p:xfrm>
          <a:off x="3810635" y="3449152"/>
          <a:ext cx="24384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3" name="" r:id="rId8" imgW="1016000" imgH="393700" progId="Equation.DSMT4">
                  <p:embed/>
                </p:oleObj>
              </mc:Choice>
              <mc:Fallback>
                <p:oleObj name="" r:id="rId8" imgW="1016000" imgH="393700" progId="Equation.DSMT4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635" y="3449152"/>
                        <a:ext cx="2438400" cy="747712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61999" y="1153839"/>
            <a:ext cx="4314801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500" dirty="0">
                <a:solidFill>
                  <a:srgbClr val="3A3C3B">
                    <a:alpha val="50000"/>
                  </a:srgbClr>
                </a:solidFill>
                <a:latin typeface="义启粗黑体" panose="02000800000000000000" pitchFamily="2" charset="-128"/>
                <a:ea typeface="义启粗黑体" panose="02000800000000000000" pitchFamily="2" charset="-128"/>
              </a:rPr>
              <a:t>PART</a:t>
            </a:r>
            <a:endParaRPr lang="zh-CN" altLang="en-US" sz="12500" dirty="0">
              <a:solidFill>
                <a:srgbClr val="3A3C3B">
                  <a:alpha val="50000"/>
                </a:srgbClr>
              </a:solidFill>
              <a:latin typeface="义启粗黑体" panose="02000800000000000000" pitchFamily="2" charset="-128"/>
              <a:ea typeface="义启粗黑体" panose="02000800000000000000" pitchFamily="2" charset="-128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8344" y="2484780"/>
            <a:ext cx="3575713" cy="221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38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03</a:t>
            </a:r>
            <a:endParaRPr lang="zh-CN" altLang="en-US" sz="138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68421" y="1201975"/>
            <a:ext cx="3959156" cy="4454050"/>
          </a:xfrm>
          <a:prstGeom prst="rect">
            <a:avLst/>
          </a:prstGeom>
          <a:noFill/>
          <a:ln w="127000">
            <a:solidFill>
              <a:srgbClr val="FCFCF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211999" y="4462819"/>
            <a:ext cx="3672000" cy="1037230"/>
          </a:xfrm>
          <a:prstGeom prst="rect">
            <a:avLst/>
          </a:prstGeom>
          <a:pattFill prst="wdUpDiag">
            <a:fgClr>
              <a:schemeClr val="bg1"/>
            </a:fgClr>
            <a:bgClr>
              <a:srgbClr val="3985BB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196875" y="2769665"/>
            <a:ext cx="404050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r>
              <a:rPr lang="zh-CN" altLang="en-US" sz="4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4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  <a:endParaRPr lang="zh-CN" altLang="en-US" sz="4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8244088" y="4740104"/>
            <a:ext cx="1847755" cy="482252"/>
            <a:chOff x="6906778" y="4700771"/>
            <a:chExt cx="2069016" cy="540000"/>
          </a:xfrm>
        </p:grpSpPr>
        <p:grpSp>
          <p:nvGrpSpPr>
            <p:cNvPr id="39" name="组合 38"/>
            <p:cNvGrpSpPr/>
            <p:nvPr/>
          </p:nvGrpSpPr>
          <p:grpSpPr>
            <a:xfrm>
              <a:off x="6906778" y="4700771"/>
              <a:ext cx="540000" cy="540000"/>
              <a:chOff x="8212006" y="4117124"/>
              <a:chExt cx="540000" cy="540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8212006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8322633" y="4231919"/>
                <a:ext cx="318746" cy="318522"/>
                <a:chOff x="2668588" y="4763"/>
                <a:chExt cx="6846888" cy="6842125"/>
              </a:xfrm>
              <a:solidFill>
                <a:schemeClr val="bg1"/>
              </a:solidFill>
              <a:effectLst/>
            </p:grpSpPr>
            <p:sp>
              <p:nvSpPr>
                <p:cNvPr id="25" name="Freeform 6"/>
                <p:cNvSpPr>
                  <a:spLocks noEditPoints="1"/>
                </p:cNvSpPr>
                <p:nvPr/>
              </p:nvSpPr>
              <p:spPr bwMode="auto">
                <a:xfrm>
                  <a:off x="2668588" y="4763"/>
                  <a:ext cx="6846888" cy="6842125"/>
                </a:xfrm>
                <a:custGeom>
                  <a:avLst/>
                  <a:gdLst>
                    <a:gd name="T0" fmla="*/ 1941 w 4313"/>
                    <a:gd name="T1" fmla="*/ 718 h 4310"/>
                    <a:gd name="T2" fmla="*/ 1651 w 4313"/>
                    <a:gd name="T3" fmla="*/ 796 h 4310"/>
                    <a:gd name="T4" fmla="*/ 1382 w 4313"/>
                    <a:gd name="T5" fmla="*/ 929 h 4310"/>
                    <a:gd name="T6" fmla="*/ 746 w 4313"/>
                    <a:gd name="T7" fmla="*/ 936 h 4310"/>
                    <a:gd name="T8" fmla="*/ 883 w 4313"/>
                    <a:gd name="T9" fmla="*/ 1461 h 4310"/>
                    <a:gd name="T10" fmla="*/ 767 w 4313"/>
                    <a:gd name="T11" fmla="*/ 1738 h 4310"/>
                    <a:gd name="T12" fmla="*/ 297 w 4313"/>
                    <a:gd name="T13" fmla="*/ 1996 h 4310"/>
                    <a:gd name="T14" fmla="*/ 740 w 4313"/>
                    <a:gd name="T15" fmla="*/ 2466 h 4310"/>
                    <a:gd name="T16" fmla="*/ 835 w 4313"/>
                    <a:gd name="T17" fmla="*/ 2753 h 4310"/>
                    <a:gd name="T18" fmla="*/ 986 w 4313"/>
                    <a:gd name="T19" fmla="*/ 3016 h 4310"/>
                    <a:gd name="T20" fmla="*/ 1293 w 4313"/>
                    <a:gd name="T21" fmla="*/ 3323 h 4310"/>
                    <a:gd name="T22" fmla="*/ 1552 w 4313"/>
                    <a:gd name="T23" fmla="*/ 3473 h 4310"/>
                    <a:gd name="T24" fmla="*/ 1839 w 4313"/>
                    <a:gd name="T25" fmla="*/ 3570 h 4310"/>
                    <a:gd name="T26" fmla="*/ 2292 w 4313"/>
                    <a:gd name="T27" fmla="*/ 4012 h 4310"/>
                    <a:gd name="T28" fmla="*/ 2566 w 4313"/>
                    <a:gd name="T29" fmla="*/ 3546 h 4310"/>
                    <a:gd name="T30" fmla="*/ 2845 w 4313"/>
                    <a:gd name="T31" fmla="*/ 3431 h 4310"/>
                    <a:gd name="T32" fmla="*/ 3359 w 4313"/>
                    <a:gd name="T33" fmla="*/ 3580 h 4310"/>
                    <a:gd name="T34" fmla="*/ 3379 w 4313"/>
                    <a:gd name="T35" fmla="*/ 2936 h 4310"/>
                    <a:gd name="T36" fmla="*/ 3514 w 4313"/>
                    <a:gd name="T37" fmla="*/ 2666 h 4310"/>
                    <a:gd name="T38" fmla="*/ 3594 w 4313"/>
                    <a:gd name="T39" fmla="*/ 2373 h 4310"/>
                    <a:gd name="T40" fmla="*/ 3594 w 4313"/>
                    <a:gd name="T41" fmla="*/ 1938 h 4310"/>
                    <a:gd name="T42" fmla="*/ 3517 w 4313"/>
                    <a:gd name="T43" fmla="*/ 1649 h 4310"/>
                    <a:gd name="T44" fmla="*/ 3382 w 4313"/>
                    <a:gd name="T45" fmla="*/ 1379 h 4310"/>
                    <a:gd name="T46" fmla="*/ 3375 w 4313"/>
                    <a:gd name="T47" fmla="*/ 744 h 4310"/>
                    <a:gd name="T48" fmla="*/ 2851 w 4313"/>
                    <a:gd name="T49" fmla="*/ 882 h 4310"/>
                    <a:gd name="T50" fmla="*/ 2572 w 4313"/>
                    <a:gd name="T51" fmla="*/ 765 h 4310"/>
                    <a:gd name="T52" fmla="*/ 2314 w 4313"/>
                    <a:gd name="T53" fmla="*/ 297 h 4310"/>
                    <a:gd name="T54" fmla="*/ 2572 w 4313"/>
                    <a:gd name="T55" fmla="*/ 0 h 4310"/>
                    <a:gd name="T56" fmla="*/ 2832 w 4313"/>
                    <a:gd name="T57" fmla="*/ 543 h 4310"/>
                    <a:gd name="T58" fmla="*/ 3412 w 4313"/>
                    <a:gd name="T59" fmla="*/ 361 h 4310"/>
                    <a:gd name="T60" fmla="*/ 3733 w 4313"/>
                    <a:gd name="T61" fmla="*/ 1399 h 4310"/>
                    <a:gd name="T62" fmla="*/ 3840 w 4313"/>
                    <a:gd name="T63" fmla="*/ 1683 h 4310"/>
                    <a:gd name="T64" fmla="*/ 3836 w 4313"/>
                    <a:gd name="T65" fmla="*/ 2639 h 4310"/>
                    <a:gd name="T66" fmla="*/ 3728 w 4313"/>
                    <a:gd name="T67" fmla="*/ 2922 h 4310"/>
                    <a:gd name="T68" fmla="*/ 3387 w 4313"/>
                    <a:gd name="T69" fmla="*/ 3973 h 4310"/>
                    <a:gd name="T70" fmla="*/ 2820 w 4313"/>
                    <a:gd name="T71" fmla="*/ 3771 h 4310"/>
                    <a:gd name="T72" fmla="*/ 2538 w 4313"/>
                    <a:gd name="T73" fmla="*/ 4310 h 4310"/>
                    <a:gd name="T74" fmla="*/ 1577 w 4313"/>
                    <a:gd name="T75" fmla="*/ 3803 h 4310"/>
                    <a:gd name="T76" fmla="*/ 1300 w 4313"/>
                    <a:gd name="T77" fmla="*/ 3677 h 4310"/>
                    <a:gd name="T78" fmla="*/ 627 w 4313"/>
                    <a:gd name="T79" fmla="*/ 3000 h 4310"/>
                    <a:gd name="T80" fmla="*/ 504 w 4313"/>
                    <a:gd name="T81" fmla="*/ 2723 h 4310"/>
                    <a:gd name="T82" fmla="*/ 0 w 4313"/>
                    <a:gd name="T83" fmla="*/ 1738 h 4310"/>
                    <a:gd name="T84" fmla="*/ 545 w 4313"/>
                    <a:gd name="T85" fmla="*/ 1480 h 4310"/>
                    <a:gd name="T86" fmla="*/ 363 w 4313"/>
                    <a:gd name="T87" fmla="*/ 900 h 4310"/>
                    <a:gd name="T88" fmla="*/ 1401 w 4313"/>
                    <a:gd name="T89" fmla="*/ 580 h 4310"/>
                    <a:gd name="T90" fmla="*/ 1685 w 4313"/>
                    <a:gd name="T91" fmla="*/ 472 h 4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4313" h="4310">
                      <a:moveTo>
                        <a:pt x="2021" y="297"/>
                      </a:moveTo>
                      <a:lnTo>
                        <a:pt x="2021" y="297"/>
                      </a:lnTo>
                      <a:lnTo>
                        <a:pt x="1941" y="718"/>
                      </a:lnTo>
                      <a:lnTo>
                        <a:pt x="1845" y="739"/>
                      </a:lnTo>
                      <a:lnTo>
                        <a:pt x="1747" y="764"/>
                      </a:lnTo>
                      <a:lnTo>
                        <a:pt x="1651" y="796"/>
                      </a:lnTo>
                      <a:lnTo>
                        <a:pt x="1558" y="834"/>
                      </a:lnTo>
                      <a:lnTo>
                        <a:pt x="1468" y="878"/>
                      </a:lnTo>
                      <a:lnTo>
                        <a:pt x="1382" y="929"/>
                      </a:lnTo>
                      <a:lnTo>
                        <a:pt x="1294" y="984"/>
                      </a:lnTo>
                      <a:lnTo>
                        <a:pt x="953" y="729"/>
                      </a:lnTo>
                      <a:lnTo>
                        <a:pt x="746" y="936"/>
                      </a:lnTo>
                      <a:lnTo>
                        <a:pt x="987" y="1292"/>
                      </a:lnTo>
                      <a:lnTo>
                        <a:pt x="935" y="1374"/>
                      </a:lnTo>
                      <a:lnTo>
                        <a:pt x="883" y="1461"/>
                      </a:lnTo>
                      <a:lnTo>
                        <a:pt x="838" y="1551"/>
                      </a:lnTo>
                      <a:lnTo>
                        <a:pt x="799" y="1644"/>
                      </a:lnTo>
                      <a:lnTo>
                        <a:pt x="767" y="1738"/>
                      </a:lnTo>
                      <a:lnTo>
                        <a:pt x="741" y="1836"/>
                      </a:lnTo>
                      <a:lnTo>
                        <a:pt x="719" y="1937"/>
                      </a:lnTo>
                      <a:lnTo>
                        <a:pt x="297" y="1996"/>
                      </a:lnTo>
                      <a:lnTo>
                        <a:pt x="297" y="2289"/>
                      </a:lnTo>
                      <a:lnTo>
                        <a:pt x="719" y="2370"/>
                      </a:lnTo>
                      <a:lnTo>
                        <a:pt x="740" y="2466"/>
                      </a:lnTo>
                      <a:lnTo>
                        <a:pt x="765" y="2564"/>
                      </a:lnTo>
                      <a:lnTo>
                        <a:pt x="796" y="2660"/>
                      </a:lnTo>
                      <a:lnTo>
                        <a:pt x="835" y="2753"/>
                      </a:lnTo>
                      <a:lnTo>
                        <a:pt x="880" y="2843"/>
                      </a:lnTo>
                      <a:lnTo>
                        <a:pt x="931" y="2929"/>
                      </a:lnTo>
                      <a:lnTo>
                        <a:pt x="986" y="3016"/>
                      </a:lnTo>
                      <a:lnTo>
                        <a:pt x="731" y="3356"/>
                      </a:lnTo>
                      <a:lnTo>
                        <a:pt x="938" y="3564"/>
                      </a:lnTo>
                      <a:lnTo>
                        <a:pt x="1293" y="3323"/>
                      </a:lnTo>
                      <a:lnTo>
                        <a:pt x="1375" y="3376"/>
                      </a:lnTo>
                      <a:lnTo>
                        <a:pt x="1461" y="3427"/>
                      </a:lnTo>
                      <a:lnTo>
                        <a:pt x="1552" y="3473"/>
                      </a:lnTo>
                      <a:lnTo>
                        <a:pt x="1645" y="3511"/>
                      </a:lnTo>
                      <a:lnTo>
                        <a:pt x="1740" y="3543"/>
                      </a:lnTo>
                      <a:lnTo>
                        <a:pt x="1839" y="3570"/>
                      </a:lnTo>
                      <a:lnTo>
                        <a:pt x="1938" y="3592"/>
                      </a:lnTo>
                      <a:lnTo>
                        <a:pt x="1999" y="4012"/>
                      </a:lnTo>
                      <a:lnTo>
                        <a:pt x="2292" y="4012"/>
                      </a:lnTo>
                      <a:lnTo>
                        <a:pt x="2372" y="3592"/>
                      </a:lnTo>
                      <a:lnTo>
                        <a:pt x="2469" y="3571"/>
                      </a:lnTo>
                      <a:lnTo>
                        <a:pt x="2566" y="3546"/>
                      </a:lnTo>
                      <a:lnTo>
                        <a:pt x="2661" y="3513"/>
                      </a:lnTo>
                      <a:lnTo>
                        <a:pt x="2754" y="3475"/>
                      </a:lnTo>
                      <a:lnTo>
                        <a:pt x="2845" y="3431"/>
                      </a:lnTo>
                      <a:lnTo>
                        <a:pt x="2932" y="3380"/>
                      </a:lnTo>
                      <a:lnTo>
                        <a:pt x="3019" y="3325"/>
                      </a:lnTo>
                      <a:lnTo>
                        <a:pt x="3359" y="3580"/>
                      </a:lnTo>
                      <a:lnTo>
                        <a:pt x="3566" y="3373"/>
                      </a:lnTo>
                      <a:lnTo>
                        <a:pt x="3325" y="3018"/>
                      </a:lnTo>
                      <a:lnTo>
                        <a:pt x="3379" y="2936"/>
                      </a:lnTo>
                      <a:lnTo>
                        <a:pt x="3430" y="2848"/>
                      </a:lnTo>
                      <a:lnTo>
                        <a:pt x="3475" y="2759"/>
                      </a:lnTo>
                      <a:lnTo>
                        <a:pt x="3514" y="2666"/>
                      </a:lnTo>
                      <a:lnTo>
                        <a:pt x="3547" y="2571"/>
                      </a:lnTo>
                      <a:lnTo>
                        <a:pt x="3572" y="2472"/>
                      </a:lnTo>
                      <a:lnTo>
                        <a:pt x="3594" y="2373"/>
                      </a:lnTo>
                      <a:lnTo>
                        <a:pt x="4016" y="2313"/>
                      </a:lnTo>
                      <a:lnTo>
                        <a:pt x="4016" y="2020"/>
                      </a:lnTo>
                      <a:lnTo>
                        <a:pt x="3594" y="1938"/>
                      </a:lnTo>
                      <a:lnTo>
                        <a:pt x="3573" y="1843"/>
                      </a:lnTo>
                      <a:lnTo>
                        <a:pt x="3548" y="1745"/>
                      </a:lnTo>
                      <a:lnTo>
                        <a:pt x="3517" y="1649"/>
                      </a:lnTo>
                      <a:lnTo>
                        <a:pt x="3479" y="1556"/>
                      </a:lnTo>
                      <a:lnTo>
                        <a:pt x="3433" y="1467"/>
                      </a:lnTo>
                      <a:lnTo>
                        <a:pt x="3382" y="1379"/>
                      </a:lnTo>
                      <a:lnTo>
                        <a:pt x="3327" y="1293"/>
                      </a:lnTo>
                      <a:lnTo>
                        <a:pt x="3583" y="953"/>
                      </a:lnTo>
                      <a:lnTo>
                        <a:pt x="3375" y="744"/>
                      </a:lnTo>
                      <a:lnTo>
                        <a:pt x="3020" y="987"/>
                      </a:lnTo>
                      <a:lnTo>
                        <a:pt x="2938" y="933"/>
                      </a:lnTo>
                      <a:lnTo>
                        <a:pt x="2851" y="882"/>
                      </a:lnTo>
                      <a:lnTo>
                        <a:pt x="2761" y="836"/>
                      </a:lnTo>
                      <a:lnTo>
                        <a:pt x="2668" y="798"/>
                      </a:lnTo>
                      <a:lnTo>
                        <a:pt x="2572" y="765"/>
                      </a:lnTo>
                      <a:lnTo>
                        <a:pt x="2475" y="741"/>
                      </a:lnTo>
                      <a:lnTo>
                        <a:pt x="2374" y="718"/>
                      </a:lnTo>
                      <a:lnTo>
                        <a:pt x="2314" y="297"/>
                      </a:lnTo>
                      <a:lnTo>
                        <a:pt x="2021" y="297"/>
                      </a:lnTo>
                      <a:close/>
                      <a:moveTo>
                        <a:pt x="1776" y="0"/>
                      </a:moveTo>
                      <a:lnTo>
                        <a:pt x="2572" y="0"/>
                      </a:lnTo>
                      <a:lnTo>
                        <a:pt x="2640" y="476"/>
                      </a:lnTo>
                      <a:lnTo>
                        <a:pt x="2737" y="506"/>
                      </a:lnTo>
                      <a:lnTo>
                        <a:pt x="2832" y="543"/>
                      </a:lnTo>
                      <a:lnTo>
                        <a:pt x="2923" y="585"/>
                      </a:lnTo>
                      <a:lnTo>
                        <a:pt x="3014" y="632"/>
                      </a:lnTo>
                      <a:lnTo>
                        <a:pt x="3412" y="361"/>
                      </a:lnTo>
                      <a:lnTo>
                        <a:pt x="3976" y="925"/>
                      </a:lnTo>
                      <a:lnTo>
                        <a:pt x="3687" y="1310"/>
                      </a:lnTo>
                      <a:lnTo>
                        <a:pt x="3733" y="1399"/>
                      </a:lnTo>
                      <a:lnTo>
                        <a:pt x="3775" y="1492"/>
                      </a:lnTo>
                      <a:lnTo>
                        <a:pt x="3810" y="1586"/>
                      </a:lnTo>
                      <a:lnTo>
                        <a:pt x="3840" y="1683"/>
                      </a:lnTo>
                      <a:lnTo>
                        <a:pt x="4313" y="1773"/>
                      </a:lnTo>
                      <a:lnTo>
                        <a:pt x="4313" y="2571"/>
                      </a:lnTo>
                      <a:lnTo>
                        <a:pt x="3836" y="2639"/>
                      </a:lnTo>
                      <a:lnTo>
                        <a:pt x="3806" y="2734"/>
                      </a:lnTo>
                      <a:lnTo>
                        <a:pt x="3769" y="2829"/>
                      </a:lnTo>
                      <a:lnTo>
                        <a:pt x="3728" y="2922"/>
                      </a:lnTo>
                      <a:lnTo>
                        <a:pt x="3680" y="3011"/>
                      </a:lnTo>
                      <a:lnTo>
                        <a:pt x="3952" y="3408"/>
                      </a:lnTo>
                      <a:lnTo>
                        <a:pt x="3387" y="3973"/>
                      </a:lnTo>
                      <a:lnTo>
                        <a:pt x="3002" y="3683"/>
                      </a:lnTo>
                      <a:lnTo>
                        <a:pt x="2913" y="3731"/>
                      </a:lnTo>
                      <a:lnTo>
                        <a:pt x="2820" y="3771"/>
                      </a:lnTo>
                      <a:lnTo>
                        <a:pt x="2726" y="3806"/>
                      </a:lnTo>
                      <a:lnTo>
                        <a:pt x="2629" y="3837"/>
                      </a:lnTo>
                      <a:lnTo>
                        <a:pt x="2538" y="4310"/>
                      </a:lnTo>
                      <a:lnTo>
                        <a:pt x="1740" y="4310"/>
                      </a:lnTo>
                      <a:lnTo>
                        <a:pt x="1672" y="3833"/>
                      </a:lnTo>
                      <a:lnTo>
                        <a:pt x="1577" y="3803"/>
                      </a:lnTo>
                      <a:lnTo>
                        <a:pt x="1482" y="3766"/>
                      </a:lnTo>
                      <a:lnTo>
                        <a:pt x="1389" y="3724"/>
                      </a:lnTo>
                      <a:lnTo>
                        <a:pt x="1300" y="3677"/>
                      </a:lnTo>
                      <a:lnTo>
                        <a:pt x="901" y="3948"/>
                      </a:lnTo>
                      <a:lnTo>
                        <a:pt x="338" y="3385"/>
                      </a:lnTo>
                      <a:lnTo>
                        <a:pt x="627" y="3000"/>
                      </a:lnTo>
                      <a:lnTo>
                        <a:pt x="580" y="2910"/>
                      </a:lnTo>
                      <a:lnTo>
                        <a:pt x="539" y="2817"/>
                      </a:lnTo>
                      <a:lnTo>
                        <a:pt x="504" y="2723"/>
                      </a:lnTo>
                      <a:lnTo>
                        <a:pt x="474" y="2626"/>
                      </a:lnTo>
                      <a:lnTo>
                        <a:pt x="0" y="2535"/>
                      </a:lnTo>
                      <a:lnTo>
                        <a:pt x="0" y="1738"/>
                      </a:lnTo>
                      <a:lnTo>
                        <a:pt x="476" y="1671"/>
                      </a:lnTo>
                      <a:lnTo>
                        <a:pt x="508" y="1574"/>
                      </a:lnTo>
                      <a:lnTo>
                        <a:pt x="545" y="1480"/>
                      </a:lnTo>
                      <a:lnTo>
                        <a:pt x="587" y="1387"/>
                      </a:lnTo>
                      <a:lnTo>
                        <a:pt x="632" y="1298"/>
                      </a:lnTo>
                      <a:lnTo>
                        <a:pt x="363" y="900"/>
                      </a:lnTo>
                      <a:lnTo>
                        <a:pt x="926" y="336"/>
                      </a:lnTo>
                      <a:lnTo>
                        <a:pt x="1311" y="625"/>
                      </a:lnTo>
                      <a:lnTo>
                        <a:pt x="1401" y="580"/>
                      </a:lnTo>
                      <a:lnTo>
                        <a:pt x="1494" y="538"/>
                      </a:lnTo>
                      <a:lnTo>
                        <a:pt x="1589" y="502"/>
                      </a:lnTo>
                      <a:lnTo>
                        <a:pt x="1685" y="472"/>
                      </a:lnTo>
                      <a:lnTo>
                        <a:pt x="1685" y="472"/>
                      </a:lnTo>
                      <a:lnTo>
                        <a:pt x="1776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7"/>
                <p:cNvSpPr>
                  <a:spLocks noEditPoints="1"/>
                </p:cNvSpPr>
                <p:nvPr/>
              </p:nvSpPr>
              <p:spPr bwMode="auto">
                <a:xfrm>
                  <a:off x="4675188" y="2009775"/>
                  <a:ext cx="2833688" cy="2830513"/>
                </a:xfrm>
                <a:custGeom>
                  <a:avLst/>
                  <a:gdLst>
                    <a:gd name="T0" fmla="*/ 824 w 1785"/>
                    <a:gd name="T1" fmla="*/ 301 h 1783"/>
                    <a:gd name="T2" fmla="*/ 691 w 1785"/>
                    <a:gd name="T3" fmla="*/ 331 h 1783"/>
                    <a:gd name="T4" fmla="*/ 573 w 1785"/>
                    <a:gd name="T5" fmla="*/ 390 h 1783"/>
                    <a:gd name="T6" fmla="*/ 473 w 1785"/>
                    <a:gd name="T7" fmla="*/ 471 h 1783"/>
                    <a:gd name="T8" fmla="*/ 390 w 1785"/>
                    <a:gd name="T9" fmla="*/ 573 h 1783"/>
                    <a:gd name="T10" fmla="*/ 332 w 1785"/>
                    <a:gd name="T11" fmla="*/ 691 h 1783"/>
                    <a:gd name="T12" fmla="*/ 302 w 1785"/>
                    <a:gd name="T13" fmla="*/ 822 h 1783"/>
                    <a:gd name="T14" fmla="*/ 302 w 1785"/>
                    <a:gd name="T15" fmla="*/ 961 h 1783"/>
                    <a:gd name="T16" fmla="*/ 332 w 1785"/>
                    <a:gd name="T17" fmla="*/ 1092 h 1783"/>
                    <a:gd name="T18" fmla="*/ 390 w 1785"/>
                    <a:gd name="T19" fmla="*/ 1211 h 1783"/>
                    <a:gd name="T20" fmla="*/ 473 w 1785"/>
                    <a:gd name="T21" fmla="*/ 1312 h 1783"/>
                    <a:gd name="T22" fmla="*/ 573 w 1785"/>
                    <a:gd name="T23" fmla="*/ 1394 h 1783"/>
                    <a:gd name="T24" fmla="*/ 691 w 1785"/>
                    <a:gd name="T25" fmla="*/ 1452 h 1783"/>
                    <a:gd name="T26" fmla="*/ 824 w 1785"/>
                    <a:gd name="T27" fmla="*/ 1482 h 1783"/>
                    <a:gd name="T28" fmla="*/ 962 w 1785"/>
                    <a:gd name="T29" fmla="*/ 1482 h 1783"/>
                    <a:gd name="T30" fmla="*/ 1093 w 1785"/>
                    <a:gd name="T31" fmla="*/ 1452 h 1783"/>
                    <a:gd name="T32" fmla="*/ 1211 w 1785"/>
                    <a:gd name="T33" fmla="*/ 1394 h 1783"/>
                    <a:gd name="T34" fmla="*/ 1314 w 1785"/>
                    <a:gd name="T35" fmla="*/ 1312 h 1783"/>
                    <a:gd name="T36" fmla="*/ 1395 w 1785"/>
                    <a:gd name="T37" fmla="*/ 1211 h 1783"/>
                    <a:gd name="T38" fmla="*/ 1452 w 1785"/>
                    <a:gd name="T39" fmla="*/ 1092 h 1783"/>
                    <a:gd name="T40" fmla="*/ 1484 w 1785"/>
                    <a:gd name="T41" fmla="*/ 961 h 1783"/>
                    <a:gd name="T42" fmla="*/ 1484 w 1785"/>
                    <a:gd name="T43" fmla="*/ 822 h 1783"/>
                    <a:gd name="T44" fmla="*/ 1452 w 1785"/>
                    <a:gd name="T45" fmla="*/ 691 h 1783"/>
                    <a:gd name="T46" fmla="*/ 1395 w 1785"/>
                    <a:gd name="T47" fmla="*/ 573 h 1783"/>
                    <a:gd name="T48" fmla="*/ 1314 w 1785"/>
                    <a:gd name="T49" fmla="*/ 471 h 1783"/>
                    <a:gd name="T50" fmla="*/ 1211 w 1785"/>
                    <a:gd name="T51" fmla="*/ 390 h 1783"/>
                    <a:gd name="T52" fmla="*/ 1093 w 1785"/>
                    <a:gd name="T53" fmla="*/ 331 h 1783"/>
                    <a:gd name="T54" fmla="*/ 962 w 1785"/>
                    <a:gd name="T55" fmla="*/ 301 h 1783"/>
                    <a:gd name="T56" fmla="*/ 893 w 1785"/>
                    <a:gd name="T57" fmla="*/ 0 h 1783"/>
                    <a:gd name="T58" fmla="*/ 1062 w 1785"/>
                    <a:gd name="T59" fmla="*/ 16 h 1783"/>
                    <a:gd name="T60" fmla="*/ 1221 w 1785"/>
                    <a:gd name="T61" fmla="*/ 61 h 1783"/>
                    <a:gd name="T62" fmla="*/ 1366 w 1785"/>
                    <a:gd name="T63" fmla="*/ 136 h 1783"/>
                    <a:gd name="T64" fmla="*/ 1494 w 1785"/>
                    <a:gd name="T65" fmla="*/ 233 h 1783"/>
                    <a:gd name="T66" fmla="*/ 1603 w 1785"/>
                    <a:gd name="T67" fmla="*/ 352 h 1783"/>
                    <a:gd name="T68" fmla="*/ 1689 w 1785"/>
                    <a:gd name="T69" fmla="*/ 489 h 1783"/>
                    <a:gd name="T70" fmla="*/ 1750 w 1785"/>
                    <a:gd name="T71" fmla="*/ 641 h 1783"/>
                    <a:gd name="T72" fmla="*/ 1781 w 1785"/>
                    <a:gd name="T73" fmla="*/ 805 h 1783"/>
                    <a:gd name="T74" fmla="*/ 1781 w 1785"/>
                    <a:gd name="T75" fmla="*/ 978 h 1783"/>
                    <a:gd name="T76" fmla="*/ 1750 w 1785"/>
                    <a:gd name="T77" fmla="*/ 1141 h 1783"/>
                    <a:gd name="T78" fmla="*/ 1689 w 1785"/>
                    <a:gd name="T79" fmla="*/ 1295 h 1783"/>
                    <a:gd name="T80" fmla="*/ 1603 w 1785"/>
                    <a:gd name="T81" fmla="*/ 1431 h 1783"/>
                    <a:gd name="T82" fmla="*/ 1494 w 1785"/>
                    <a:gd name="T83" fmla="*/ 1550 h 1783"/>
                    <a:gd name="T84" fmla="*/ 1366 w 1785"/>
                    <a:gd name="T85" fmla="*/ 1648 h 1783"/>
                    <a:gd name="T86" fmla="*/ 1221 w 1785"/>
                    <a:gd name="T87" fmla="*/ 1721 h 1783"/>
                    <a:gd name="T88" fmla="*/ 1062 w 1785"/>
                    <a:gd name="T89" fmla="*/ 1767 h 1783"/>
                    <a:gd name="T90" fmla="*/ 893 w 1785"/>
                    <a:gd name="T91" fmla="*/ 1783 h 1783"/>
                    <a:gd name="T92" fmla="*/ 723 w 1785"/>
                    <a:gd name="T93" fmla="*/ 1767 h 1783"/>
                    <a:gd name="T94" fmla="*/ 564 w 1785"/>
                    <a:gd name="T95" fmla="*/ 1721 h 1783"/>
                    <a:gd name="T96" fmla="*/ 419 w 1785"/>
                    <a:gd name="T97" fmla="*/ 1648 h 1783"/>
                    <a:gd name="T98" fmla="*/ 290 w 1785"/>
                    <a:gd name="T99" fmla="*/ 1550 h 1783"/>
                    <a:gd name="T100" fmla="*/ 182 w 1785"/>
                    <a:gd name="T101" fmla="*/ 1431 h 1783"/>
                    <a:gd name="T102" fmla="*/ 97 w 1785"/>
                    <a:gd name="T103" fmla="*/ 1295 h 1783"/>
                    <a:gd name="T104" fmla="*/ 36 w 1785"/>
                    <a:gd name="T105" fmla="*/ 1141 h 1783"/>
                    <a:gd name="T106" fmla="*/ 5 w 1785"/>
                    <a:gd name="T107" fmla="*/ 978 h 1783"/>
                    <a:gd name="T108" fmla="*/ 5 w 1785"/>
                    <a:gd name="T109" fmla="*/ 805 h 1783"/>
                    <a:gd name="T110" fmla="*/ 36 w 1785"/>
                    <a:gd name="T111" fmla="*/ 641 h 1783"/>
                    <a:gd name="T112" fmla="*/ 97 w 1785"/>
                    <a:gd name="T113" fmla="*/ 489 h 1783"/>
                    <a:gd name="T114" fmla="*/ 182 w 1785"/>
                    <a:gd name="T115" fmla="*/ 352 h 1783"/>
                    <a:gd name="T116" fmla="*/ 290 w 1785"/>
                    <a:gd name="T117" fmla="*/ 233 h 1783"/>
                    <a:gd name="T118" fmla="*/ 419 w 1785"/>
                    <a:gd name="T119" fmla="*/ 136 h 1783"/>
                    <a:gd name="T120" fmla="*/ 564 w 1785"/>
                    <a:gd name="T121" fmla="*/ 61 h 1783"/>
                    <a:gd name="T122" fmla="*/ 723 w 1785"/>
                    <a:gd name="T123" fmla="*/ 16 h 1783"/>
                    <a:gd name="T124" fmla="*/ 893 w 1785"/>
                    <a:gd name="T125" fmla="*/ 0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85" h="1783">
                      <a:moveTo>
                        <a:pt x="893" y="297"/>
                      </a:moveTo>
                      <a:lnTo>
                        <a:pt x="824" y="301"/>
                      </a:lnTo>
                      <a:lnTo>
                        <a:pt x="757" y="313"/>
                      </a:lnTo>
                      <a:lnTo>
                        <a:pt x="691" y="331"/>
                      </a:lnTo>
                      <a:lnTo>
                        <a:pt x="631" y="357"/>
                      </a:lnTo>
                      <a:lnTo>
                        <a:pt x="573" y="390"/>
                      </a:lnTo>
                      <a:lnTo>
                        <a:pt x="521" y="428"/>
                      </a:lnTo>
                      <a:lnTo>
                        <a:pt x="473" y="471"/>
                      </a:lnTo>
                      <a:lnTo>
                        <a:pt x="428" y="520"/>
                      </a:lnTo>
                      <a:lnTo>
                        <a:pt x="390" y="573"/>
                      </a:lnTo>
                      <a:lnTo>
                        <a:pt x="359" y="630"/>
                      </a:lnTo>
                      <a:lnTo>
                        <a:pt x="332" y="691"/>
                      </a:lnTo>
                      <a:lnTo>
                        <a:pt x="313" y="755"/>
                      </a:lnTo>
                      <a:lnTo>
                        <a:pt x="302" y="822"/>
                      </a:lnTo>
                      <a:lnTo>
                        <a:pt x="297" y="891"/>
                      </a:lnTo>
                      <a:lnTo>
                        <a:pt x="302" y="961"/>
                      </a:lnTo>
                      <a:lnTo>
                        <a:pt x="313" y="1028"/>
                      </a:lnTo>
                      <a:lnTo>
                        <a:pt x="332" y="1092"/>
                      </a:lnTo>
                      <a:lnTo>
                        <a:pt x="359" y="1153"/>
                      </a:lnTo>
                      <a:lnTo>
                        <a:pt x="390" y="1211"/>
                      </a:lnTo>
                      <a:lnTo>
                        <a:pt x="428" y="1263"/>
                      </a:lnTo>
                      <a:lnTo>
                        <a:pt x="473" y="1312"/>
                      </a:lnTo>
                      <a:lnTo>
                        <a:pt x="521" y="1356"/>
                      </a:lnTo>
                      <a:lnTo>
                        <a:pt x="573" y="1394"/>
                      </a:lnTo>
                      <a:lnTo>
                        <a:pt x="631" y="1425"/>
                      </a:lnTo>
                      <a:lnTo>
                        <a:pt x="691" y="1452"/>
                      </a:lnTo>
                      <a:lnTo>
                        <a:pt x="757" y="1470"/>
                      </a:lnTo>
                      <a:lnTo>
                        <a:pt x="824" y="1482"/>
                      </a:lnTo>
                      <a:lnTo>
                        <a:pt x="893" y="1486"/>
                      </a:lnTo>
                      <a:lnTo>
                        <a:pt x="962" y="1482"/>
                      </a:lnTo>
                      <a:lnTo>
                        <a:pt x="1029" y="1470"/>
                      </a:lnTo>
                      <a:lnTo>
                        <a:pt x="1093" y="1452"/>
                      </a:lnTo>
                      <a:lnTo>
                        <a:pt x="1154" y="1425"/>
                      </a:lnTo>
                      <a:lnTo>
                        <a:pt x="1211" y="1394"/>
                      </a:lnTo>
                      <a:lnTo>
                        <a:pt x="1265" y="1356"/>
                      </a:lnTo>
                      <a:lnTo>
                        <a:pt x="1314" y="1312"/>
                      </a:lnTo>
                      <a:lnTo>
                        <a:pt x="1357" y="1263"/>
                      </a:lnTo>
                      <a:lnTo>
                        <a:pt x="1395" y="1211"/>
                      </a:lnTo>
                      <a:lnTo>
                        <a:pt x="1427" y="1153"/>
                      </a:lnTo>
                      <a:lnTo>
                        <a:pt x="1452" y="1092"/>
                      </a:lnTo>
                      <a:lnTo>
                        <a:pt x="1472" y="1028"/>
                      </a:lnTo>
                      <a:lnTo>
                        <a:pt x="1484" y="961"/>
                      </a:lnTo>
                      <a:lnTo>
                        <a:pt x="1488" y="891"/>
                      </a:lnTo>
                      <a:lnTo>
                        <a:pt x="1484" y="822"/>
                      </a:lnTo>
                      <a:lnTo>
                        <a:pt x="1472" y="755"/>
                      </a:lnTo>
                      <a:lnTo>
                        <a:pt x="1452" y="691"/>
                      </a:lnTo>
                      <a:lnTo>
                        <a:pt x="1427" y="630"/>
                      </a:lnTo>
                      <a:lnTo>
                        <a:pt x="1395" y="573"/>
                      </a:lnTo>
                      <a:lnTo>
                        <a:pt x="1357" y="520"/>
                      </a:lnTo>
                      <a:lnTo>
                        <a:pt x="1314" y="471"/>
                      </a:lnTo>
                      <a:lnTo>
                        <a:pt x="1265" y="428"/>
                      </a:lnTo>
                      <a:lnTo>
                        <a:pt x="1211" y="390"/>
                      </a:lnTo>
                      <a:lnTo>
                        <a:pt x="1154" y="357"/>
                      </a:lnTo>
                      <a:lnTo>
                        <a:pt x="1093" y="331"/>
                      </a:lnTo>
                      <a:lnTo>
                        <a:pt x="1029" y="313"/>
                      </a:lnTo>
                      <a:lnTo>
                        <a:pt x="962" y="301"/>
                      </a:lnTo>
                      <a:lnTo>
                        <a:pt x="893" y="297"/>
                      </a:lnTo>
                      <a:close/>
                      <a:moveTo>
                        <a:pt x="893" y="0"/>
                      </a:moveTo>
                      <a:lnTo>
                        <a:pt x="978" y="4"/>
                      </a:lnTo>
                      <a:lnTo>
                        <a:pt x="1062" y="16"/>
                      </a:lnTo>
                      <a:lnTo>
                        <a:pt x="1143" y="35"/>
                      </a:lnTo>
                      <a:lnTo>
                        <a:pt x="1221" y="61"/>
                      </a:lnTo>
                      <a:lnTo>
                        <a:pt x="1295" y="95"/>
                      </a:lnTo>
                      <a:lnTo>
                        <a:pt x="1366" y="136"/>
                      </a:lnTo>
                      <a:lnTo>
                        <a:pt x="1433" y="182"/>
                      </a:lnTo>
                      <a:lnTo>
                        <a:pt x="1494" y="233"/>
                      </a:lnTo>
                      <a:lnTo>
                        <a:pt x="1552" y="291"/>
                      </a:lnTo>
                      <a:lnTo>
                        <a:pt x="1603" y="352"/>
                      </a:lnTo>
                      <a:lnTo>
                        <a:pt x="1649" y="419"/>
                      </a:lnTo>
                      <a:lnTo>
                        <a:pt x="1689" y="489"/>
                      </a:lnTo>
                      <a:lnTo>
                        <a:pt x="1722" y="563"/>
                      </a:lnTo>
                      <a:lnTo>
                        <a:pt x="1750" y="641"/>
                      </a:lnTo>
                      <a:lnTo>
                        <a:pt x="1769" y="723"/>
                      </a:lnTo>
                      <a:lnTo>
                        <a:pt x="1781" y="805"/>
                      </a:lnTo>
                      <a:lnTo>
                        <a:pt x="1785" y="891"/>
                      </a:lnTo>
                      <a:lnTo>
                        <a:pt x="1781" y="978"/>
                      </a:lnTo>
                      <a:lnTo>
                        <a:pt x="1769" y="1062"/>
                      </a:lnTo>
                      <a:lnTo>
                        <a:pt x="1750" y="1141"/>
                      </a:lnTo>
                      <a:lnTo>
                        <a:pt x="1722" y="1220"/>
                      </a:lnTo>
                      <a:lnTo>
                        <a:pt x="1689" y="1295"/>
                      </a:lnTo>
                      <a:lnTo>
                        <a:pt x="1649" y="1365"/>
                      </a:lnTo>
                      <a:lnTo>
                        <a:pt x="1603" y="1431"/>
                      </a:lnTo>
                      <a:lnTo>
                        <a:pt x="1552" y="1494"/>
                      </a:lnTo>
                      <a:lnTo>
                        <a:pt x="1494" y="1550"/>
                      </a:lnTo>
                      <a:lnTo>
                        <a:pt x="1433" y="1602"/>
                      </a:lnTo>
                      <a:lnTo>
                        <a:pt x="1366" y="1648"/>
                      </a:lnTo>
                      <a:lnTo>
                        <a:pt x="1295" y="1687"/>
                      </a:lnTo>
                      <a:lnTo>
                        <a:pt x="1221" y="1721"/>
                      </a:lnTo>
                      <a:lnTo>
                        <a:pt x="1143" y="1748"/>
                      </a:lnTo>
                      <a:lnTo>
                        <a:pt x="1062" y="1767"/>
                      </a:lnTo>
                      <a:lnTo>
                        <a:pt x="978" y="1779"/>
                      </a:lnTo>
                      <a:lnTo>
                        <a:pt x="893" y="1783"/>
                      </a:lnTo>
                      <a:lnTo>
                        <a:pt x="807" y="1779"/>
                      </a:lnTo>
                      <a:lnTo>
                        <a:pt x="723" y="1767"/>
                      </a:lnTo>
                      <a:lnTo>
                        <a:pt x="642" y="1748"/>
                      </a:lnTo>
                      <a:lnTo>
                        <a:pt x="564" y="1721"/>
                      </a:lnTo>
                      <a:lnTo>
                        <a:pt x="490" y="1687"/>
                      </a:lnTo>
                      <a:lnTo>
                        <a:pt x="419" y="1648"/>
                      </a:lnTo>
                      <a:lnTo>
                        <a:pt x="352" y="1602"/>
                      </a:lnTo>
                      <a:lnTo>
                        <a:pt x="290" y="1550"/>
                      </a:lnTo>
                      <a:lnTo>
                        <a:pt x="234" y="1494"/>
                      </a:lnTo>
                      <a:lnTo>
                        <a:pt x="182" y="1431"/>
                      </a:lnTo>
                      <a:lnTo>
                        <a:pt x="136" y="1365"/>
                      </a:lnTo>
                      <a:lnTo>
                        <a:pt x="97" y="1295"/>
                      </a:lnTo>
                      <a:lnTo>
                        <a:pt x="63" y="1220"/>
                      </a:lnTo>
                      <a:lnTo>
                        <a:pt x="36" y="1141"/>
                      </a:lnTo>
                      <a:lnTo>
                        <a:pt x="17" y="1062"/>
                      </a:lnTo>
                      <a:lnTo>
                        <a:pt x="5" y="978"/>
                      </a:lnTo>
                      <a:lnTo>
                        <a:pt x="0" y="891"/>
                      </a:lnTo>
                      <a:lnTo>
                        <a:pt x="5" y="805"/>
                      </a:lnTo>
                      <a:lnTo>
                        <a:pt x="17" y="723"/>
                      </a:lnTo>
                      <a:lnTo>
                        <a:pt x="36" y="641"/>
                      </a:lnTo>
                      <a:lnTo>
                        <a:pt x="63" y="563"/>
                      </a:lnTo>
                      <a:lnTo>
                        <a:pt x="97" y="489"/>
                      </a:lnTo>
                      <a:lnTo>
                        <a:pt x="136" y="419"/>
                      </a:lnTo>
                      <a:lnTo>
                        <a:pt x="182" y="352"/>
                      </a:lnTo>
                      <a:lnTo>
                        <a:pt x="234" y="291"/>
                      </a:lnTo>
                      <a:lnTo>
                        <a:pt x="290" y="233"/>
                      </a:lnTo>
                      <a:lnTo>
                        <a:pt x="352" y="182"/>
                      </a:lnTo>
                      <a:lnTo>
                        <a:pt x="419" y="136"/>
                      </a:lnTo>
                      <a:lnTo>
                        <a:pt x="490" y="95"/>
                      </a:lnTo>
                      <a:lnTo>
                        <a:pt x="564" y="61"/>
                      </a:lnTo>
                      <a:lnTo>
                        <a:pt x="642" y="35"/>
                      </a:lnTo>
                      <a:lnTo>
                        <a:pt x="723" y="16"/>
                      </a:lnTo>
                      <a:lnTo>
                        <a:pt x="807" y="4"/>
                      </a:lnTo>
                      <a:lnTo>
                        <a:pt x="893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" name="组合 39"/>
            <p:cNvGrpSpPr/>
            <p:nvPr/>
          </p:nvGrpSpPr>
          <p:grpSpPr>
            <a:xfrm>
              <a:off x="7671286" y="4700771"/>
              <a:ext cx="540000" cy="540000"/>
              <a:chOff x="8976514" y="4117124"/>
              <a:chExt cx="540000" cy="540000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8976514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9101293" y="4236711"/>
                <a:ext cx="290442" cy="318672"/>
                <a:chOff x="2973388" y="4763"/>
                <a:chExt cx="6238875" cy="6845300"/>
              </a:xfrm>
              <a:solidFill>
                <a:schemeClr val="bg1"/>
              </a:solidFill>
              <a:effectLst/>
            </p:grpSpPr>
            <p:sp>
              <p:nvSpPr>
                <p:cNvPr id="28" name="Freeform 12"/>
                <p:cNvSpPr/>
                <p:nvPr/>
              </p:nvSpPr>
              <p:spPr bwMode="auto">
                <a:xfrm>
                  <a:off x="4364038" y="882650"/>
                  <a:ext cx="3441700" cy="2144713"/>
                </a:xfrm>
                <a:custGeom>
                  <a:avLst/>
                  <a:gdLst>
                    <a:gd name="T0" fmla="*/ 1059 w 2168"/>
                    <a:gd name="T1" fmla="*/ 0 h 1351"/>
                    <a:gd name="T2" fmla="*/ 1100 w 2168"/>
                    <a:gd name="T3" fmla="*/ 2 h 1351"/>
                    <a:gd name="T4" fmla="*/ 1140 w 2168"/>
                    <a:gd name="T5" fmla="*/ 8 h 1351"/>
                    <a:gd name="T6" fmla="*/ 1179 w 2168"/>
                    <a:gd name="T7" fmla="*/ 17 h 1351"/>
                    <a:gd name="T8" fmla="*/ 1216 w 2168"/>
                    <a:gd name="T9" fmla="*/ 32 h 1351"/>
                    <a:gd name="T10" fmla="*/ 1249 w 2168"/>
                    <a:gd name="T11" fmla="*/ 50 h 1351"/>
                    <a:gd name="T12" fmla="*/ 2097 w 2168"/>
                    <a:gd name="T13" fmla="*/ 601 h 1351"/>
                    <a:gd name="T14" fmla="*/ 2125 w 2168"/>
                    <a:gd name="T15" fmla="*/ 623 h 1351"/>
                    <a:gd name="T16" fmla="*/ 2146 w 2168"/>
                    <a:gd name="T17" fmla="*/ 647 h 1351"/>
                    <a:gd name="T18" fmla="*/ 2160 w 2168"/>
                    <a:gd name="T19" fmla="*/ 671 h 1351"/>
                    <a:gd name="T20" fmla="*/ 2167 w 2168"/>
                    <a:gd name="T21" fmla="*/ 697 h 1351"/>
                    <a:gd name="T22" fmla="*/ 2168 w 2168"/>
                    <a:gd name="T23" fmla="*/ 722 h 1351"/>
                    <a:gd name="T24" fmla="*/ 2160 w 2168"/>
                    <a:gd name="T25" fmla="*/ 747 h 1351"/>
                    <a:gd name="T26" fmla="*/ 2147 w 2168"/>
                    <a:gd name="T27" fmla="*/ 770 h 1351"/>
                    <a:gd name="T28" fmla="*/ 2126 w 2168"/>
                    <a:gd name="T29" fmla="*/ 792 h 1351"/>
                    <a:gd name="T30" fmla="*/ 2099 w 2168"/>
                    <a:gd name="T31" fmla="*/ 812 h 1351"/>
                    <a:gd name="T32" fmla="*/ 1255 w 2168"/>
                    <a:gd name="T33" fmla="*/ 1313 h 1351"/>
                    <a:gd name="T34" fmla="*/ 1223 w 2168"/>
                    <a:gd name="T35" fmla="*/ 1329 h 1351"/>
                    <a:gd name="T36" fmla="*/ 1186 w 2168"/>
                    <a:gd name="T37" fmla="*/ 1341 h 1351"/>
                    <a:gd name="T38" fmla="*/ 1148 w 2168"/>
                    <a:gd name="T39" fmla="*/ 1349 h 1351"/>
                    <a:gd name="T40" fmla="*/ 1107 w 2168"/>
                    <a:gd name="T41" fmla="*/ 1351 h 1351"/>
                    <a:gd name="T42" fmla="*/ 1067 w 2168"/>
                    <a:gd name="T43" fmla="*/ 1350 h 1351"/>
                    <a:gd name="T44" fmla="*/ 1026 w 2168"/>
                    <a:gd name="T45" fmla="*/ 1345 h 1351"/>
                    <a:gd name="T46" fmla="*/ 987 w 2168"/>
                    <a:gd name="T47" fmla="*/ 1336 h 1351"/>
                    <a:gd name="T48" fmla="*/ 950 w 2168"/>
                    <a:gd name="T49" fmla="*/ 1321 h 1351"/>
                    <a:gd name="T50" fmla="*/ 918 w 2168"/>
                    <a:gd name="T51" fmla="*/ 1303 h 1351"/>
                    <a:gd name="T52" fmla="*/ 69 w 2168"/>
                    <a:gd name="T53" fmla="*/ 750 h 1351"/>
                    <a:gd name="T54" fmla="*/ 42 w 2168"/>
                    <a:gd name="T55" fmla="*/ 730 h 1351"/>
                    <a:gd name="T56" fmla="*/ 21 w 2168"/>
                    <a:gd name="T57" fmla="*/ 706 h 1351"/>
                    <a:gd name="T58" fmla="*/ 6 w 2168"/>
                    <a:gd name="T59" fmla="*/ 681 h 1351"/>
                    <a:gd name="T60" fmla="*/ 0 w 2168"/>
                    <a:gd name="T61" fmla="*/ 656 h 1351"/>
                    <a:gd name="T62" fmla="*/ 0 w 2168"/>
                    <a:gd name="T63" fmla="*/ 631 h 1351"/>
                    <a:gd name="T64" fmla="*/ 6 w 2168"/>
                    <a:gd name="T65" fmla="*/ 606 h 1351"/>
                    <a:gd name="T66" fmla="*/ 19 w 2168"/>
                    <a:gd name="T67" fmla="*/ 582 h 1351"/>
                    <a:gd name="T68" fmla="*/ 40 w 2168"/>
                    <a:gd name="T69" fmla="*/ 561 h 1351"/>
                    <a:gd name="T70" fmla="*/ 68 w 2168"/>
                    <a:gd name="T71" fmla="*/ 541 h 1351"/>
                    <a:gd name="T72" fmla="*/ 911 w 2168"/>
                    <a:gd name="T73" fmla="*/ 40 h 1351"/>
                    <a:gd name="T74" fmla="*/ 944 w 2168"/>
                    <a:gd name="T75" fmla="*/ 24 h 1351"/>
                    <a:gd name="T76" fmla="*/ 980 w 2168"/>
                    <a:gd name="T77" fmla="*/ 12 h 1351"/>
                    <a:gd name="T78" fmla="*/ 1018 w 2168"/>
                    <a:gd name="T79" fmla="*/ 4 h 1351"/>
                    <a:gd name="T80" fmla="*/ 1059 w 2168"/>
                    <a:gd name="T81" fmla="*/ 0 h 1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2168" h="1351">
                      <a:moveTo>
                        <a:pt x="1059" y="0"/>
                      </a:moveTo>
                      <a:lnTo>
                        <a:pt x="1100" y="2"/>
                      </a:lnTo>
                      <a:lnTo>
                        <a:pt x="1140" y="8"/>
                      </a:lnTo>
                      <a:lnTo>
                        <a:pt x="1179" y="17"/>
                      </a:lnTo>
                      <a:lnTo>
                        <a:pt x="1216" y="32"/>
                      </a:lnTo>
                      <a:lnTo>
                        <a:pt x="1249" y="50"/>
                      </a:lnTo>
                      <a:lnTo>
                        <a:pt x="2097" y="601"/>
                      </a:lnTo>
                      <a:lnTo>
                        <a:pt x="2125" y="623"/>
                      </a:lnTo>
                      <a:lnTo>
                        <a:pt x="2146" y="647"/>
                      </a:lnTo>
                      <a:lnTo>
                        <a:pt x="2160" y="671"/>
                      </a:lnTo>
                      <a:lnTo>
                        <a:pt x="2167" y="697"/>
                      </a:lnTo>
                      <a:lnTo>
                        <a:pt x="2168" y="722"/>
                      </a:lnTo>
                      <a:lnTo>
                        <a:pt x="2160" y="747"/>
                      </a:lnTo>
                      <a:lnTo>
                        <a:pt x="2147" y="770"/>
                      </a:lnTo>
                      <a:lnTo>
                        <a:pt x="2126" y="792"/>
                      </a:lnTo>
                      <a:lnTo>
                        <a:pt x="2099" y="812"/>
                      </a:lnTo>
                      <a:lnTo>
                        <a:pt x="1255" y="1313"/>
                      </a:lnTo>
                      <a:lnTo>
                        <a:pt x="1223" y="1329"/>
                      </a:lnTo>
                      <a:lnTo>
                        <a:pt x="1186" y="1341"/>
                      </a:lnTo>
                      <a:lnTo>
                        <a:pt x="1148" y="1349"/>
                      </a:lnTo>
                      <a:lnTo>
                        <a:pt x="1107" y="1351"/>
                      </a:lnTo>
                      <a:lnTo>
                        <a:pt x="1067" y="1350"/>
                      </a:lnTo>
                      <a:lnTo>
                        <a:pt x="1026" y="1345"/>
                      </a:lnTo>
                      <a:lnTo>
                        <a:pt x="987" y="1336"/>
                      </a:lnTo>
                      <a:lnTo>
                        <a:pt x="950" y="1321"/>
                      </a:lnTo>
                      <a:lnTo>
                        <a:pt x="918" y="1303"/>
                      </a:lnTo>
                      <a:lnTo>
                        <a:pt x="69" y="750"/>
                      </a:lnTo>
                      <a:lnTo>
                        <a:pt x="42" y="730"/>
                      </a:lnTo>
                      <a:lnTo>
                        <a:pt x="21" y="706"/>
                      </a:lnTo>
                      <a:lnTo>
                        <a:pt x="6" y="681"/>
                      </a:lnTo>
                      <a:lnTo>
                        <a:pt x="0" y="656"/>
                      </a:lnTo>
                      <a:lnTo>
                        <a:pt x="0" y="631"/>
                      </a:lnTo>
                      <a:lnTo>
                        <a:pt x="6" y="606"/>
                      </a:lnTo>
                      <a:lnTo>
                        <a:pt x="19" y="582"/>
                      </a:lnTo>
                      <a:lnTo>
                        <a:pt x="40" y="561"/>
                      </a:lnTo>
                      <a:lnTo>
                        <a:pt x="68" y="541"/>
                      </a:lnTo>
                      <a:lnTo>
                        <a:pt x="911" y="40"/>
                      </a:lnTo>
                      <a:lnTo>
                        <a:pt x="944" y="24"/>
                      </a:lnTo>
                      <a:lnTo>
                        <a:pt x="980" y="12"/>
                      </a:lnTo>
                      <a:lnTo>
                        <a:pt x="1018" y="4"/>
                      </a:lnTo>
                      <a:lnTo>
                        <a:pt x="105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3"/>
                <p:cNvSpPr>
                  <a:spLocks noEditPoints="1"/>
                </p:cNvSpPr>
                <p:nvPr/>
              </p:nvSpPr>
              <p:spPr bwMode="auto">
                <a:xfrm>
                  <a:off x="2973388" y="4763"/>
                  <a:ext cx="6238875" cy="4060825"/>
                </a:xfrm>
                <a:custGeom>
                  <a:avLst/>
                  <a:gdLst>
                    <a:gd name="T0" fmla="*/ 1897 w 3930"/>
                    <a:gd name="T1" fmla="*/ 299 h 2558"/>
                    <a:gd name="T2" fmla="*/ 1818 w 3930"/>
                    <a:gd name="T3" fmla="*/ 314 h 2558"/>
                    <a:gd name="T4" fmla="*/ 1754 w 3930"/>
                    <a:gd name="T5" fmla="*/ 341 h 2558"/>
                    <a:gd name="T6" fmla="*/ 324 w 3930"/>
                    <a:gd name="T7" fmla="*/ 1192 h 2558"/>
                    <a:gd name="T8" fmla="*/ 303 w 3930"/>
                    <a:gd name="T9" fmla="*/ 1214 h 2558"/>
                    <a:gd name="T10" fmla="*/ 303 w 3930"/>
                    <a:gd name="T11" fmla="*/ 1228 h 2558"/>
                    <a:gd name="T12" fmla="*/ 318 w 3930"/>
                    <a:gd name="T13" fmla="*/ 1248 h 2558"/>
                    <a:gd name="T14" fmla="*/ 352 w 3930"/>
                    <a:gd name="T15" fmla="*/ 1276 h 2558"/>
                    <a:gd name="T16" fmla="*/ 1804 w 3930"/>
                    <a:gd name="T17" fmla="*/ 2217 h 2558"/>
                    <a:gd name="T18" fmla="*/ 1885 w 3930"/>
                    <a:gd name="T19" fmla="*/ 2243 h 2558"/>
                    <a:gd name="T20" fmla="*/ 1976 w 3930"/>
                    <a:gd name="T21" fmla="*/ 2254 h 2558"/>
                    <a:gd name="T22" fmla="*/ 2065 w 3930"/>
                    <a:gd name="T23" fmla="*/ 2249 h 2558"/>
                    <a:gd name="T24" fmla="*/ 2144 w 3930"/>
                    <a:gd name="T25" fmla="*/ 2229 h 2558"/>
                    <a:gd name="T26" fmla="*/ 3587 w 3930"/>
                    <a:gd name="T27" fmla="*/ 1375 h 2558"/>
                    <a:gd name="T28" fmla="*/ 3620 w 3930"/>
                    <a:gd name="T29" fmla="*/ 1349 h 2558"/>
                    <a:gd name="T30" fmla="*/ 3629 w 3930"/>
                    <a:gd name="T31" fmla="*/ 1332 h 2558"/>
                    <a:gd name="T32" fmla="*/ 3619 w 3930"/>
                    <a:gd name="T33" fmla="*/ 1313 h 2558"/>
                    <a:gd name="T34" fmla="*/ 3579 w 3930"/>
                    <a:gd name="T35" fmla="*/ 1279 h 2558"/>
                    <a:gd name="T36" fmla="*/ 2125 w 3930"/>
                    <a:gd name="T37" fmla="*/ 335 h 2558"/>
                    <a:gd name="T38" fmla="*/ 2038 w 3930"/>
                    <a:gd name="T39" fmla="*/ 307 h 2558"/>
                    <a:gd name="T40" fmla="*/ 1940 w 3930"/>
                    <a:gd name="T41" fmla="*/ 298 h 2558"/>
                    <a:gd name="T42" fmla="*/ 1993 w 3930"/>
                    <a:gd name="T43" fmla="*/ 1 h 2558"/>
                    <a:gd name="T44" fmla="*/ 2113 w 3930"/>
                    <a:gd name="T45" fmla="*/ 18 h 2558"/>
                    <a:gd name="T46" fmla="*/ 2226 w 3930"/>
                    <a:gd name="T47" fmla="*/ 52 h 2558"/>
                    <a:gd name="T48" fmla="*/ 2325 w 3930"/>
                    <a:gd name="T49" fmla="*/ 103 h 2558"/>
                    <a:gd name="T50" fmla="*/ 3788 w 3930"/>
                    <a:gd name="T51" fmla="*/ 1057 h 2558"/>
                    <a:gd name="T52" fmla="*/ 3857 w 3930"/>
                    <a:gd name="T53" fmla="*/ 1128 h 2558"/>
                    <a:gd name="T54" fmla="*/ 3904 w 3930"/>
                    <a:gd name="T55" fmla="*/ 1208 h 2558"/>
                    <a:gd name="T56" fmla="*/ 3929 w 3930"/>
                    <a:gd name="T57" fmla="*/ 1294 h 2558"/>
                    <a:gd name="T58" fmla="*/ 3926 w 3930"/>
                    <a:gd name="T59" fmla="*/ 1382 h 2558"/>
                    <a:gd name="T60" fmla="*/ 3900 w 3930"/>
                    <a:gd name="T61" fmla="*/ 1466 h 2558"/>
                    <a:gd name="T62" fmla="*/ 3852 w 3930"/>
                    <a:gd name="T63" fmla="*/ 1540 h 2558"/>
                    <a:gd name="T64" fmla="*/ 3782 w 3930"/>
                    <a:gd name="T65" fmla="*/ 1606 h 2558"/>
                    <a:gd name="T66" fmla="*/ 2332 w 3930"/>
                    <a:gd name="T67" fmla="*/ 2472 h 2558"/>
                    <a:gd name="T68" fmla="*/ 2230 w 3930"/>
                    <a:gd name="T69" fmla="*/ 2518 h 2558"/>
                    <a:gd name="T70" fmla="*/ 2114 w 3930"/>
                    <a:gd name="T71" fmla="*/ 2548 h 2558"/>
                    <a:gd name="T72" fmla="*/ 1991 w 3930"/>
                    <a:gd name="T73" fmla="*/ 2558 h 2558"/>
                    <a:gd name="T74" fmla="*/ 1851 w 3930"/>
                    <a:gd name="T75" fmla="*/ 2546 h 2558"/>
                    <a:gd name="T76" fmla="*/ 1721 w 3930"/>
                    <a:gd name="T77" fmla="*/ 2509 h 2558"/>
                    <a:gd name="T78" fmla="*/ 1606 w 3930"/>
                    <a:gd name="T79" fmla="*/ 2452 h 2558"/>
                    <a:gd name="T80" fmla="*/ 144 w 3930"/>
                    <a:gd name="T81" fmla="*/ 1497 h 2558"/>
                    <a:gd name="T82" fmla="*/ 74 w 3930"/>
                    <a:gd name="T83" fmla="*/ 1427 h 2558"/>
                    <a:gd name="T84" fmla="*/ 26 w 3930"/>
                    <a:gd name="T85" fmla="*/ 1347 h 2558"/>
                    <a:gd name="T86" fmla="*/ 2 w 3930"/>
                    <a:gd name="T87" fmla="*/ 1260 h 2558"/>
                    <a:gd name="T88" fmla="*/ 4 w 3930"/>
                    <a:gd name="T89" fmla="*/ 1171 h 2558"/>
                    <a:gd name="T90" fmla="*/ 30 w 3930"/>
                    <a:gd name="T91" fmla="*/ 1089 h 2558"/>
                    <a:gd name="T92" fmla="*/ 78 w 3930"/>
                    <a:gd name="T93" fmla="*/ 1013 h 2558"/>
                    <a:gd name="T94" fmla="*/ 148 w 3930"/>
                    <a:gd name="T95" fmla="*/ 947 h 2558"/>
                    <a:gd name="T96" fmla="*/ 1600 w 3930"/>
                    <a:gd name="T97" fmla="*/ 82 h 2558"/>
                    <a:gd name="T98" fmla="*/ 1701 w 3930"/>
                    <a:gd name="T99" fmla="*/ 36 h 2558"/>
                    <a:gd name="T100" fmla="*/ 1813 w 3930"/>
                    <a:gd name="T101" fmla="*/ 9 h 2558"/>
                    <a:gd name="T102" fmla="*/ 1932 w 3930"/>
                    <a:gd name="T103" fmla="*/ 0 h 25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930" h="2558">
                      <a:moveTo>
                        <a:pt x="1940" y="298"/>
                      </a:moveTo>
                      <a:lnTo>
                        <a:pt x="1897" y="299"/>
                      </a:lnTo>
                      <a:lnTo>
                        <a:pt x="1856" y="305"/>
                      </a:lnTo>
                      <a:lnTo>
                        <a:pt x="1818" y="314"/>
                      </a:lnTo>
                      <a:lnTo>
                        <a:pt x="1784" y="326"/>
                      </a:lnTo>
                      <a:lnTo>
                        <a:pt x="1754" y="341"/>
                      </a:lnTo>
                      <a:lnTo>
                        <a:pt x="344" y="1179"/>
                      </a:lnTo>
                      <a:lnTo>
                        <a:pt x="324" y="1192"/>
                      </a:lnTo>
                      <a:lnTo>
                        <a:pt x="311" y="1205"/>
                      </a:lnTo>
                      <a:lnTo>
                        <a:pt x="303" y="1214"/>
                      </a:lnTo>
                      <a:lnTo>
                        <a:pt x="302" y="1221"/>
                      </a:lnTo>
                      <a:lnTo>
                        <a:pt x="303" y="1228"/>
                      </a:lnTo>
                      <a:lnTo>
                        <a:pt x="309" y="1237"/>
                      </a:lnTo>
                      <a:lnTo>
                        <a:pt x="318" y="1248"/>
                      </a:lnTo>
                      <a:lnTo>
                        <a:pt x="331" y="1262"/>
                      </a:lnTo>
                      <a:lnTo>
                        <a:pt x="352" y="1276"/>
                      </a:lnTo>
                      <a:lnTo>
                        <a:pt x="1771" y="2199"/>
                      </a:lnTo>
                      <a:lnTo>
                        <a:pt x="1804" y="2217"/>
                      </a:lnTo>
                      <a:lnTo>
                        <a:pt x="1843" y="2232"/>
                      </a:lnTo>
                      <a:lnTo>
                        <a:pt x="1885" y="2243"/>
                      </a:lnTo>
                      <a:lnTo>
                        <a:pt x="1930" y="2250"/>
                      </a:lnTo>
                      <a:lnTo>
                        <a:pt x="1976" y="2254"/>
                      </a:lnTo>
                      <a:lnTo>
                        <a:pt x="2020" y="2254"/>
                      </a:lnTo>
                      <a:lnTo>
                        <a:pt x="2065" y="2249"/>
                      </a:lnTo>
                      <a:lnTo>
                        <a:pt x="2106" y="2241"/>
                      </a:lnTo>
                      <a:lnTo>
                        <a:pt x="2144" y="2229"/>
                      </a:lnTo>
                      <a:lnTo>
                        <a:pt x="2177" y="2213"/>
                      </a:lnTo>
                      <a:lnTo>
                        <a:pt x="3587" y="1375"/>
                      </a:lnTo>
                      <a:lnTo>
                        <a:pt x="3607" y="1361"/>
                      </a:lnTo>
                      <a:lnTo>
                        <a:pt x="3620" y="1349"/>
                      </a:lnTo>
                      <a:lnTo>
                        <a:pt x="3628" y="1339"/>
                      </a:lnTo>
                      <a:lnTo>
                        <a:pt x="3629" y="1332"/>
                      </a:lnTo>
                      <a:lnTo>
                        <a:pt x="3627" y="1324"/>
                      </a:lnTo>
                      <a:lnTo>
                        <a:pt x="3619" y="1313"/>
                      </a:lnTo>
                      <a:lnTo>
                        <a:pt x="3604" y="1296"/>
                      </a:lnTo>
                      <a:lnTo>
                        <a:pt x="3579" y="1279"/>
                      </a:lnTo>
                      <a:lnTo>
                        <a:pt x="2160" y="356"/>
                      </a:lnTo>
                      <a:lnTo>
                        <a:pt x="2125" y="335"/>
                      </a:lnTo>
                      <a:lnTo>
                        <a:pt x="2083" y="319"/>
                      </a:lnTo>
                      <a:lnTo>
                        <a:pt x="2038" y="307"/>
                      </a:lnTo>
                      <a:lnTo>
                        <a:pt x="1990" y="301"/>
                      </a:lnTo>
                      <a:lnTo>
                        <a:pt x="1940" y="298"/>
                      </a:lnTo>
                      <a:close/>
                      <a:moveTo>
                        <a:pt x="1932" y="0"/>
                      </a:moveTo>
                      <a:lnTo>
                        <a:pt x="1993" y="1"/>
                      </a:lnTo>
                      <a:lnTo>
                        <a:pt x="2054" y="7"/>
                      </a:lnTo>
                      <a:lnTo>
                        <a:pt x="2113" y="18"/>
                      </a:lnTo>
                      <a:lnTo>
                        <a:pt x="2171" y="32"/>
                      </a:lnTo>
                      <a:lnTo>
                        <a:pt x="2226" y="52"/>
                      </a:lnTo>
                      <a:lnTo>
                        <a:pt x="2277" y="76"/>
                      </a:lnTo>
                      <a:lnTo>
                        <a:pt x="2325" y="103"/>
                      </a:lnTo>
                      <a:lnTo>
                        <a:pt x="3744" y="1026"/>
                      </a:lnTo>
                      <a:lnTo>
                        <a:pt x="3788" y="1057"/>
                      </a:lnTo>
                      <a:lnTo>
                        <a:pt x="3824" y="1091"/>
                      </a:lnTo>
                      <a:lnTo>
                        <a:pt x="3857" y="1128"/>
                      </a:lnTo>
                      <a:lnTo>
                        <a:pt x="3883" y="1167"/>
                      </a:lnTo>
                      <a:lnTo>
                        <a:pt x="3904" y="1208"/>
                      </a:lnTo>
                      <a:lnTo>
                        <a:pt x="3920" y="1250"/>
                      </a:lnTo>
                      <a:lnTo>
                        <a:pt x="3929" y="1294"/>
                      </a:lnTo>
                      <a:lnTo>
                        <a:pt x="3930" y="1339"/>
                      </a:lnTo>
                      <a:lnTo>
                        <a:pt x="3926" y="1382"/>
                      </a:lnTo>
                      <a:lnTo>
                        <a:pt x="3917" y="1425"/>
                      </a:lnTo>
                      <a:lnTo>
                        <a:pt x="3900" y="1466"/>
                      </a:lnTo>
                      <a:lnTo>
                        <a:pt x="3879" y="1504"/>
                      </a:lnTo>
                      <a:lnTo>
                        <a:pt x="3852" y="1540"/>
                      </a:lnTo>
                      <a:lnTo>
                        <a:pt x="3820" y="1574"/>
                      </a:lnTo>
                      <a:lnTo>
                        <a:pt x="3782" y="1606"/>
                      </a:lnTo>
                      <a:lnTo>
                        <a:pt x="3741" y="1633"/>
                      </a:lnTo>
                      <a:lnTo>
                        <a:pt x="2332" y="2472"/>
                      </a:lnTo>
                      <a:lnTo>
                        <a:pt x="2282" y="2497"/>
                      </a:lnTo>
                      <a:lnTo>
                        <a:pt x="2230" y="2518"/>
                      </a:lnTo>
                      <a:lnTo>
                        <a:pt x="2173" y="2535"/>
                      </a:lnTo>
                      <a:lnTo>
                        <a:pt x="2114" y="2548"/>
                      </a:lnTo>
                      <a:lnTo>
                        <a:pt x="2054" y="2555"/>
                      </a:lnTo>
                      <a:lnTo>
                        <a:pt x="1991" y="2558"/>
                      </a:lnTo>
                      <a:lnTo>
                        <a:pt x="1921" y="2555"/>
                      </a:lnTo>
                      <a:lnTo>
                        <a:pt x="1851" y="2546"/>
                      </a:lnTo>
                      <a:lnTo>
                        <a:pt x="1784" y="2530"/>
                      </a:lnTo>
                      <a:lnTo>
                        <a:pt x="1721" y="2509"/>
                      </a:lnTo>
                      <a:lnTo>
                        <a:pt x="1661" y="2483"/>
                      </a:lnTo>
                      <a:lnTo>
                        <a:pt x="1606" y="2452"/>
                      </a:lnTo>
                      <a:lnTo>
                        <a:pt x="187" y="1529"/>
                      </a:lnTo>
                      <a:lnTo>
                        <a:pt x="144" y="1497"/>
                      </a:lnTo>
                      <a:lnTo>
                        <a:pt x="106" y="1463"/>
                      </a:lnTo>
                      <a:lnTo>
                        <a:pt x="74" y="1427"/>
                      </a:lnTo>
                      <a:lnTo>
                        <a:pt x="47" y="1387"/>
                      </a:lnTo>
                      <a:lnTo>
                        <a:pt x="26" y="1347"/>
                      </a:lnTo>
                      <a:lnTo>
                        <a:pt x="11" y="1303"/>
                      </a:lnTo>
                      <a:lnTo>
                        <a:pt x="2" y="1260"/>
                      </a:lnTo>
                      <a:lnTo>
                        <a:pt x="0" y="1214"/>
                      </a:lnTo>
                      <a:lnTo>
                        <a:pt x="4" y="1171"/>
                      </a:lnTo>
                      <a:lnTo>
                        <a:pt x="14" y="1129"/>
                      </a:lnTo>
                      <a:lnTo>
                        <a:pt x="30" y="1089"/>
                      </a:lnTo>
                      <a:lnTo>
                        <a:pt x="52" y="1050"/>
                      </a:lnTo>
                      <a:lnTo>
                        <a:pt x="78" y="1013"/>
                      </a:lnTo>
                      <a:lnTo>
                        <a:pt x="111" y="979"/>
                      </a:lnTo>
                      <a:lnTo>
                        <a:pt x="148" y="947"/>
                      </a:lnTo>
                      <a:lnTo>
                        <a:pt x="191" y="920"/>
                      </a:lnTo>
                      <a:lnTo>
                        <a:pt x="1600" y="82"/>
                      </a:lnTo>
                      <a:lnTo>
                        <a:pt x="1648" y="57"/>
                      </a:lnTo>
                      <a:lnTo>
                        <a:pt x="1701" y="36"/>
                      </a:lnTo>
                      <a:lnTo>
                        <a:pt x="1756" y="21"/>
                      </a:lnTo>
                      <a:lnTo>
                        <a:pt x="1813" y="9"/>
                      </a:lnTo>
                      <a:lnTo>
                        <a:pt x="1872" y="2"/>
                      </a:lnTo>
                      <a:lnTo>
                        <a:pt x="193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4"/>
                <p:cNvSpPr/>
                <p:nvPr/>
              </p:nvSpPr>
              <p:spPr bwMode="auto">
                <a:xfrm>
                  <a:off x="3189288" y="3397250"/>
                  <a:ext cx="5837238" cy="2066925"/>
                </a:xfrm>
                <a:custGeom>
                  <a:avLst/>
                  <a:gdLst>
                    <a:gd name="T0" fmla="*/ 148 w 3677"/>
                    <a:gd name="T1" fmla="*/ 0 h 1302"/>
                    <a:gd name="T2" fmla="*/ 177 w 3677"/>
                    <a:gd name="T3" fmla="*/ 3 h 1302"/>
                    <a:gd name="T4" fmla="*/ 204 w 3677"/>
                    <a:gd name="T5" fmla="*/ 11 h 1302"/>
                    <a:gd name="T6" fmla="*/ 232 w 3677"/>
                    <a:gd name="T7" fmla="*/ 24 h 1302"/>
                    <a:gd name="T8" fmla="*/ 1643 w 3677"/>
                    <a:gd name="T9" fmla="*/ 942 h 1302"/>
                    <a:gd name="T10" fmla="*/ 1677 w 3677"/>
                    <a:gd name="T11" fmla="*/ 961 h 1302"/>
                    <a:gd name="T12" fmla="*/ 1716 w 3677"/>
                    <a:gd name="T13" fmla="*/ 977 h 1302"/>
                    <a:gd name="T14" fmla="*/ 1758 w 3677"/>
                    <a:gd name="T15" fmla="*/ 989 h 1302"/>
                    <a:gd name="T16" fmla="*/ 1802 w 3677"/>
                    <a:gd name="T17" fmla="*/ 995 h 1302"/>
                    <a:gd name="T18" fmla="*/ 1845 w 3677"/>
                    <a:gd name="T19" fmla="*/ 999 h 1302"/>
                    <a:gd name="T20" fmla="*/ 1889 w 3677"/>
                    <a:gd name="T21" fmla="*/ 999 h 1302"/>
                    <a:gd name="T22" fmla="*/ 1932 w 3677"/>
                    <a:gd name="T23" fmla="*/ 994 h 1302"/>
                    <a:gd name="T24" fmla="*/ 1974 w 3677"/>
                    <a:gd name="T25" fmla="*/ 986 h 1302"/>
                    <a:gd name="T26" fmla="*/ 2012 w 3677"/>
                    <a:gd name="T27" fmla="*/ 973 h 1302"/>
                    <a:gd name="T28" fmla="*/ 2046 w 3677"/>
                    <a:gd name="T29" fmla="*/ 956 h 1302"/>
                    <a:gd name="T30" fmla="*/ 3447 w 3677"/>
                    <a:gd name="T31" fmla="*/ 123 h 1302"/>
                    <a:gd name="T32" fmla="*/ 3478 w 3677"/>
                    <a:gd name="T33" fmla="*/ 109 h 1302"/>
                    <a:gd name="T34" fmla="*/ 3508 w 3677"/>
                    <a:gd name="T35" fmla="*/ 102 h 1302"/>
                    <a:gd name="T36" fmla="*/ 3539 w 3677"/>
                    <a:gd name="T37" fmla="*/ 101 h 1302"/>
                    <a:gd name="T38" fmla="*/ 3570 w 3677"/>
                    <a:gd name="T39" fmla="*/ 108 h 1302"/>
                    <a:gd name="T40" fmla="*/ 3599 w 3677"/>
                    <a:gd name="T41" fmla="*/ 119 h 1302"/>
                    <a:gd name="T42" fmla="*/ 3625 w 3677"/>
                    <a:gd name="T43" fmla="*/ 138 h 1302"/>
                    <a:gd name="T44" fmla="*/ 3648 w 3677"/>
                    <a:gd name="T45" fmla="*/ 161 h 1302"/>
                    <a:gd name="T46" fmla="*/ 3663 w 3677"/>
                    <a:gd name="T47" fmla="*/ 189 h 1302"/>
                    <a:gd name="T48" fmla="*/ 3674 w 3677"/>
                    <a:gd name="T49" fmla="*/ 218 h 1302"/>
                    <a:gd name="T50" fmla="*/ 3677 w 3677"/>
                    <a:gd name="T51" fmla="*/ 250 h 1302"/>
                    <a:gd name="T52" fmla="*/ 3674 w 3677"/>
                    <a:gd name="T53" fmla="*/ 282 h 1302"/>
                    <a:gd name="T54" fmla="*/ 3665 w 3677"/>
                    <a:gd name="T55" fmla="*/ 312 h 1302"/>
                    <a:gd name="T56" fmla="*/ 3649 w 3677"/>
                    <a:gd name="T57" fmla="*/ 339 h 1302"/>
                    <a:gd name="T58" fmla="*/ 3628 w 3677"/>
                    <a:gd name="T59" fmla="*/ 363 h 1302"/>
                    <a:gd name="T60" fmla="*/ 3602 w 3677"/>
                    <a:gd name="T61" fmla="*/ 381 h 1302"/>
                    <a:gd name="T62" fmla="*/ 2201 w 3677"/>
                    <a:gd name="T63" fmla="*/ 1215 h 1302"/>
                    <a:gd name="T64" fmla="*/ 2150 w 3677"/>
                    <a:gd name="T65" fmla="*/ 1241 h 1302"/>
                    <a:gd name="T66" fmla="*/ 2096 w 3677"/>
                    <a:gd name="T67" fmla="*/ 1262 h 1302"/>
                    <a:gd name="T68" fmla="*/ 2040 w 3677"/>
                    <a:gd name="T69" fmla="*/ 1279 h 1302"/>
                    <a:gd name="T70" fmla="*/ 1981 w 3677"/>
                    <a:gd name="T71" fmla="*/ 1291 h 1302"/>
                    <a:gd name="T72" fmla="*/ 1922 w 3677"/>
                    <a:gd name="T73" fmla="*/ 1299 h 1302"/>
                    <a:gd name="T74" fmla="*/ 1862 w 3677"/>
                    <a:gd name="T75" fmla="*/ 1302 h 1302"/>
                    <a:gd name="T76" fmla="*/ 1803 w 3677"/>
                    <a:gd name="T77" fmla="*/ 1299 h 1302"/>
                    <a:gd name="T78" fmla="*/ 1745 w 3677"/>
                    <a:gd name="T79" fmla="*/ 1292 h 1302"/>
                    <a:gd name="T80" fmla="*/ 1688 w 3677"/>
                    <a:gd name="T81" fmla="*/ 1282 h 1302"/>
                    <a:gd name="T82" fmla="*/ 1631 w 3677"/>
                    <a:gd name="T83" fmla="*/ 1266 h 1302"/>
                    <a:gd name="T84" fmla="*/ 1578 w 3677"/>
                    <a:gd name="T85" fmla="*/ 1247 h 1302"/>
                    <a:gd name="T86" fmla="*/ 1527 w 3677"/>
                    <a:gd name="T87" fmla="*/ 1223 h 1302"/>
                    <a:gd name="T88" fmla="*/ 1478 w 3677"/>
                    <a:gd name="T89" fmla="*/ 1194 h 1302"/>
                    <a:gd name="T90" fmla="*/ 67 w 3677"/>
                    <a:gd name="T91" fmla="*/ 277 h 1302"/>
                    <a:gd name="T92" fmla="*/ 44 w 3677"/>
                    <a:gd name="T93" fmla="*/ 257 h 1302"/>
                    <a:gd name="T94" fmla="*/ 26 w 3677"/>
                    <a:gd name="T95" fmla="*/ 235 h 1302"/>
                    <a:gd name="T96" fmla="*/ 12 w 3677"/>
                    <a:gd name="T97" fmla="*/ 209 h 1302"/>
                    <a:gd name="T98" fmla="*/ 4 w 3677"/>
                    <a:gd name="T99" fmla="*/ 181 h 1302"/>
                    <a:gd name="T100" fmla="*/ 0 w 3677"/>
                    <a:gd name="T101" fmla="*/ 154 h 1302"/>
                    <a:gd name="T102" fmla="*/ 2 w 3677"/>
                    <a:gd name="T103" fmla="*/ 125 h 1302"/>
                    <a:gd name="T104" fmla="*/ 10 w 3677"/>
                    <a:gd name="T105" fmla="*/ 96 h 1302"/>
                    <a:gd name="T106" fmla="*/ 25 w 3677"/>
                    <a:gd name="T107" fmla="*/ 70 h 1302"/>
                    <a:gd name="T108" fmla="*/ 44 w 3677"/>
                    <a:gd name="T109" fmla="*/ 46 h 1302"/>
                    <a:gd name="T110" fmla="*/ 67 w 3677"/>
                    <a:gd name="T111" fmla="*/ 27 h 1302"/>
                    <a:gd name="T112" fmla="*/ 92 w 3677"/>
                    <a:gd name="T113" fmla="*/ 13 h 1302"/>
                    <a:gd name="T114" fmla="*/ 119 w 3677"/>
                    <a:gd name="T115" fmla="*/ 4 h 1302"/>
                    <a:gd name="T116" fmla="*/ 148 w 3677"/>
                    <a:gd name="T117" fmla="*/ 0 h 1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7" h="1302">
                      <a:moveTo>
                        <a:pt x="148" y="0"/>
                      </a:moveTo>
                      <a:lnTo>
                        <a:pt x="177" y="3"/>
                      </a:lnTo>
                      <a:lnTo>
                        <a:pt x="204" y="11"/>
                      </a:lnTo>
                      <a:lnTo>
                        <a:pt x="232" y="24"/>
                      </a:lnTo>
                      <a:lnTo>
                        <a:pt x="1643" y="942"/>
                      </a:lnTo>
                      <a:lnTo>
                        <a:pt x="1677" y="961"/>
                      </a:lnTo>
                      <a:lnTo>
                        <a:pt x="1716" y="977"/>
                      </a:lnTo>
                      <a:lnTo>
                        <a:pt x="1758" y="989"/>
                      </a:lnTo>
                      <a:lnTo>
                        <a:pt x="1802" y="995"/>
                      </a:lnTo>
                      <a:lnTo>
                        <a:pt x="1845" y="999"/>
                      </a:lnTo>
                      <a:lnTo>
                        <a:pt x="1889" y="999"/>
                      </a:lnTo>
                      <a:lnTo>
                        <a:pt x="1932" y="994"/>
                      </a:lnTo>
                      <a:lnTo>
                        <a:pt x="1974" y="986"/>
                      </a:lnTo>
                      <a:lnTo>
                        <a:pt x="2012" y="973"/>
                      </a:lnTo>
                      <a:lnTo>
                        <a:pt x="2046" y="956"/>
                      </a:lnTo>
                      <a:lnTo>
                        <a:pt x="3447" y="123"/>
                      </a:lnTo>
                      <a:lnTo>
                        <a:pt x="3478" y="109"/>
                      </a:lnTo>
                      <a:lnTo>
                        <a:pt x="3508" y="102"/>
                      </a:lnTo>
                      <a:lnTo>
                        <a:pt x="3539" y="101"/>
                      </a:lnTo>
                      <a:lnTo>
                        <a:pt x="3570" y="108"/>
                      </a:lnTo>
                      <a:lnTo>
                        <a:pt x="3599" y="119"/>
                      </a:lnTo>
                      <a:lnTo>
                        <a:pt x="3625" y="138"/>
                      </a:lnTo>
                      <a:lnTo>
                        <a:pt x="3648" y="161"/>
                      </a:lnTo>
                      <a:lnTo>
                        <a:pt x="3663" y="189"/>
                      </a:lnTo>
                      <a:lnTo>
                        <a:pt x="3674" y="218"/>
                      </a:lnTo>
                      <a:lnTo>
                        <a:pt x="3677" y="250"/>
                      </a:lnTo>
                      <a:lnTo>
                        <a:pt x="3674" y="282"/>
                      </a:lnTo>
                      <a:lnTo>
                        <a:pt x="3665" y="312"/>
                      </a:lnTo>
                      <a:lnTo>
                        <a:pt x="3649" y="339"/>
                      </a:lnTo>
                      <a:lnTo>
                        <a:pt x="3628" y="363"/>
                      </a:lnTo>
                      <a:lnTo>
                        <a:pt x="3602" y="381"/>
                      </a:lnTo>
                      <a:lnTo>
                        <a:pt x="2201" y="1215"/>
                      </a:lnTo>
                      <a:lnTo>
                        <a:pt x="2150" y="1241"/>
                      </a:lnTo>
                      <a:lnTo>
                        <a:pt x="2096" y="1262"/>
                      </a:lnTo>
                      <a:lnTo>
                        <a:pt x="2040" y="1279"/>
                      </a:lnTo>
                      <a:lnTo>
                        <a:pt x="1981" y="1291"/>
                      </a:lnTo>
                      <a:lnTo>
                        <a:pt x="1922" y="1299"/>
                      </a:lnTo>
                      <a:lnTo>
                        <a:pt x="1862" y="1302"/>
                      </a:lnTo>
                      <a:lnTo>
                        <a:pt x="1803" y="1299"/>
                      </a:lnTo>
                      <a:lnTo>
                        <a:pt x="1745" y="1292"/>
                      </a:lnTo>
                      <a:lnTo>
                        <a:pt x="1688" y="1282"/>
                      </a:lnTo>
                      <a:lnTo>
                        <a:pt x="1631" y="1266"/>
                      </a:lnTo>
                      <a:lnTo>
                        <a:pt x="1578" y="1247"/>
                      </a:lnTo>
                      <a:lnTo>
                        <a:pt x="1527" y="1223"/>
                      </a:lnTo>
                      <a:lnTo>
                        <a:pt x="1478" y="1194"/>
                      </a:lnTo>
                      <a:lnTo>
                        <a:pt x="67" y="277"/>
                      </a:lnTo>
                      <a:lnTo>
                        <a:pt x="44" y="257"/>
                      </a:lnTo>
                      <a:lnTo>
                        <a:pt x="26" y="235"/>
                      </a:lnTo>
                      <a:lnTo>
                        <a:pt x="12" y="209"/>
                      </a:lnTo>
                      <a:lnTo>
                        <a:pt x="4" y="181"/>
                      </a:lnTo>
                      <a:lnTo>
                        <a:pt x="0" y="154"/>
                      </a:lnTo>
                      <a:lnTo>
                        <a:pt x="2" y="125"/>
                      </a:lnTo>
                      <a:lnTo>
                        <a:pt x="10" y="96"/>
                      </a:lnTo>
                      <a:lnTo>
                        <a:pt x="25" y="70"/>
                      </a:lnTo>
                      <a:lnTo>
                        <a:pt x="44" y="46"/>
                      </a:lnTo>
                      <a:lnTo>
                        <a:pt x="67" y="27"/>
                      </a:lnTo>
                      <a:lnTo>
                        <a:pt x="92" y="13"/>
                      </a:lnTo>
                      <a:lnTo>
                        <a:pt x="119" y="4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5"/>
                <p:cNvSpPr/>
                <p:nvPr/>
              </p:nvSpPr>
              <p:spPr bwMode="auto">
                <a:xfrm>
                  <a:off x="3189288" y="4784725"/>
                  <a:ext cx="5840413" cy="2065338"/>
                </a:xfrm>
                <a:custGeom>
                  <a:avLst/>
                  <a:gdLst>
                    <a:gd name="T0" fmla="*/ 148 w 3679"/>
                    <a:gd name="T1" fmla="*/ 0 h 1301"/>
                    <a:gd name="T2" fmla="*/ 177 w 3679"/>
                    <a:gd name="T3" fmla="*/ 2 h 1301"/>
                    <a:gd name="T4" fmla="*/ 204 w 3679"/>
                    <a:gd name="T5" fmla="*/ 10 h 1301"/>
                    <a:gd name="T6" fmla="*/ 232 w 3679"/>
                    <a:gd name="T7" fmla="*/ 23 h 1301"/>
                    <a:gd name="T8" fmla="*/ 1643 w 3679"/>
                    <a:gd name="T9" fmla="*/ 941 h 1301"/>
                    <a:gd name="T10" fmla="*/ 1677 w 3679"/>
                    <a:gd name="T11" fmla="*/ 960 h 1301"/>
                    <a:gd name="T12" fmla="*/ 1716 w 3679"/>
                    <a:gd name="T13" fmla="*/ 976 h 1301"/>
                    <a:gd name="T14" fmla="*/ 1757 w 3679"/>
                    <a:gd name="T15" fmla="*/ 987 h 1301"/>
                    <a:gd name="T16" fmla="*/ 1802 w 3679"/>
                    <a:gd name="T17" fmla="*/ 994 h 1301"/>
                    <a:gd name="T18" fmla="*/ 1845 w 3679"/>
                    <a:gd name="T19" fmla="*/ 998 h 1301"/>
                    <a:gd name="T20" fmla="*/ 1889 w 3679"/>
                    <a:gd name="T21" fmla="*/ 997 h 1301"/>
                    <a:gd name="T22" fmla="*/ 1932 w 3679"/>
                    <a:gd name="T23" fmla="*/ 993 h 1301"/>
                    <a:gd name="T24" fmla="*/ 1974 w 3679"/>
                    <a:gd name="T25" fmla="*/ 984 h 1301"/>
                    <a:gd name="T26" fmla="*/ 2012 w 3679"/>
                    <a:gd name="T27" fmla="*/ 972 h 1301"/>
                    <a:gd name="T28" fmla="*/ 2046 w 3679"/>
                    <a:gd name="T29" fmla="*/ 955 h 1301"/>
                    <a:gd name="T30" fmla="*/ 3447 w 3679"/>
                    <a:gd name="T31" fmla="*/ 121 h 1301"/>
                    <a:gd name="T32" fmla="*/ 3478 w 3679"/>
                    <a:gd name="T33" fmla="*/ 108 h 1301"/>
                    <a:gd name="T34" fmla="*/ 3508 w 3679"/>
                    <a:gd name="T35" fmla="*/ 100 h 1301"/>
                    <a:gd name="T36" fmla="*/ 3539 w 3679"/>
                    <a:gd name="T37" fmla="*/ 99 h 1301"/>
                    <a:gd name="T38" fmla="*/ 3570 w 3679"/>
                    <a:gd name="T39" fmla="*/ 106 h 1301"/>
                    <a:gd name="T40" fmla="*/ 3601 w 3679"/>
                    <a:gd name="T41" fmla="*/ 117 h 1301"/>
                    <a:gd name="T42" fmla="*/ 3627 w 3679"/>
                    <a:gd name="T43" fmla="*/ 136 h 1301"/>
                    <a:gd name="T44" fmla="*/ 3649 w 3679"/>
                    <a:gd name="T45" fmla="*/ 159 h 1301"/>
                    <a:gd name="T46" fmla="*/ 3665 w 3679"/>
                    <a:gd name="T47" fmla="*/ 187 h 1301"/>
                    <a:gd name="T48" fmla="*/ 3675 w 3679"/>
                    <a:gd name="T49" fmla="*/ 217 h 1301"/>
                    <a:gd name="T50" fmla="*/ 3679 w 3679"/>
                    <a:gd name="T51" fmla="*/ 248 h 1301"/>
                    <a:gd name="T52" fmla="*/ 3675 w 3679"/>
                    <a:gd name="T53" fmla="*/ 281 h 1301"/>
                    <a:gd name="T54" fmla="*/ 3666 w 3679"/>
                    <a:gd name="T55" fmla="*/ 311 h 1301"/>
                    <a:gd name="T56" fmla="*/ 3649 w 3679"/>
                    <a:gd name="T57" fmla="*/ 339 h 1301"/>
                    <a:gd name="T58" fmla="*/ 3628 w 3679"/>
                    <a:gd name="T59" fmla="*/ 362 h 1301"/>
                    <a:gd name="T60" fmla="*/ 3602 w 3679"/>
                    <a:gd name="T61" fmla="*/ 380 h 1301"/>
                    <a:gd name="T62" fmla="*/ 2200 w 3679"/>
                    <a:gd name="T63" fmla="*/ 1214 h 1301"/>
                    <a:gd name="T64" fmla="*/ 2150 w 3679"/>
                    <a:gd name="T65" fmla="*/ 1241 h 1301"/>
                    <a:gd name="T66" fmla="*/ 2096 w 3679"/>
                    <a:gd name="T67" fmla="*/ 1261 h 1301"/>
                    <a:gd name="T68" fmla="*/ 2040 w 3679"/>
                    <a:gd name="T69" fmla="*/ 1279 h 1301"/>
                    <a:gd name="T70" fmla="*/ 1981 w 3679"/>
                    <a:gd name="T71" fmla="*/ 1290 h 1301"/>
                    <a:gd name="T72" fmla="*/ 1922 w 3679"/>
                    <a:gd name="T73" fmla="*/ 1298 h 1301"/>
                    <a:gd name="T74" fmla="*/ 1860 w 3679"/>
                    <a:gd name="T75" fmla="*/ 1301 h 1301"/>
                    <a:gd name="T76" fmla="*/ 1803 w 3679"/>
                    <a:gd name="T77" fmla="*/ 1298 h 1301"/>
                    <a:gd name="T78" fmla="*/ 1745 w 3679"/>
                    <a:gd name="T79" fmla="*/ 1292 h 1301"/>
                    <a:gd name="T80" fmla="*/ 1688 w 3679"/>
                    <a:gd name="T81" fmla="*/ 1281 h 1301"/>
                    <a:gd name="T82" fmla="*/ 1631 w 3679"/>
                    <a:gd name="T83" fmla="*/ 1265 h 1301"/>
                    <a:gd name="T84" fmla="*/ 1578 w 3679"/>
                    <a:gd name="T85" fmla="*/ 1246 h 1301"/>
                    <a:gd name="T86" fmla="*/ 1527 w 3679"/>
                    <a:gd name="T87" fmla="*/ 1222 h 1301"/>
                    <a:gd name="T88" fmla="*/ 1478 w 3679"/>
                    <a:gd name="T89" fmla="*/ 1193 h 1301"/>
                    <a:gd name="T90" fmla="*/ 67 w 3679"/>
                    <a:gd name="T91" fmla="*/ 276 h 1301"/>
                    <a:gd name="T92" fmla="*/ 44 w 3679"/>
                    <a:gd name="T93" fmla="*/ 256 h 1301"/>
                    <a:gd name="T94" fmla="*/ 26 w 3679"/>
                    <a:gd name="T95" fmla="*/ 234 h 1301"/>
                    <a:gd name="T96" fmla="*/ 12 w 3679"/>
                    <a:gd name="T97" fmla="*/ 208 h 1301"/>
                    <a:gd name="T98" fmla="*/ 4 w 3679"/>
                    <a:gd name="T99" fmla="*/ 180 h 1301"/>
                    <a:gd name="T100" fmla="*/ 0 w 3679"/>
                    <a:gd name="T101" fmla="*/ 153 h 1301"/>
                    <a:gd name="T102" fmla="*/ 2 w 3679"/>
                    <a:gd name="T103" fmla="*/ 124 h 1301"/>
                    <a:gd name="T104" fmla="*/ 10 w 3679"/>
                    <a:gd name="T105" fmla="*/ 95 h 1301"/>
                    <a:gd name="T106" fmla="*/ 25 w 3679"/>
                    <a:gd name="T107" fmla="*/ 68 h 1301"/>
                    <a:gd name="T108" fmla="*/ 44 w 3679"/>
                    <a:gd name="T109" fmla="*/ 44 h 1301"/>
                    <a:gd name="T110" fmla="*/ 67 w 3679"/>
                    <a:gd name="T111" fmla="*/ 26 h 1301"/>
                    <a:gd name="T112" fmla="*/ 92 w 3679"/>
                    <a:gd name="T113" fmla="*/ 13 h 1301"/>
                    <a:gd name="T114" fmla="*/ 119 w 3679"/>
                    <a:gd name="T115" fmla="*/ 3 h 1301"/>
                    <a:gd name="T116" fmla="*/ 148 w 3679"/>
                    <a:gd name="T117" fmla="*/ 0 h 1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9" h="1301">
                      <a:moveTo>
                        <a:pt x="148" y="0"/>
                      </a:moveTo>
                      <a:lnTo>
                        <a:pt x="177" y="2"/>
                      </a:lnTo>
                      <a:lnTo>
                        <a:pt x="204" y="10"/>
                      </a:lnTo>
                      <a:lnTo>
                        <a:pt x="232" y="23"/>
                      </a:lnTo>
                      <a:lnTo>
                        <a:pt x="1643" y="941"/>
                      </a:lnTo>
                      <a:lnTo>
                        <a:pt x="1677" y="960"/>
                      </a:lnTo>
                      <a:lnTo>
                        <a:pt x="1716" y="976"/>
                      </a:lnTo>
                      <a:lnTo>
                        <a:pt x="1757" y="987"/>
                      </a:lnTo>
                      <a:lnTo>
                        <a:pt x="1802" y="994"/>
                      </a:lnTo>
                      <a:lnTo>
                        <a:pt x="1845" y="998"/>
                      </a:lnTo>
                      <a:lnTo>
                        <a:pt x="1889" y="997"/>
                      </a:lnTo>
                      <a:lnTo>
                        <a:pt x="1932" y="993"/>
                      </a:lnTo>
                      <a:lnTo>
                        <a:pt x="1974" y="984"/>
                      </a:lnTo>
                      <a:lnTo>
                        <a:pt x="2012" y="972"/>
                      </a:lnTo>
                      <a:lnTo>
                        <a:pt x="2046" y="955"/>
                      </a:lnTo>
                      <a:lnTo>
                        <a:pt x="3447" y="121"/>
                      </a:lnTo>
                      <a:lnTo>
                        <a:pt x="3478" y="108"/>
                      </a:lnTo>
                      <a:lnTo>
                        <a:pt x="3508" y="100"/>
                      </a:lnTo>
                      <a:lnTo>
                        <a:pt x="3539" y="99"/>
                      </a:lnTo>
                      <a:lnTo>
                        <a:pt x="3570" y="106"/>
                      </a:lnTo>
                      <a:lnTo>
                        <a:pt x="3601" y="117"/>
                      </a:lnTo>
                      <a:lnTo>
                        <a:pt x="3627" y="136"/>
                      </a:lnTo>
                      <a:lnTo>
                        <a:pt x="3649" y="159"/>
                      </a:lnTo>
                      <a:lnTo>
                        <a:pt x="3665" y="187"/>
                      </a:lnTo>
                      <a:lnTo>
                        <a:pt x="3675" y="217"/>
                      </a:lnTo>
                      <a:lnTo>
                        <a:pt x="3679" y="248"/>
                      </a:lnTo>
                      <a:lnTo>
                        <a:pt x="3675" y="281"/>
                      </a:lnTo>
                      <a:lnTo>
                        <a:pt x="3666" y="311"/>
                      </a:lnTo>
                      <a:lnTo>
                        <a:pt x="3649" y="339"/>
                      </a:lnTo>
                      <a:lnTo>
                        <a:pt x="3628" y="362"/>
                      </a:lnTo>
                      <a:lnTo>
                        <a:pt x="3602" y="380"/>
                      </a:lnTo>
                      <a:lnTo>
                        <a:pt x="2200" y="1214"/>
                      </a:lnTo>
                      <a:lnTo>
                        <a:pt x="2150" y="1241"/>
                      </a:lnTo>
                      <a:lnTo>
                        <a:pt x="2096" y="1261"/>
                      </a:lnTo>
                      <a:lnTo>
                        <a:pt x="2040" y="1279"/>
                      </a:lnTo>
                      <a:lnTo>
                        <a:pt x="1981" y="1290"/>
                      </a:lnTo>
                      <a:lnTo>
                        <a:pt x="1922" y="1298"/>
                      </a:lnTo>
                      <a:lnTo>
                        <a:pt x="1860" y="1301"/>
                      </a:lnTo>
                      <a:lnTo>
                        <a:pt x="1803" y="1298"/>
                      </a:lnTo>
                      <a:lnTo>
                        <a:pt x="1745" y="1292"/>
                      </a:lnTo>
                      <a:lnTo>
                        <a:pt x="1688" y="1281"/>
                      </a:lnTo>
                      <a:lnTo>
                        <a:pt x="1631" y="1265"/>
                      </a:lnTo>
                      <a:lnTo>
                        <a:pt x="1578" y="1246"/>
                      </a:lnTo>
                      <a:lnTo>
                        <a:pt x="1527" y="1222"/>
                      </a:lnTo>
                      <a:lnTo>
                        <a:pt x="1478" y="1193"/>
                      </a:lnTo>
                      <a:lnTo>
                        <a:pt x="67" y="276"/>
                      </a:lnTo>
                      <a:lnTo>
                        <a:pt x="44" y="256"/>
                      </a:lnTo>
                      <a:lnTo>
                        <a:pt x="26" y="234"/>
                      </a:lnTo>
                      <a:lnTo>
                        <a:pt x="12" y="208"/>
                      </a:lnTo>
                      <a:lnTo>
                        <a:pt x="4" y="180"/>
                      </a:lnTo>
                      <a:lnTo>
                        <a:pt x="0" y="153"/>
                      </a:lnTo>
                      <a:lnTo>
                        <a:pt x="2" y="124"/>
                      </a:lnTo>
                      <a:lnTo>
                        <a:pt x="10" y="95"/>
                      </a:lnTo>
                      <a:lnTo>
                        <a:pt x="25" y="68"/>
                      </a:lnTo>
                      <a:lnTo>
                        <a:pt x="44" y="44"/>
                      </a:lnTo>
                      <a:lnTo>
                        <a:pt x="67" y="26"/>
                      </a:lnTo>
                      <a:lnTo>
                        <a:pt x="92" y="13"/>
                      </a:lnTo>
                      <a:lnTo>
                        <a:pt x="119" y="3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组合 40"/>
            <p:cNvGrpSpPr/>
            <p:nvPr/>
          </p:nvGrpSpPr>
          <p:grpSpPr>
            <a:xfrm>
              <a:off x="8435794" y="4700771"/>
              <a:ext cx="540000" cy="540000"/>
              <a:chOff x="9741022" y="4117124"/>
              <a:chExt cx="540000" cy="540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9741022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9848103" y="4227715"/>
                <a:ext cx="325838" cy="318818"/>
                <a:chOff x="5338763" y="1588"/>
                <a:chExt cx="6999288" cy="6848475"/>
              </a:xfrm>
              <a:solidFill>
                <a:schemeClr val="bg1"/>
              </a:solidFill>
              <a:effectLst/>
            </p:grpSpPr>
            <p:sp>
              <p:nvSpPr>
                <p:cNvPr id="33" name="Freeform 20"/>
                <p:cNvSpPr/>
                <p:nvPr/>
              </p:nvSpPr>
              <p:spPr bwMode="auto">
                <a:xfrm>
                  <a:off x="6072188" y="536575"/>
                  <a:ext cx="6265863" cy="4305300"/>
                </a:xfrm>
                <a:custGeom>
                  <a:avLst/>
                  <a:gdLst>
                    <a:gd name="T0" fmla="*/ 3820 w 3947"/>
                    <a:gd name="T1" fmla="*/ 3 h 2712"/>
                    <a:gd name="T2" fmla="*/ 3875 w 3947"/>
                    <a:gd name="T3" fmla="*/ 24 h 2712"/>
                    <a:gd name="T4" fmla="*/ 3917 w 3947"/>
                    <a:gd name="T5" fmla="*/ 64 h 2712"/>
                    <a:gd name="T6" fmla="*/ 3943 w 3947"/>
                    <a:gd name="T7" fmla="*/ 119 h 2712"/>
                    <a:gd name="T8" fmla="*/ 3947 w 3947"/>
                    <a:gd name="T9" fmla="*/ 170 h 2712"/>
                    <a:gd name="T10" fmla="*/ 3728 w 3947"/>
                    <a:gd name="T11" fmla="*/ 991 h 2712"/>
                    <a:gd name="T12" fmla="*/ 3698 w 3947"/>
                    <a:gd name="T13" fmla="*/ 1048 h 2712"/>
                    <a:gd name="T14" fmla="*/ 3649 w 3947"/>
                    <a:gd name="T15" fmla="*/ 1088 h 2712"/>
                    <a:gd name="T16" fmla="*/ 3585 w 3947"/>
                    <a:gd name="T17" fmla="*/ 1104 h 2712"/>
                    <a:gd name="T18" fmla="*/ 3522 w 3947"/>
                    <a:gd name="T19" fmla="*/ 1094 h 2712"/>
                    <a:gd name="T20" fmla="*/ 3468 w 3947"/>
                    <a:gd name="T21" fmla="*/ 1057 h 2712"/>
                    <a:gd name="T22" fmla="*/ 2217 w 3947"/>
                    <a:gd name="T23" fmla="*/ 1789 h 2712"/>
                    <a:gd name="T24" fmla="*/ 2160 w 3947"/>
                    <a:gd name="T25" fmla="*/ 1821 h 2712"/>
                    <a:gd name="T26" fmla="*/ 2096 w 3947"/>
                    <a:gd name="T27" fmla="*/ 1826 h 2712"/>
                    <a:gd name="T28" fmla="*/ 2036 w 3947"/>
                    <a:gd name="T29" fmla="*/ 1806 h 2712"/>
                    <a:gd name="T30" fmla="*/ 1531 w 3947"/>
                    <a:gd name="T31" fmla="*/ 1333 h 2712"/>
                    <a:gd name="T32" fmla="*/ 608 w 3947"/>
                    <a:gd name="T33" fmla="*/ 2341 h 2712"/>
                    <a:gd name="T34" fmla="*/ 616 w 3947"/>
                    <a:gd name="T35" fmla="*/ 2405 h 2712"/>
                    <a:gd name="T36" fmla="*/ 602 w 3947"/>
                    <a:gd name="T37" fmla="*/ 2500 h 2712"/>
                    <a:gd name="T38" fmla="*/ 560 w 3947"/>
                    <a:gd name="T39" fmla="*/ 2583 h 2712"/>
                    <a:gd name="T40" fmla="*/ 495 w 3947"/>
                    <a:gd name="T41" fmla="*/ 2649 h 2712"/>
                    <a:gd name="T42" fmla="*/ 411 w 3947"/>
                    <a:gd name="T43" fmla="*/ 2695 h 2712"/>
                    <a:gd name="T44" fmla="*/ 328 w 3947"/>
                    <a:gd name="T45" fmla="*/ 2712 h 2712"/>
                    <a:gd name="T46" fmla="*/ 245 w 3947"/>
                    <a:gd name="T47" fmla="*/ 2707 h 2712"/>
                    <a:gd name="T48" fmla="*/ 167 w 3947"/>
                    <a:gd name="T49" fmla="*/ 2679 h 2712"/>
                    <a:gd name="T50" fmla="*/ 98 w 3947"/>
                    <a:gd name="T51" fmla="*/ 2631 h 2712"/>
                    <a:gd name="T52" fmla="*/ 42 w 3947"/>
                    <a:gd name="T53" fmla="*/ 2560 h 2712"/>
                    <a:gd name="T54" fmla="*/ 7 w 3947"/>
                    <a:gd name="T55" fmla="*/ 2472 h 2712"/>
                    <a:gd name="T56" fmla="*/ 2 w 3947"/>
                    <a:gd name="T57" fmla="*/ 2379 h 2712"/>
                    <a:gd name="T58" fmla="*/ 23 w 3947"/>
                    <a:gd name="T59" fmla="*/ 2287 h 2712"/>
                    <a:gd name="T60" fmla="*/ 70 w 3947"/>
                    <a:gd name="T61" fmla="*/ 2210 h 2712"/>
                    <a:gd name="T62" fmla="*/ 131 w 3947"/>
                    <a:gd name="T63" fmla="*/ 2152 h 2712"/>
                    <a:gd name="T64" fmla="*/ 205 w 3947"/>
                    <a:gd name="T65" fmla="*/ 2115 h 2712"/>
                    <a:gd name="T66" fmla="*/ 286 w 3947"/>
                    <a:gd name="T67" fmla="*/ 2097 h 2712"/>
                    <a:gd name="T68" fmla="*/ 371 w 3947"/>
                    <a:gd name="T69" fmla="*/ 2103 h 2712"/>
                    <a:gd name="T70" fmla="*/ 1438 w 3947"/>
                    <a:gd name="T71" fmla="*/ 989 h 2712"/>
                    <a:gd name="T72" fmla="*/ 1493 w 3947"/>
                    <a:gd name="T73" fmla="*/ 965 h 2712"/>
                    <a:gd name="T74" fmla="*/ 1551 w 3947"/>
                    <a:gd name="T75" fmla="*/ 964 h 2712"/>
                    <a:gd name="T76" fmla="*/ 1607 w 3947"/>
                    <a:gd name="T77" fmla="*/ 985 h 2712"/>
                    <a:gd name="T78" fmla="*/ 2117 w 3947"/>
                    <a:gd name="T79" fmla="*/ 1464 h 2712"/>
                    <a:gd name="T80" fmla="*/ 2879 w 3947"/>
                    <a:gd name="T81" fmla="*/ 448 h 2712"/>
                    <a:gd name="T82" fmla="*/ 2844 w 3947"/>
                    <a:gd name="T83" fmla="*/ 393 h 2712"/>
                    <a:gd name="T84" fmla="*/ 2836 w 3947"/>
                    <a:gd name="T85" fmla="*/ 329 h 2712"/>
                    <a:gd name="T86" fmla="*/ 2855 w 3947"/>
                    <a:gd name="T87" fmla="*/ 266 h 2712"/>
                    <a:gd name="T88" fmla="*/ 2896 w 3947"/>
                    <a:gd name="T89" fmla="*/ 218 h 2712"/>
                    <a:gd name="T90" fmla="*/ 2955 w 3947"/>
                    <a:gd name="T91" fmla="*/ 190 h 2712"/>
                    <a:gd name="T92" fmla="*/ 3789 w 3947"/>
                    <a:gd name="T93" fmla="*/ 0 h 2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3947" h="2712">
                      <a:moveTo>
                        <a:pt x="3789" y="0"/>
                      </a:moveTo>
                      <a:lnTo>
                        <a:pt x="3820" y="3"/>
                      </a:lnTo>
                      <a:lnTo>
                        <a:pt x="3848" y="11"/>
                      </a:lnTo>
                      <a:lnTo>
                        <a:pt x="3875" y="24"/>
                      </a:lnTo>
                      <a:lnTo>
                        <a:pt x="3897" y="42"/>
                      </a:lnTo>
                      <a:lnTo>
                        <a:pt x="3917" y="64"/>
                      </a:lnTo>
                      <a:lnTo>
                        <a:pt x="3933" y="90"/>
                      </a:lnTo>
                      <a:lnTo>
                        <a:pt x="3943" y="119"/>
                      </a:lnTo>
                      <a:lnTo>
                        <a:pt x="3947" y="145"/>
                      </a:lnTo>
                      <a:lnTo>
                        <a:pt x="3947" y="170"/>
                      </a:lnTo>
                      <a:lnTo>
                        <a:pt x="3941" y="194"/>
                      </a:lnTo>
                      <a:lnTo>
                        <a:pt x="3728" y="991"/>
                      </a:lnTo>
                      <a:lnTo>
                        <a:pt x="3715" y="1021"/>
                      </a:lnTo>
                      <a:lnTo>
                        <a:pt x="3698" y="1048"/>
                      </a:lnTo>
                      <a:lnTo>
                        <a:pt x="3675" y="1071"/>
                      </a:lnTo>
                      <a:lnTo>
                        <a:pt x="3649" y="1088"/>
                      </a:lnTo>
                      <a:lnTo>
                        <a:pt x="3618" y="1100"/>
                      </a:lnTo>
                      <a:lnTo>
                        <a:pt x="3585" y="1104"/>
                      </a:lnTo>
                      <a:lnTo>
                        <a:pt x="3552" y="1103"/>
                      </a:lnTo>
                      <a:lnTo>
                        <a:pt x="3522" y="1094"/>
                      </a:lnTo>
                      <a:lnTo>
                        <a:pt x="3494" y="1079"/>
                      </a:lnTo>
                      <a:lnTo>
                        <a:pt x="3468" y="1057"/>
                      </a:lnTo>
                      <a:lnTo>
                        <a:pt x="3268" y="850"/>
                      </a:lnTo>
                      <a:lnTo>
                        <a:pt x="2217" y="1789"/>
                      </a:lnTo>
                      <a:lnTo>
                        <a:pt x="2189" y="1809"/>
                      </a:lnTo>
                      <a:lnTo>
                        <a:pt x="2160" y="1821"/>
                      </a:lnTo>
                      <a:lnTo>
                        <a:pt x="2128" y="1827"/>
                      </a:lnTo>
                      <a:lnTo>
                        <a:pt x="2096" y="1826"/>
                      </a:lnTo>
                      <a:lnTo>
                        <a:pt x="2065" y="1819"/>
                      </a:lnTo>
                      <a:lnTo>
                        <a:pt x="2036" y="1806"/>
                      </a:lnTo>
                      <a:lnTo>
                        <a:pt x="2009" y="1786"/>
                      </a:lnTo>
                      <a:lnTo>
                        <a:pt x="1531" y="1333"/>
                      </a:lnTo>
                      <a:lnTo>
                        <a:pt x="599" y="2310"/>
                      </a:lnTo>
                      <a:lnTo>
                        <a:pt x="608" y="2341"/>
                      </a:lnTo>
                      <a:lnTo>
                        <a:pt x="614" y="2373"/>
                      </a:lnTo>
                      <a:lnTo>
                        <a:pt x="616" y="2405"/>
                      </a:lnTo>
                      <a:lnTo>
                        <a:pt x="612" y="2453"/>
                      </a:lnTo>
                      <a:lnTo>
                        <a:pt x="602" y="2500"/>
                      </a:lnTo>
                      <a:lnTo>
                        <a:pt x="583" y="2542"/>
                      </a:lnTo>
                      <a:lnTo>
                        <a:pt x="560" y="2583"/>
                      </a:lnTo>
                      <a:lnTo>
                        <a:pt x="530" y="2619"/>
                      </a:lnTo>
                      <a:lnTo>
                        <a:pt x="495" y="2649"/>
                      </a:lnTo>
                      <a:lnTo>
                        <a:pt x="455" y="2676"/>
                      </a:lnTo>
                      <a:lnTo>
                        <a:pt x="411" y="2695"/>
                      </a:lnTo>
                      <a:lnTo>
                        <a:pt x="369" y="2707"/>
                      </a:lnTo>
                      <a:lnTo>
                        <a:pt x="328" y="2712"/>
                      </a:lnTo>
                      <a:lnTo>
                        <a:pt x="286" y="2712"/>
                      </a:lnTo>
                      <a:lnTo>
                        <a:pt x="245" y="2707"/>
                      </a:lnTo>
                      <a:lnTo>
                        <a:pt x="205" y="2695"/>
                      </a:lnTo>
                      <a:lnTo>
                        <a:pt x="167" y="2679"/>
                      </a:lnTo>
                      <a:lnTo>
                        <a:pt x="131" y="2657"/>
                      </a:lnTo>
                      <a:lnTo>
                        <a:pt x="98" y="2631"/>
                      </a:lnTo>
                      <a:lnTo>
                        <a:pt x="69" y="2599"/>
                      </a:lnTo>
                      <a:lnTo>
                        <a:pt x="42" y="2560"/>
                      </a:lnTo>
                      <a:lnTo>
                        <a:pt x="20" y="2517"/>
                      </a:lnTo>
                      <a:lnTo>
                        <a:pt x="7" y="2472"/>
                      </a:lnTo>
                      <a:lnTo>
                        <a:pt x="0" y="2426"/>
                      </a:lnTo>
                      <a:lnTo>
                        <a:pt x="2" y="2379"/>
                      </a:lnTo>
                      <a:lnTo>
                        <a:pt x="8" y="2333"/>
                      </a:lnTo>
                      <a:lnTo>
                        <a:pt x="23" y="2287"/>
                      </a:lnTo>
                      <a:lnTo>
                        <a:pt x="44" y="2244"/>
                      </a:lnTo>
                      <a:lnTo>
                        <a:pt x="70" y="2210"/>
                      </a:lnTo>
                      <a:lnTo>
                        <a:pt x="99" y="2179"/>
                      </a:lnTo>
                      <a:lnTo>
                        <a:pt x="131" y="2152"/>
                      </a:lnTo>
                      <a:lnTo>
                        <a:pt x="167" y="2131"/>
                      </a:lnTo>
                      <a:lnTo>
                        <a:pt x="205" y="2115"/>
                      </a:lnTo>
                      <a:lnTo>
                        <a:pt x="245" y="2104"/>
                      </a:lnTo>
                      <a:lnTo>
                        <a:pt x="286" y="2097"/>
                      </a:lnTo>
                      <a:lnTo>
                        <a:pt x="329" y="2097"/>
                      </a:lnTo>
                      <a:lnTo>
                        <a:pt x="371" y="2103"/>
                      </a:lnTo>
                      <a:lnTo>
                        <a:pt x="1414" y="1009"/>
                      </a:lnTo>
                      <a:lnTo>
                        <a:pt x="1438" y="989"/>
                      </a:lnTo>
                      <a:lnTo>
                        <a:pt x="1464" y="975"/>
                      </a:lnTo>
                      <a:lnTo>
                        <a:pt x="1493" y="965"/>
                      </a:lnTo>
                      <a:lnTo>
                        <a:pt x="1521" y="961"/>
                      </a:lnTo>
                      <a:lnTo>
                        <a:pt x="1551" y="964"/>
                      </a:lnTo>
                      <a:lnTo>
                        <a:pt x="1580" y="972"/>
                      </a:lnTo>
                      <a:lnTo>
                        <a:pt x="1607" y="985"/>
                      </a:lnTo>
                      <a:lnTo>
                        <a:pt x="1632" y="1004"/>
                      </a:lnTo>
                      <a:lnTo>
                        <a:pt x="2117" y="1464"/>
                      </a:lnTo>
                      <a:lnTo>
                        <a:pt x="3054" y="628"/>
                      </a:lnTo>
                      <a:lnTo>
                        <a:pt x="2879" y="448"/>
                      </a:lnTo>
                      <a:lnTo>
                        <a:pt x="2859" y="421"/>
                      </a:lnTo>
                      <a:lnTo>
                        <a:pt x="2844" y="393"/>
                      </a:lnTo>
                      <a:lnTo>
                        <a:pt x="2837" y="361"/>
                      </a:lnTo>
                      <a:lnTo>
                        <a:pt x="2836" y="329"/>
                      </a:lnTo>
                      <a:lnTo>
                        <a:pt x="2841" y="297"/>
                      </a:lnTo>
                      <a:lnTo>
                        <a:pt x="2855" y="266"/>
                      </a:lnTo>
                      <a:lnTo>
                        <a:pt x="2874" y="239"/>
                      </a:lnTo>
                      <a:lnTo>
                        <a:pt x="2896" y="218"/>
                      </a:lnTo>
                      <a:lnTo>
                        <a:pt x="2924" y="201"/>
                      </a:lnTo>
                      <a:lnTo>
                        <a:pt x="2955" y="190"/>
                      </a:lnTo>
                      <a:lnTo>
                        <a:pt x="3758" y="4"/>
                      </a:lnTo>
                      <a:lnTo>
                        <a:pt x="378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21"/>
                <p:cNvSpPr>
                  <a:spLocks noEditPoints="1"/>
                </p:cNvSpPr>
                <p:nvPr/>
              </p:nvSpPr>
              <p:spPr bwMode="auto">
                <a:xfrm>
                  <a:off x="5338763" y="1588"/>
                  <a:ext cx="6845300" cy="6848475"/>
                </a:xfrm>
                <a:custGeom>
                  <a:avLst/>
                  <a:gdLst>
                    <a:gd name="T0" fmla="*/ 4081 w 4312"/>
                    <a:gd name="T1" fmla="*/ 4005 h 4314"/>
                    <a:gd name="T2" fmla="*/ 4149 w 4312"/>
                    <a:gd name="T3" fmla="*/ 4021 h 4314"/>
                    <a:gd name="T4" fmla="*/ 4202 w 4312"/>
                    <a:gd name="T5" fmla="*/ 4062 h 4314"/>
                    <a:gd name="T6" fmla="*/ 4231 w 4312"/>
                    <a:gd name="T7" fmla="*/ 4124 h 4314"/>
                    <a:gd name="T8" fmla="*/ 4231 w 4312"/>
                    <a:gd name="T9" fmla="*/ 4195 h 4314"/>
                    <a:gd name="T10" fmla="*/ 4202 w 4312"/>
                    <a:gd name="T11" fmla="*/ 4256 h 4314"/>
                    <a:gd name="T12" fmla="*/ 4149 w 4312"/>
                    <a:gd name="T13" fmla="*/ 4298 h 4314"/>
                    <a:gd name="T14" fmla="*/ 4081 w 4312"/>
                    <a:gd name="T15" fmla="*/ 4314 h 4314"/>
                    <a:gd name="T16" fmla="*/ 195 w 4312"/>
                    <a:gd name="T17" fmla="*/ 4310 h 4314"/>
                    <a:gd name="T18" fmla="*/ 135 w 4312"/>
                    <a:gd name="T19" fmla="*/ 4279 h 4314"/>
                    <a:gd name="T20" fmla="*/ 92 w 4312"/>
                    <a:gd name="T21" fmla="*/ 4227 h 4314"/>
                    <a:gd name="T22" fmla="*/ 78 w 4312"/>
                    <a:gd name="T23" fmla="*/ 4159 h 4314"/>
                    <a:gd name="T24" fmla="*/ 92 w 4312"/>
                    <a:gd name="T25" fmla="*/ 4092 h 4314"/>
                    <a:gd name="T26" fmla="*/ 135 w 4312"/>
                    <a:gd name="T27" fmla="*/ 4040 h 4314"/>
                    <a:gd name="T28" fmla="*/ 195 w 4312"/>
                    <a:gd name="T29" fmla="*/ 4009 h 4314"/>
                    <a:gd name="T30" fmla="*/ 462 w 4312"/>
                    <a:gd name="T31" fmla="*/ 0 h 4314"/>
                    <a:gd name="T32" fmla="*/ 3051 w 4312"/>
                    <a:gd name="T33" fmla="*/ 4 h 4314"/>
                    <a:gd name="T34" fmla="*/ 3112 w 4312"/>
                    <a:gd name="T35" fmla="*/ 34 h 4314"/>
                    <a:gd name="T36" fmla="*/ 3155 w 4312"/>
                    <a:gd name="T37" fmla="*/ 86 h 4314"/>
                    <a:gd name="T38" fmla="*/ 3170 w 4312"/>
                    <a:gd name="T39" fmla="*/ 154 h 4314"/>
                    <a:gd name="T40" fmla="*/ 3155 w 4312"/>
                    <a:gd name="T41" fmla="*/ 222 h 4314"/>
                    <a:gd name="T42" fmla="*/ 3112 w 4312"/>
                    <a:gd name="T43" fmla="*/ 274 h 4314"/>
                    <a:gd name="T44" fmla="*/ 3051 w 4312"/>
                    <a:gd name="T45" fmla="*/ 304 h 4314"/>
                    <a:gd name="T46" fmla="*/ 462 w 4312"/>
                    <a:gd name="T47" fmla="*/ 308 h 4314"/>
                    <a:gd name="T48" fmla="*/ 394 w 4312"/>
                    <a:gd name="T49" fmla="*/ 324 h 4314"/>
                    <a:gd name="T50" fmla="*/ 342 w 4312"/>
                    <a:gd name="T51" fmla="*/ 365 h 4314"/>
                    <a:gd name="T52" fmla="*/ 313 w 4312"/>
                    <a:gd name="T53" fmla="*/ 427 h 4314"/>
                    <a:gd name="T54" fmla="*/ 309 w 4312"/>
                    <a:gd name="T55" fmla="*/ 3235 h 4314"/>
                    <a:gd name="T56" fmla="*/ 323 w 4312"/>
                    <a:gd name="T57" fmla="*/ 3303 h 4314"/>
                    <a:gd name="T58" fmla="*/ 366 w 4312"/>
                    <a:gd name="T59" fmla="*/ 3355 h 4314"/>
                    <a:gd name="T60" fmla="*/ 426 w 4312"/>
                    <a:gd name="T61" fmla="*/ 3385 h 4314"/>
                    <a:gd name="T62" fmla="*/ 3850 w 4312"/>
                    <a:gd name="T63" fmla="*/ 3389 h 4314"/>
                    <a:gd name="T64" fmla="*/ 3918 w 4312"/>
                    <a:gd name="T65" fmla="*/ 3374 h 4314"/>
                    <a:gd name="T66" fmla="*/ 3970 w 4312"/>
                    <a:gd name="T67" fmla="*/ 3331 h 4314"/>
                    <a:gd name="T68" fmla="*/ 4001 w 4312"/>
                    <a:gd name="T69" fmla="*/ 3270 h 4314"/>
                    <a:gd name="T70" fmla="*/ 4005 w 4312"/>
                    <a:gd name="T71" fmla="*/ 2015 h 4314"/>
                    <a:gd name="T72" fmla="*/ 4020 w 4312"/>
                    <a:gd name="T73" fmla="*/ 1946 h 4314"/>
                    <a:gd name="T74" fmla="*/ 4063 w 4312"/>
                    <a:gd name="T75" fmla="*/ 1894 h 4314"/>
                    <a:gd name="T76" fmla="*/ 4123 w 4312"/>
                    <a:gd name="T77" fmla="*/ 1865 h 4314"/>
                    <a:gd name="T78" fmla="*/ 4194 w 4312"/>
                    <a:gd name="T79" fmla="*/ 1865 h 4314"/>
                    <a:gd name="T80" fmla="*/ 4255 w 4312"/>
                    <a:gd name="T81" fmla="*/ 1894 h 4314"/>
                    <a:gd name="T82" fmla="*/ 4296 w 4312"/>
                    <a:gd name="T83" fmla="*/ 1946 h 4314"/>
                    <a:gd name="T84" fmla="*/ 4312 w 4312"/>
                    <a:gd name="T85" fmla="*/ 2015 h 4314"/>
                    <a:gd name="T86" fmla="*/ 4308 w 4312"/>
                    <a:gd name="T87" fmla="*/ 3298 h 4314"/>
                    <a:gd name="T88" fmla="*/ 4276 w 4312"/>
                    <a:gd name="T89" fmla="*/ 3415 h 4314"/>
                    <a:gd name="T90" fmla="*/ 4216 w 4312"/>
                    <a:gd name="T91" fmla="*/ 3517 h 4314"/>
                    <a:gd name="T92" fmla="*/ 4133 w 4312"/>
                    <a:gd name="T93" fmla="*/ 3601 h 4314"/>
                    <a:gd name="T94" fmla="*/ 4030 w 4312"/>
                    <a:gd name="T95" fmla="*/ 3661 h 4314"/>
                    <a:gd name="T96" fmla="*/ 3913 w 4312"/>
                    <a:gd name="T97" fmla="*/ 3693 h 4314"/>
                    <a:gd name="T98" fmla="*/ 462 w 4312"/>
                    <a:gd name="T99" fmla="*/ 3697 h 4314"/>
                    <a:gd name="T100" fmla="*/ 339 w 4312"/>
                    <a:gd name="T101" fmla="*/ 3680 h 4314"/>
                    <a:gd name="T102" fmla="*/ 229 w 4312"/>
                    <a:gd name="T103" fmla="*/ 3635 h 4314"/>
                    <a:gd name="T104" fmla="*/ 135 w 4312"/>
                    <a:gd name="T105" fmla="*/ 3561 h 4314"/>
                    <a:gd name="T106" fmla="*/ 63 w 4312"/>
                    <a:gd name="T107" fmla="*/ 3468 h 4314"/>
                    <a:gd name="T108" fmla="*/ 16 w 4312"/>
                    <a:gd name="T109" fmla="*/ 3358 h 4314"/>
                    <a:gd name="T110" fmla="*/ 0 w 4312"/>
                    <a:gd name="T111" fmla="*/ 3235 h 4314"/>
                    <a:gd name="T112" fmla="*/ 4 w 4312"/>
                    <a:gd name="T113" fmla="*/ 400 h 4314"/>
                    <a:gd name="T114" fmla="*/ 36 w 4312"/>
                    <a:gd name="T115" fmla="*/ 282 h 4314"/>
                    <a:gd name="T116" fmla="*/ 96 w 4312"/>
                    <a:gd name="T117" fmla="*/ 179 h 4314"/>
                    <a:gd name="T118" fmla="*/ 179 w 4312"/>
                    <a:gd name="T119" fmla="*/ 97 h 4314"/>
                    <a:gd name="T120" fmla="*/ 282 w 4312"/>
                    <a:gd name="T121" fmla="*/ 36 h 4314"/>
                    <a:gd name="T122" fmla="*/ 400 w 4312"/>
                    <a:gd name="T123" fmla="*/ 4 h 4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312" h="4314">
                      <a:moveTo>
                        <a:pt x="231" y="4005"/>
                      </a:moveTo>
                      <a:lnTo>
                        <a:pt x="4081" y="4005"/>
                      </a:lnTo>
                      <a:lnTo>
                        <a:pt x="4117" y="4009"/>
                      </a:lnTo>
                      <a:lnTo>
                        <a:pt x="4149" y="4021"/>
                      </a:lnTo>
                      <a:lnTo>
                        <a:pt x="4177" y="4040"/>
                      </a:lnTo>
                      <a:lnTo>
                        <a:pt x="4202" y="4062"/>
                      </a:lnTo>
                      <a:lnTo>
                        <a:pt x="4220" y="4092"/>
                      </a:lnTo>
                      <a:lnTo>
                        <a:pt x="4231" y="4124"/>
                      </a:lnTo>
                      <a:lnTo>
                        <a:pt x="4235" y="4159"/>
                      </a:lnTo>
                      <a:lnTo>
                        <a:pt x="4231" y="4195"/>
                      </a:lnTo>
                      <a:lnTo>
                        <a:pt x="4220" y="4227"/>
                      </a:lnTo>
                      <a:lnTo>
                        <a:pt x="4202" y="4256"/>
                      </a:lnTo>
                      <a:lnTo>
                        <a:pt x="4177" y="4279"/>
                      </a:lnTo>
                      <a:lnTo>
                        <a:pt x="4149" y="4298"/>
                      </a:lnTo>
                      <a:lnTo>
                        <a:pt x="4117" y="4310"/>
                      </a:lnTo>
                      <a:lnTo>
                        <a:pt x="4081" y="4314"/>
                      </a:lnTo>
                      <a:lnTo>
                        <a:pt x="231" y="4314"/>
                      </a:lnTo>
                      <a:lnTo>
                        <a:pt x="195" y="4310"/>
                      </a:lnTo>
                      <a:lnTo>
                        <a:pt x="163" y="4298"/>
                      </a:lnTo>
                      <a:lnTo>
                        <a:pt x="135" y="4279"/>
                      </a:lnTo>
                      <a:lnTo>
                        <a:pt x="111" y="4256"/>
                      </a:lnTo>
                      <a:lnTo>
                        <a:pt x="92" y="4227"/>
                      </a:lnTo>
                      <a:lnTo>
                        <a:pt x="82" y="4195"/>
                      </a:lnTo>
                      <a:lnTo>
                        <a:pt x="78" y="4159"/>
                      </a:lnTo>
                      <a:lnTo>
                        <a:pt x="82" y="4124"/>
                      </a:lnTo>
                      <a:lnTo>
                        <a:pt x="92" y="4092"/>
                      </a:lnTo>
                      <a:lnTo>
                        <a:pt x="111" y="4062"/>
                      </a:lnTo>
                      <a:lnTo>
                        <a:pt x="135" y="4040"/>
                      </a:lnTo>
                      <a:lnTo>
                        <a:pt x="163" y="4021"/>
                      </a:lnTo>
                      <a:lnTo>
                        <a:pt x="195" y="4009"/>
                      </a:lnTo>
                      <a:lnTo>
                        <a:pt x="231" y="4005"/>
                      </a:lnTo>
                      <a:close/>
                      <a:moveTo>
                        <a:pt x="462" y="0"/>
                      </a:moveTo>
                      <a:lnTo>
                        <a:pt x="3016" y="0"/>
                      </a:lnTo>
                      <a:lnTo>
                        <a:pt x="3051" y="4"/>
                      </a:lnTo>
                      <a:lnTo>
                        <a:pt x="3084" y="15"/>
                      </a:lnTo>
                      <a:lnTo>
                        <a:pt x="3112" y="34"/>
                      </a:lnTo>
                      <a:lnTo>
                        <a:pt x="3136" y="58"/>
                      </a:lnTo>
                      <a:lnTo>
                        <a:pt x="3155" y="86"/>
                      </a:lnTo>
                      <a:lnTo>
                        <a:pt x="3166" y="118"/>
                      </a:lnTo>
                      <a:lnTo>
                        <a:pt x="3170" y="154"/>
                      </a:lnTo>
                      <a:lnTo>
                        <a:pt x="3166" y="189"/>
                      </a:lnTo>
                      <a:lnTo>
                        <a:pt x="3155" y="222"/>
                      </a:lnTo>
                      <a:lnTo>
                        <a:pt x="3136" y="250"/>
                      </a:lnTo>
                      <a:lnTo>
                        <a:pt x="3112" y="274"/>
                      </a:lnTo>
                      <a:lnTo>
                        <a:pt x="3084" y="292"/>
                      </a:lnTo>
                      <a:lnTo>
                        <a:pt x="3051" y="304"/>
                      </a:lnTo>
                      <a:lnTo>
                        <a:pt x="3016" y="308"/>
                      </a:lnTo>
                      <a:lnTo>
                        <a:pt x="462" y="308"/>
                      </a:lnTo>
                      <a:lnTo>
                        <a:pt x="426" y="312"/>
                      </a:lnTo>
                      <a:lnTo>
                        <a:pt x="394" y="324"/>
                      </a:lnTo>
                      <a:lnTo>
                        <a:pt x="366" y="341"/>
                      </a:lnTo>
                      <a:lnTo>
                        <a:pt x="342" y="365"/>
                      </a:lnTo>
                      <a:lnTo>
                        <a:pt x="323" y="395"/>
                      </a:lnTo>
                      <a:lnTo>
                        <a:pt x="313" y="427"/>
                      </a:lnTo>
                      <a:lnTo>
                        <a:pt x="309" y="461"/>
                      </a:lnTo>
                      <a:lnTo>
                        <a:pt x="309" y="3235"/>
                      </a:lnTo>
                      <a:lnTo>
                        <a:pt x="313" y="3270"/>
                      </a:lnTo>
                      <a:lnTo>
                        <a:pt x="323" y="3303"/>
                      </a:lnTo>
                      <a:lnTo>
                        <a:pt x="342" y="3331"/>
                      </a:lnTo>
                      <a:lnTo>
                        <a:pt x="366" y="3355"/>
                      </a:lnTo>
                      <a:lnTo>
                        <a:pt x="394" y="3374"/>
                      </a:lnTo>
                      <a:lnTo>
                        <a:pt x="426" y="3385"/>
                      </a:lnTo>
                      <a:lnTo>
                        <a:pt x="462" y="3389"/>
                      </a:lnTo>
                      <a:lnTo>
                        <a:pt x="3850" y="3389"/>
                      </a:lnTo>
                      <a:lnTo>
                        <a:pt x="3886" y="3385"/>
                      </a:lnTo>
                      <a:lnTo>
                        <a:pt x="3918" y="3374"/>
                      </a:lnTo>
                      <a:lnTo>
                        <a:pt x="3946" y="3355"/>
                      </a:lnTo>
                      <a:lnTo>
                        <a:pt x="3970" y="3331"/>
                      </a:lnTo>
                      <a:lnTo>
                        <a:pt x="3989" y="3303"/>
                      </a:lnTo>
                      <a:lnTo>
                        <a:pt x="4001" y="3270"/>
                      </a:lnTo>
                      <a:lnTo>
                        <a:pt x="4005" y="3235"/>
                      </a:lnTo>
                      <a:lnTo>
                        <a:pt x="4005" y="2015"/>
                      </a:lnTo>
                      <a:lnTo>
                        <a:pt x="4009" y="1979"/>
                      </a:lnTo>
                      <a:lnTo>
                        <a:pt x="4020" y="1946"/>
                      </a:lnTo>
                      <a:lnTo>
                        <a:pt x="4038" y="1918"/>
                      </a:lnTo>
                      <a:lnTo>
                        <a:pt x="4063" y="1894"/>
                      </a:lnTo>
                      <a:lnTo>
                        <a:pt x="4091" y="1876"/>
                      </a:lnTo>
                      <a:lnTo>
                        <a:pt x="4123" y="1865"/>
                      </a:lnTo>
                      <a:lnTo>
                        <a:pt x="4159" y="1861"/>
                      </a:lnTo>
                      <a:lnTo>
                        <a:pt x="4194" y="1865"/>
                      </a:lnTo>
                      <a:lnTo>
                        <a:pt x="4227" y="1876"/>
                      </a:lnTo>
                      <a:lnTo>
                        <a:pt x="4255" y="1894"/>
                      </a:lnTo>
                      <a:lnTo>
                        <a:pt x="4279" y="1918"/>
                      </a:lnTo>
                      <a:lnTo>
                        <a:pt x="4296" y="1946"/>
                      </a:lnTo>
                      <a:lnTo>
                        <a:pt x="4308" y="1979"/>
                      </a:lnTo>
                      <a:lnTo>
                        <a:pt x="4312" y="2015"/>
                      </a:lnTo>
                      <a:lnTo>
                        <a:pt x="4312" y="3235"/>
                      </a:lnTo>
                      <a:lnTo>
                        <a:pt x="4308" y="3298"/>
                      </a:lnTo>
                      <a:lnTo>
                        <a:pt x="4296" y="3358"/>
                      </a:lnTo>
                      <a:lnTo>
                        <a:pt x="4276" y="3415"/>
                      </a:lnTo>
                      <a:lnTo>
                        <a:pt x="4250" y="3468"/>
                      </a:lnTo>
                      <a:lnTo>
                        <a:pt x="4216" y="3517"/>
                      </a:lnTo>
                      <a:lnTo>
                        <a:pt x="4177" y="3561"/>
                      </a:lnTo>
                      <a:lnTo>
                        <a:pt x="4133" y="3601"/>
                      </a:lnTo>
                      <a:lnTo>
                        <a:pt x="4084" y="3635"/>
                      </a:lnTo>
                      <a:lnTo>
                        <a:pt x="4030" y="3661"/>
                      </a:lnTo>
                      <a:lnTo>
                        <a:pt x="3973" y="3680"/>
                      </a:lnTo>
                      <a:lnTo>
                        <a:pt x="3913" y="3693"/>
                      </a:lnTo>
                      <a:lnTo>
                        <a:pt x="3850" y="3697"/>
                      </a:lnTo>
                      <a:lnTo>
                        <a:pt x="462" y="3697"/>
                      </a:lnTo>
                      <a:lnTo>
                        <a:pt x="400" y="3693"/>
                      </a:lnTo>
                      <a:lnTo>
                        <a:pt x="339" y="3680"/>
                      </a:lnTo>
                      <a:lnTo>
                        <a:pt x="282" y="3661"/>
                      </a:lnTo>
                      <a:lnTo>
                        <a:pt x="229" y="3635"/>
                      </a:lnTo>
                      <a:lnTo>
                        <a:pt x="179" y="3601"/>
                      </a:lnTo>
                      <a:lnTo>
                        <a:pt x="135" y="3561"/>
                      </a:lnTo>
                      <a:lnTo>
                        <a:pt x="96" y="3517"/>
                      </a:lnTo>
                      <a:lnTo>
                        <a:pt x="63" y="3468"/>
                      </a:lnTo>
                      <a:lnTo>
                        <a:pt x="36" y="3415"/>
                      </a:lnTo>
                      <a:lnTo>
                        <a:pt x="16" y="3358"/>
                      </a:lnTo>
                      <a:lnTo>
                        <a:pt x="4" y="3298"/>
                      </a:lnTo>
                      <a:lnTo>
                        <a:pt x="0" y="3235"/>
                      </a:lnTo>
                      <a:lnTo>
                        <a:pt x="0" y="461"/>
                      </a:lnTo>
                      <a:lnTo>
                        <a:pt x="4" y="400"/>
                      </a:lnTo>
                      <a:lnTo>
                        <a:pt x="16" y="340"/>
                      </a:lnTo>
                      <a:lnTo>
                        <a:pt x="36" y="282"/>
                      </a:lnTo>
                      <a:lnTo>
                        <a:pt x="63" y="229"/>
                      </a:lnTo>
                      <a:lnTo>
                        <a:pt x="96" y="179"/>
                      </a:lnTo>
                      <a:lnTo>
                        <a:pt x="135" y="135"/>
                      </a:lnTo>
                      <a:lnTo>
                        <a:pt x="179" y="97"/>
                      </a:lnTo>
                      <a:lnTo>
                        <a:pt x="229" y="63"/>
                      </a:lnTo>
                      <a:lnTo>
                        <a:pt x="282" y="36"/>
                      </a:lnTo>
                      <a:lnTo>
                        <a:pt x="339" y="16"/>
                      </a:lnTo>
                      <a:lnTo>
                        <a:pt x="400" y="4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4" name="任意多边形 43"/>
          <p:cNvSpPr/>
          <p:nvPr/>
        </p:nvSpPr>
        <p:spPr>
          <a:xfrm>
            <a:off x="10864294" y="-13222"/>
            <a:ext cx="1340070" cy="853170"/>
          </a:xfrm>
          <a:custGeom>
            <a:avLst/>
            <a:gdLst>
              <a:gd name="connsiteX0" fmla="*/ 392426 w 1340070"/>
              <a:gd name="connsiteY0" fmla="*/ 0 h 853170"/>
              <a:gd name="connsiteX1" fmla="*/ 1340070 w 1340070"/>
              <a:gd name="connsiteY1" fmla="*/ 0 h 853170"/>
              <a:gd name="connsiteX2" fmla="*/ 947644 w 1340070"/>
              <a:gd name="connsiteY2" fmla="*/ 853170 h 853170"/>
              <a:gd name="connsiteX3" fmla="*/ 0 w 1340070"/>
              <a:gd name="connsiteY3" fmla="*/ 853170 h 85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0070" h="853170">
                <a:moveTo>
                  <a:pt x="392426" y="0"/>
                </a:moveTo>
                <a:lnTo>
                  <a:pt x="1340070" y="0"/>
                </a:lnTo>
                <a:lnTo>
                  <a:pt x="947644" y="853170"/>
                </a:lnTo>
                <a:lnTo>
                  <a:pt x="0" y="85317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10865920" y="-13222"/>
            <a:ext cx="188523" cy="409700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 bldLvl="0" animBg="1"/>
      <p:bldP spid="21" grpId="0" bldLvl="0" animBg="1"/>
      <p:bldP spid="22" grpId="0"/>
      <p:bldP spid="4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任意多边形 55"/>
          <p:cNvSpPr/>
          <p:nvPr/>
        </p:nvSpPr>
        <p:spPr>
          <a:xfrm>
            <a:off x="9566625" y="970936"/>
            <a:ext cx="2466724" cy="5620777"/>
          </a:xfrm>
          <a:custGeom>
            <a:avLst/>
            <a:gdLst>
              <a:gd name="connsiteX0" fmla="*/ 0 w 2844000"/>
              <a:gd name="connsiteY0" fmla="*/ 4423054 h 6480454"/>
              <a:gd name="connsiteX1" fmla="*/ 2844000 w 2844000"/>
              <a:gd name="connsiteY1" fmla="*/ 4423054 h 6480454"/>
              <a:gd name="connsiteX2" fmla="*/ 2844000 w 2844000"/>
              <a:gd name="connsiteY2" fmla="*/ 6480454 h 6480454"/>
              <a:gd name="connsiteX3" fmla="*/ 0 w 2844000"/>
              <a:gd name="connsiteY3" fmla="*/ 6480454 h 6480454"/>
              <a:gd name="connsiteX4" fmla="*/ 0 w 2844000"/>
              <a:gd name="connsiteY4" fmla="*/ 2211527 h 6480454"/>
              <a:gd name="connsiteX5" fmla="*/ 2844000 w 2844000"/>
              <a:gd name="connsiteY5" fmla="*/ 2211527 h 6480454"/>
              <a:gd name="connsiteX6" fmla="*/ 2844000 w 2844000"/>
              <a:gd name="connsiteY6" fmla="*/ 4268927 h 6480454"/>
              <a:gd name="connsiteX7" fmla="*/ 0 w 2844000"/>
              <a:gd name="connsiteY7" fmla="*/ 4268927 h 6480454"/>
              <a:gd name="connsiteX8" fmla="*/ 0 w 2844000"/>
              <a:gd name="connsiteY8" fmla="*/ 0 h 6480454"/>
              <a:gd name="connsiteX9" fmla="*/ 2844000 w 2844000"/>
              <a:gd name="connsiteY9" fmla="*/ 0 h 6480454"/>
              <a:gd name="connsiteX10" fmla="*/ 2844000 w 2844000"/>
              <a:gd name="connsiteY10" fmla="*/ 2057400 h 6480454"/>
              <a:gd name="connsiteX11" fmla="*/ 0 w 2844000"/>
              <a:gd name="connsiteY11" fmla="*/ 2057400 h 6480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844000" h="6480454">
                <a:moveTo>
                  <a:pt x="0" y="4423054"/>
                </a:moveTo>
                <a:lnTo>
                  <a:pt x="2844000" y="4423054"/>
                </a:lnTo>
                <a:lnTo>
                  <a:pt x="2844000" y="6480454"/>
                </a:lnTo>
                <a:lnTo>
                  <a:pt x="0" y="6480454"/>
                </a:lnTo>
                <a:close/>
                <a:moveTo>
                  <a:pt x="0" y="2211527"/>
                </a:moveTo>
                <a:lnTo>
                  <a:pt x="2844000" y="2211527"/>
                </a:lnTo>
                <a:lnTo>
                  <a:pt x="2844000" y="4268927"/>
                </a:lnTo>
                <a:lnTo>
                  <a:pt x="0" y="4268927"/>
                </a:lnTo>
                <a:close/>
                <a:moveTo>
                  <a:pt x="0" y="0"/>
                </a:moveTo>
                <a:lnTo>
                  <a:pt x="2844000" y="0"/>
                </a:lnTo>
                <a:lnTo>
                  <a:pt x="2844000" y="2057400"/>
                </a:lnTo>
                <a:lnTo>
                  <a:pt x="0" y="2057400"/>
                </a:lnTo>
                <a:close/>
              </a:path>
            </a:pathLst>
          </a:custGeom>
          <a:blipFill>
            <a:blip r:embed="rId1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384935" y="672465"/>
            <a:ext cx="4902835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要内容</a:t>
            </a:r>
            <a:endParaRPr lang="en-US" altLang="zh-CN" sz="4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4400" b="1" spc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1531341" y="1482092"/>
            <a:ext cx="2196000" cy="0"/>
          </a:xfrm>
          <a:prstGeom prst="line">
            <a:avLst/>
          </a:prstGeom>
          <a:ln w="1905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任意多边形 48"/>
          <p:cNvSpPr/>
          <p:nvPr/>
        </p:nvSpPr>
        <p:spPr>
          <a:xfrm>
            <a:off x="10864294" y="-13222"/>
            <a:ext cx="1340070" cy="853170"/>
          </a:xfrm>
          <a:custGeom>
            <a:avLst/>
            <a:gdLst>
              <a:gd name="connsiteX0" fmla="*/ 392426 w 1340070"/>
              <a:gd name="connsiteY0" fmla="*/ 0 h 853170"/>
              <a:gd name="connsiteX1" fmla="*/ 1340070 w 1340070"/>
              <a:gd name="connsiteY1" fmla="*/ 0 h 853170"/>
              <a:gd name="connsiteX2" fmla="*/ 947644 w 1340070"/>
              <a:gd name="connsiteY2" fmla="*/ 853170 h 853170"/>
              <a:gd name="connsiteX3" fmla="*/ 0 w 1340070"/>
              <a:gd name="connsiteY3" fmla="*/ 853170 h 85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0070" h="853170">
                <a:moveTo>
                  <a:pt x="392426" y="0"/>
                </a:moveTo>
                <a:lnTo>
                  <a:pt x="1340070" y="0"/>
                </a:lnTo>
                <a:lnTo>
                  <a:pt x="947644" y="853170"/>
                </a:lnTo>
                <a:lnTo>
                  <a:pt x="0" y="85317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连接符 45"/>
          <p:cNvCxnSpPr/>
          <p:nvPr/>
        </p:nvCxnSpPr>
        <p:spPr>
          <a:xfrm flipH="1">
            <a:off x="10865920" y="-13222"/>
            <a:ext cx="188523" cy="409700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0" y="0"/>
            <a:ext cx="1068636" cy="685800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139315" y="2110740"/>
            <a:ext cx="6879590" cy="657860"/>
            <a:chOff x="3369" y="3222"/>
            <a:chExt cx="10834" cy="1036"/>
          </a:xfrm>
        </p:grpSpPr>
        <p:grpSp>
          <p:nvGrpSpPr>
            <p:cNvPr id="10" name="组合 9"/>
            <p:cNvGrpSpPr/>
            <p:nvPr/>
          </p:nvGrpSpPr>
          <p:grpSpPr>
            <a:xfrm>
              <a:off x="3369" y="3222"/>
              <a:ext cx="10834" cy="1036"/>
              <a:chOff x="1531341" y="2308031"/>
              <a:chExt cx="11909130" cy="658046"/>
            </a:xfrm>
          </p:grpSpPr>
          <p:cxnSp>
            <p:nvCxnSpPr>
              <p:cNvPr id="8" name="直接连接符 7"/>
              <p:cNvCxnSpPr/>
              <p:nvPr/>
            </p:nvCxnSpPr>
            <p:spPr>
              <a:xfrm>
                <a:off x="1531341" y="2963536"/>
                <a:ext cx="11909130" cy="2541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文本框 8"/>
              <p:cNvSpPr txBox="1"/>
              <p:nvPr/>
            </p:nvSpPr>
            <p:spPr>
              <a:xfrm>
                <a:off x="3566028" y="2308031"/>
                <a:ext cx="6246962" cy="583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一、知识回顾</a:t>
                </a:r>
                <a:endParaRPr lang="zh-CN" alt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3852" y="3234"/>
              <a:ext cx="907" cy="907"/>
              <a:chOff x="919138" y="4409253"/>
              <a:chExt cx="576000" cy="57600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919138" y="4409253"/>
                <a:ext cx="576000" cy="576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5" name="组合 64"/>
              <p:cNvGrpSpPr/>
              <p:nvPr/>
            </p:nvGrpSpPr>
            <p:grpSpPr>
              <a:xfrm>
                <a:off x="1073937" y="4547961"/>
                <a:ext cx="310511" cy="299638"/>
                <a:chOff x="2544763" y="2697163"/>
                <a:chExt cx="4306887" cy="4156075"/>
              </a:xfrm>
              <a:solidFill>
                <a:schemeClr val="bg1"/>
              </a:solidFill>
            </p:grpSpPr>
            <p:sp>
              <p:nvSpPr>
                <p:cNvPr id="66" name="Freeform 6"/>
                <p:cNvSpPr/>
                <p:nvPr/>
              </p:nvSpPr>
              <p:spPr bwMode="auto">
                <a:xfrm>
                  <a:off x="2544763" y="2697163"/>
                  <a:ext cx="3563937" cy="4156075"/>
                </a:xfrm>
                <a:custGeom>
                  <a:avLst/>
                  <a:gdLst>
                    <a:gd name="T0" fmla="*/ 3911 w 4490"/>
                    <a:gd name="T1" fmla="*/ 0 h 5235"/>
                    <a:gd name="T2" fmla="*/ 4054 w 4490"/>
                    <a:gd name="T3" fmla="*/ 18 h 5235"/>
                    <a:gd name="T4" fmla="*/ 4184 w 4490"/>
                    <a:gd name="T5" fmla="*/ 71 h 5235"/>
                    <a:gd name="T6" fmla="*/ 4296 w 4490"/>
                    <a:gd name="T7" fmla="*/ 150 h 5235"/>
                    <a:gd name="T8" fmla="*/ 4387 w 4490"/>
                    <a:gd name="T9" fmla="*/ 253 h 5235"/>
                    <a:gd name="T10" fmla="*/ 4451 w 4490"/>
                    <a:gd name="T11" fmla="*/ 378 h 5235"/>
                    <a:gd name="T12" fmla="*/ 4486 w 4490"/>
                    <a:gd name="T13" fmla="*/ 516 h 5235"/>
                    <a:gd name="T14" fmla="*/ 4490 w 4490"/>
                    <a:gd name="T15" fmla="*/ 1656 h 5235"/>
                    <a:gd name="T16" fmla="*/ 4471 w 4490"/>
                    <a:gd name="T17" fmla="*/ 1738 h 5235"/>
                    <a:gd name="T18" fmla="*/ 4420 w 4490"/>
                    <a:gd name="T19" fmla="*/ 1802 h 5235"/>
                    <a:gd name="T20" fmla="*/ 4346 w 4490"/>
                    <a:gd name="T21" fmla="*/ 1838 h 5235"/>
                    <a:gd name="T22" fmla="*/ 4260 w 4490"/>
                    <a:gd name="T23" fmla="*/ 1838 h 5235"/>
                    <a:gd name="T24" fmla="*/ 4186 w 4490"/>
                    <a:gd name="T25" fmla="*/ 1802 h 5235"/>
                    <a:gd name="T26" fmla="*/ 4135 w 4490"/>
                    <a:gd name="T27" fmla="*/ 1738 h 5235"/>
                    <a:gd name="T28" fmla="*/ 4115 w 4490"/>
                    <a:gd name="T29" fmla="*/ 1656 h 5235"/>
                    <a:gd name="T30" fmla="*/ 4112 w 4490"/>
                    <a:gd name="T31" fmla="*/ 546 h 5235"/>
                    <a:gd name="T32" fmla="*/ 4081 w 4490"/>
                    <a:gd name="T33" fmla="*/ 469 h 5235"/>
                    <a:gd name="T34" fmla="*/ 4025 w 4490"/>
                    <a:gd name="T35" fmla="*/ 411 h 5235"/>
                    <a:gd name="T36" fmla="*/ 3952 w 4490"/>
                    <a:gd name="T37" fmla="*/ 378 h 5235"/>
                    <a:gd name="T38" fmla="*/ 579 w 4490"/>
                    <a:gd name="T39" fmla="*/ 375 h 5235"/>
                    <a:gd name="T40" fmla="*/ 500 w 4490"/>
                    <a:gd name="T41" fmla="*/ 391 h 5235"/>
                    <a:gd name="T42" fmla="*/ 434 w 4490"/>
                    <a:gd name="T43" fmla="*/ 437 h 5235"/>
                    <a:gd name="T44" fmla="*/ 390 w 4490"/>
                    <a:gd name="T45" fmla="*/ 506 h 5235"/>
                    <a:gd name="T46" fmla="*/ 374 w 4490"/>
                    <a:gd name="T47" fmla="*/ 590 h 5235"/>
                    <a:gd name="T48" fmla="*/ 378 w 4490"/>
                    <a:gd name="T49" fmla="*/ 4690 h 5235"/>
                    <a:gd name="T50" fmla="*/ 410 w 4490"/>
                    <a:gd name="T51" fmla="*/ 4767 h 5235"/>
                    <a:gd name="T52" fmla="*/ 466 w 4490"/>
                    <a:gd name="T53" fmla="*/ 4824 h 5235"/>
                    <a:gd name="T54" fmla="*/ 538 w 4490"/>
                    <a:gd name="T55" fmla="*/ 4857 h 5235"/>
                    <a:gd name="T56" fmla="*/ 2244 w 4490"/>
                    <a:gd name="T57" fmla="*/ 4862 h 5235"/>
                    <a:gd name="T58" fmla="*/ 2327 w 4490"/>
                    <a:gd name="T59" fmla="*/ 4880 h 5235"/>
                    <a:gd name="T60" fmla="*/ 2391 w 4490"/>
                    <a:gd name="T61" fmla="*/ 4931 h 5235"/>
                    <a:gd name="T62" fmla="*/ 2427 w 4490"/>
                    <a:gd name="T63" fmla="*/ 5005 h 5235"/>
                    <a:gd name="T64" fmla="*/ 2427 w 4490"/>
                    <a:gd name="T65" fmla="*/ 5091 h 5235"/>
                    <a:gd name="T66" fmla="*/ 2391 w 4490"/>
                    <a:gd name="T67" fmla="*/ 5165 h 5235"/>
                    <a:gd name="T68" fmla="*/ 2327 w 4490"/>
                    <a:gd name="T69" fmla="*/ 5216 h 5235"/>
                    <a:gd name="T70" fmla="*/ 2244 w 4490"/>
                    <a:gd name="T71" fmla="*/ 5235 h 5235"/>
                    <a:gd name="T72" fmla="*/ 507 w 4490"/>
                    <a:gd name="T73" fmla="*/ 5230 h 5235"/>
                    <a:gd name="T74" fmla="*/ 369 w 4490"/>
                    <a:gd name="T75" fmla="*/ 5196 h 5235"/>
                    <a:gd name="T76" fmla="*/ 248 w 4490"/>
                    <a:gd name="T77" fmla="*/ 5130 h 5235"/>
                    <a:gd name="T78" fmla="*/ 146 w 4490"/>
                    <a:gd name="T79" fmla="*/ 5036 h 5235"/>
                    <a:gd name="T80" fmla="*/ 67 w 4490"/>
                    <a:gd name="T81" fmla="*/ 4923 h 5235"/>
                    <a:gd name="T82" fmla="*/ 18 w 4490"/>
                    <a:gd name="T83" fmla="*/ 4791 h 5235"/>
                    <a:gd name="T84" fmla="*/ 0 w 4490"/>
                    <a:gd name="T85" fmla="*/ 4645 h 5235"/>
                    <a:gd name="T86" fmla="*/ 5 w 4490"/>
                    <a:gd name="T87" fmla="*/ 516 h 5235"/>
                    <a:gd name="T88" fmla="*/ 39 w 4490"/>
                    <a:gd name="T89" fmla="*/ 378 h 5235"/>
                    <a:gd name="T90" fmla="*/ 104 w 4490"/>
                    <a:gd name="T91" fmla="*/ 253 h 5235"/>
                    <a:gd name="T92" fmla="*/ 194 w 4490"/>
                    <a:gd name="T93" fmla="*/ 150 h 5235"/>
                    <a:gd name="T94" fmla="*/ 306 w 4490"/>
                    <a:gd name="T95" fmla="*/ 71 h 5235"/>
                    <a:gd name="T96" fmla="*/ 436 w 4490"/>
                    <a:gd name="T97" fmla="*/ 18 h 5235"/>
                    <a:gd name="T98" fmla="*/ 579 w 4490"/>
                    <a:gd name="T99" fmla="*/ 0 h 5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90" h="5235">
                      <a:moveTo>
                        <a:pt x="579" y="0"/>
                      </a:moveTo>
                      <a:lnTo>
                        <a:pt x="3911" y="0"/>
                      </a:lnTo>
                      <a:lnTo>
                        <a:pt x="3984" y="5"/>
                      </a:lnTo>
                      <a:lnTo>
                        <a:pt x="4054" y="18"/>
                      </a:lnTo>
                      <a:lnTo>
                        <a:pt x="4120" y="41"/>
                      </a:lnTo>
                      <a:lnTo>
                        <a:pt x="4184" y="71"/>
                      </a:lnTo>
                      <a:lnTo>
                        <a:pt x="4242" y="107"/>
                      </a:lnTo>
                      <a:lnTo>
                        <a:pt x="4296" y="150"/>
                      </a:lnTo>
                      <a:lnTo>
                        <a:pt x="4344" y="199"/>
                      </a:lnTo>
                      <a:lnTo>
                        <a:pt x="4387" y="253"/>
                      </a:lnTo>
                      <a:lnTo>
                        <a:pt x="4423" y="314"/>
                      </a:lnTo>
                      <a:lnTo>
                        <a:pt x="4451" y="378"/>
                      </a:lnTo>
                      <a:lnTo>
                        <a:pt x="4472" y="446"/>
                      </a:lnTo>
                      <a:lnTo>
                        <a:pt x="4486" y="516"/>
                      </a:lnTo>
                      <a:lnTo>
                        <a:pt x="4490" y="590"/>
                      </a:lnTo>
                      <a:lnTo>
                        <a:pt x="4490" y="1656"/>
                      </a:lnTo>
                      <a:lnTo>
                        <a:pt x="4486" y="1699"/>
                      </a:lnTo>
                      <a:lnTo>
                        <a:pt x="4471" y="1738"/>
                      </a:lnTo>
                      <a:lnTo>
                        <a:pt x="4449" y="1773"/>
                      </a:lnTo>
                      <a:lnTo>
                        <a:pt x="4420" y="1802"/>
                      </a:lnTo>
                      <a:lnTo>
                        <a:pt x="4385" y="1824"/>
                      </a:lnTo>
                      <a:lnTo>
                        <a:pt x="4346" y="1838"/>
                      </a:lnTo>
                      <a:lnTo>
                        <a:pt x="4303" y="1843"/>
                      </a:lnTo>
                      <a:lnTo>
                        <a:pt x="4260" y="1838"/>
                      </a:lnTo>
                      <a:lnTo>
                        <a:pt x="4221" y="1824"/>
                      </a:lnTo>
                      <a:lnTo>
                        <a:pt x="4186" y="1802"/>
                      </a:lnTo>
                      <a:lnTo>
                        <a:pt x="4156" y="1773"/>
                      </a:lnTo>
                      <a:lnTo>
                        <a:pt x="4135" y="1738"/>
                      </a:lnTo>
                      <a:lnTo>
                        <a:pt x="4120" y="1699"/>
                      </a:lnTo>
                      <a:lnTo>
                        <a:pt x="4115" y="1656"/>
                      </a:lnTo>
                      <a:lnTo>
                        <a:pt x="4115" y="590"/>
                      </a:lnTo>
                      <a:lnTo>
                        <a:pt x="4112" y="546"/>
                      </a:lnTo>
                      <a:lnTo>
                        <a:pt x="4100" y="506"/>
                      </a:lnTo>
                      <a:lnTo>
                        <a:pt x="4081" y="469"/>
                      </a:lnTo>
                      <a:lnTo>
                        <a:pt x="4056" y="437"/>
                      </a:lnTo>
                      <a:lnTo>
                        <a:pt x="4025" y="411"/>
                      </a:lnTo>
                      <a:lnTo>
                        <a:pt x="3990" y="391"/>
                      </a:lnTo>
                      <a:lnTo>
                        <a:pt x="3952" y="378"/>
                      </a:lnTo>
                      <a:lnTo>
                        <a:pt x="3911" y="375"/>
                      </a:lnTo>
                      <a:lnTo>
                        <a:pt x="579" y="375"/>
                      </a:lnTo>
                      <a:lnTo>
                        <a:pt x="538" y="378"/>
                      </a:lnTo>
                      <a:lnTo>
                        <a:pt x="500" y="391"/>
                      </a:lnTo>
                      <a:lnTo>
                        <a:pt x="466" y="411"/>
                      </a:lnTo>
                      <a:lnTo>
                        <a:pt x="434" y="437"/>
                      </a:lnTo>
                      <a:lnTo>
                        <a:pt x="410" y="469"/>
                      </a:lnTo>
                      <a:lnTo>
                        <a:pt x="390" y="506"/>
                      </a:lnTo>
                      <a:lnTo>
                        <a:pt x="378" y="546"/>
                      </a:lnTo>
                      <a:lnTo>
                        <a:pt x="374" y="590"/>
                      </a:lnTo>
                      <a:lnTo>
                        <a:pt x="374" y="4645"/>
                      </a:lnTo>
                      <a:lnTo>
                        <a:pt x="378" y="4690"/>
                      </a:lnTo>
                      <a:lnTo>
                        <a:pt x="390" y="4731"/>
                      </a:lnTo>
                      <a:lnTo>
                        <a:pt x="410" y="4767"/>
                      </a:lnTo>
                      <a:lnTo>
                        <a:pt x="434" y="4798"/>
                      </a:lnTo>
                      <a:lnTo>
                        <a:pt x="466" y="4824"/>
                      </a:lnTo>
                      <a:lnTo>
                        <a:pt x="500" y="4844"/>
                      </a:lnTo>
                      <a:lnTo>
                        <a:pt x="538" y="4857"/>
                      </a:lnTo>
                      <a:lnTo>
                        <a:pt x="579" y="4862"/>
                      </a:lnTo>
                      <a:lnTo>
                        <a:pt x="2244" y="4862"/>
                      </a:lnTo>
                      <a:lnTo>
                        <a:pt x="2287" y="4867"/>
                      </a:lnTo>
                      <a:lnTo>
                        <a:pt x="2327" y="4880"/>
                      </a:lnTo>
                      <a:lnTo>
                        <a:pt x="2363" y="4903"/>
                      </a:lnTo>
                      <a:lnTo>
                        <a:pt x="2391" y="4931"/>
                      </a:lnTo>
                      <a:lnTo>
                        <a:pt x="2414" y="4966"/>
                      </a:lnTo>
                      <a:lnTo>
                        <a:pt x="2427" y="5005"/>
                      </a:lnTo>
                      <a:lnTo>
                        <a:pt x="2432" y="5048"/>
                      </a:lnTo>
                      <a:lnTo>
                        <a:pt x="2427" y="5091"/>
                      </a:lnTo>
                      <a:lnTo>
                        <a:pt x="2414" y="5130"/>
                      </a:lnTo>
                      <a:lnTo>
                        <a:pt x="2391" y="5165"/>
                      </a:lnTo>
                      <a:lnTo>
                        <a:pt x="2363" y="5194"/>
                      </a:lnTo>
                      <a:lnTo>
                        <a:pt x="2327" y="5216"/>
                      </a:lnTo>
                      <a:lnTo>
                        <a:pt x="2287" y="5230"/>
                      </a:lnTo>
                      <a:lnTo>
                        <a:pt x="2244" y="5235"/>
                      </a:lnTo>
                      <a:lnTo>
                        <a:pt x="579" y="5235"/>
                      </a:lnTo>
                      <a:lnTo>
                        <a:pt x="507" y="5230"/>
                      </a:lnTo>
                      <a:lnTo>
                        <a:pt x="436" y="5217"/>
                      </a:lnTo>
                      <a:lnTo>
                        <a:pt x="369" y="5196"/>
                      </a:lnTo>
                      <a:lnTo>
                        <a:pt x="306" y="5166"/>
                      </a:lnTo>
                      <a:lnTo>
                        <a:pt x="248" y="5130"/>
                      </a:lnTo>
                      <a:lnTo>
                        <a:pt x="194" y="5086"/>
                      </a:lnTo>
                      <a:lnTo>
                        <a:pt x="146" y="5036"/>
                      </a:lnTo>
                      <a:lnTo>
                        <a:pt x="104" y="4982"/>
                      </a:lnTo>
                      <a:lnTo>
                        <a:pt x="67" y="4923"/>
                      </a:lnTo>
                      <a:lnTo>
                        <a:pt x="39" y="4859"/>
                      </a:lnTo>
                      <a:lnTo>
                        <a:pt x="18" y="4791"/>
                      </a:lnTo>
                      <a:lnTo>
                        <a:pt x="5" y="4719"/>
                      </a:lnTo>
                      <a:lnTo>
                        <a:pt x="0" y="4645"/>
                      </a:lnTo>
                      <a:lnTo>
                        <a:pt x="0" y="590"/>
                      </a:lnTo>
                      <a:lnTo>
                        <a:pt x="5" y="516"/>
                      </a:lnTo>
                      <a:lnTo>
                        <a:pt x="18" y="446"/>
                      </a:lnTo>
                      <a:lnTo>
                        <a:pt x="39" y="378"/>
                      </a:lnTo>
                      <a:lnTo>
                        <a:pt x="67" y="314"/>
                      </a:lnTo>
                      <a:lnTo>
                        <a:pt x="104" y="253"/>
                      </a:lnTo>
                      <a:lnTo>
                        <a:pt x="146" y="199"/>
                      </a:lnTo>
                      <a:lnTo>
                        <a:pt x="194" y="150"/>
                      </a:lnTo>
                      <a:lnTo>
                        <a:pt x="248" y="107"/>
                      </a:lnTo>
                      <a:lnTo>
                        <a:pt x="306" y="71"/>
                      </a:lnTo>
                      <a:lnTo>
                        <a:pt x="369" y="41"/>
                      </a:lnTo>
                      <a:lnTo>
                        <a:pt x="436" y="18"/>
                      </a:lnTo>
                      <a:lnTo>
                        <a:pt x="507" y="5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7" name="Freeform 7"/>
                <p:cNvSpPr>
                  <a:spLocks noEditPoints="1"/>
                </p:cNvSpPr>
                <p:nvPr/>
              </p:nvSpPr>
              <p:spPr bwMode="auto">
                <a:xfrm>
                  <a:off x="4475163" y="4478338"/>
                  <a:ext cx="2376487" cy="2374900"/>
                </a:xfrm>
                <a:custGeom>
                  <a:avLst/>
                  <a:gdLst>
                    <a:gd name="T0" fmla="*/ 1283 w 2993"/>
                    <a:gd name="T1" fmla="*/ 395 h 2991"/>
                    <a:gd name="T2" fmla="*/ 991 w 2993"/>
                    <a:gd name="T3" fmla="*/ 495 h 2991"/>
                    <a:gd name="T4" fmla="*/ 740 w 2993"/>
                    <a:gd name="T5" fmla="*/ 668 h 2991"/>
                    <a:gd name="T6" fmla="*/ 545 w 2993"/>
                    <a:gd name="T7" fmla="*/ 900 h 2991"/>
                    <a:gd name="T8" fmla="*/ 420 w 2993"/>
                    <a:gd name="T9" fmla="*/ 1181 h 2991"/>
                    <a:gd name="T10" fmla="*/ 375 w 2993"/>
                    <a:gd name="T11" fmla="*/ 1495 h 2991"/>
                    <a:gd name="T12" fmla="*/ 420 w 2993"/>
                    <a:gd name="T13" fmla="*/ 1811 h 2991"/>
                    <a:gd name="T14" fmla="*/ 545 w 2993"/>
                    <a:gd name="T15" fmla="*/ 2090 h 2991"/>
                    <a:gd name="T16" fmla="*/ 740 w 2993"/>
                    <a:gd name="T17" fmla="*/ 2324 h 2991"/>
                    <a:gd name="T18" fmla="*/ 991 w 2993"/>
                    <a:gd name="T19" fmla="*/ 2496 h 2991"/>
                    <a:gd name="T20" fmla="*/ 1283 w 2993"/>
                    <a:gd name="T21" fmla="*/ 2597 h 2991"/>
                    <a:gd name="T22" fmla="*/ 1604 w 2993"/>
                    <a:gd name="T23" fmla="*/ 2613 h 2991"/>
                    <a:gd name="T24" fmla="*/ 1910 w 2993"/>
                    <a:gd name="T25" fmla="*/ 2539 h 2991"/>
                    <a:gd name="T26" fmla="*/ 2177 w 2993"/>
                    <a:gd name="T27" fmla="*/ 2390 h 2991"/>
                    <a:gd name="T28" fmla="*/ 2391 w 2993"/>
                    <a:gd name="T29" fmla="*/ 2174 h 2991"/>
                    <a:gd name="T30" fmla="*/ 2541 w 2993"/>
                    <a:gd name="T31" fmla="*/ 1908 h 2991"/>
                    <a:gd name="T32" fmla="*/ 2615 w 2993"/>
                    <a:gd name="T33" fmla="*/ 1604 h 2991"/>
                    <a:gd name="T34" fmla="*/ 2600 w 2993"/>
                    <a:gd name="T35" fmla="*/ 1283 h 2991"/>
                    <a:gd name="T36" fmla="*/ 2499 w 2993"/>
                    <a:gd name="T37" fmla="*/ 989 h 2991"/>
                    <a:gd name="T38" fmla="*/ 2325 w 2993"/>
                    <a:gd name="T39" fmla="*/ 739 h 2991"/>
                    <a:gd name="T40" fmla="*/ 2093 w 2993"/>
                    <a:gd name="T41" fmla="*/ 545 h 2991"/>
                    <a:gd name="T42" fmla="*/ 1812 w 2993"/>
                    <a:gd name="T43" fmla="*/ 418 h 2991"/>
                    <a:gd name="T44" fmla="*/ 1497 w 2993"/>
                    <a:gd name="T45" fmla="*/ 374 h 2991"/>
                    <a:gd name="T46" fmla="*/ 1739 w 2993"/>
                    <a:gd name="T47" fmla="*/ 20 h 2991"/>
                    <a:gd name="T48" fmla="*/ 2080 w 2993"/>
                    <a:gd name="T49" fmla="*/ 117 h 2991"/>
                    <a:gd name="T50" fmla="*/ 2381 w 2993"/>
                    <a:gd name="T51" fmla="*/ 288 h 2991"/>
                    <a:gd name="T52" fmla="*/ 2633 w 2993"/>
                    <a:gd name="T53" fmla="*/ 522 h 2991"/>
                    <a:gd name="T54" fmla="*/ 2827 w 2993"/>
                    <a:gd name="T55" fmla="*/ 808 h 2991"/>
                    <a:gd name="T56" fmla="*/ 2950 w 2993"/>
                    <a:gd name="T57" fmla="*/ 1137 h 2991"/>
                    <a:gd name="T58" fmla="*/ 2993 w 2993"/>
                    <a:gd name="T59" fmla="*/ 1495 h 2991"/>
                    <a:gd name="T60" fmla="*/ 2950 w 2993"/>
                    <a:gd name="T61" fmla="*/ 1855 h 2991"/>
                    <a:gd name="T62" fmla="*/ 2827 w 2993"/>
                    <a:gd name="T63" fmla="*/ 2182 h 2991"/>
                    <a:gd name="T64" fmla="*/ 2633 w 2993"/>
                    <a:gd name="T65" fmla="*/ 2469 h 2991"/>
                    <a:gd name="T66" fmla="*/ 2381 w 2993"/>
                    <a:gd name="T67" fmla="*/ 2704 h 2991"/>
                    <a:gd name="T68" fmla="*/ 2080 w 2993"/>
                    <a:gd name="T69" fmla="*/ 2875 h 2991"/>
                    <a:gd name="T70" fmla="*/ 1739 w 2993"/>
                    <a:gd name="T71" fmla="*/ 2972 h 2991"/>
                    <a:gd name="T72" fmla="*/ 1374 w 2993"/>
                    <a:gd name="T73" fmla="*/ 2986 h 2991"/>
                    <a:gd name="T74" fmla="*/ 1023 w 2993"/>
                    <a:gd name="T75" fmla="*/ 2916 h 2991"/>
                    <a:gd name="T76" fmla="*/ 709 w 2993"/>
                    <a:gd name="T77" fmla="*/ 2768 h 2991"/>
                    <a:gd name="T78" fmla="*/ 439 w 2993"/>
                    <a:gd name="T79" fmla="*/ 2554 h 2991"/>
                    <a:gd name="T80" fmla="*/ 224 w 2993"/>
                    <a:gd name="T81" fmla="*/ 2284 h 2991"/>
                    <a:gd name="T82" fmla="*/ 76 w 2993"/>
                    <a:gd name="T83" fmla="*/ 1969 h 2991"/>
                    <a:gd name="T84" fmla="*/ 5 w 2993"/>
                    <a:gd name="T85" fmla="*/ 1618 h 2991"/>
                    <a:gd name="T86" fmla="*/ 20 w 2993"/>
                    <a:gd name="T87" fmla="*/ 1253 h 2991"/>
                    <a:gd name="T88" fmla="*/ 118 w 2993"/>
                    <a:gd name="T89" fmla="*/ 913 h 2991"/>
                    <a:gd name="T90" fmla="*/ 290 w 2993"/>
                    <a:gd name="T91" fmla="*/ 612 h 2991"/>
                    <a:gd name="T92" fmla="*/ 523 w 2993"/>
                    <a:gd name="T93" fmla="*/ 361 h 2991"/>
                    <a:gd name="T94" fmla="*/ 810 w 2993"/>
                    <a:gd name="T95" fmla="*/ 167 h 2991"/>
                    <a:gd name="T96" fmla="*/ 1137 w 2993"/>
                    <a:gd name="T97" fmla="*/ 43 h 2991"/>
                    <a:gd name="T98" fmla="*/ 1497 w 2993"/>
                    <a:gd name="T99" fmla="*/ 0 h 29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993" h="2991">
                      <a:moveTo>
                        <a:pt x="1497" y="374"/>
                      </a:moveTo>
                      <a:lnTo>
                        <a:pt x="1389" y="379"/>
                      </a:lnTo>
                      <a:lnTo>
                        <a:pt x="1283" y="395"/>
                      </a:lnTo>
                      <a:lnTo>
                        <a:pt x="1181" y="418"/>
                      </a:lnTo>
                      <a:lnTo>
                        <a:pt x="1084" y="453"/>
                      </a:lnTo>
                      <a:lnTo>
                        <a:pt x="991" y="495"/>
                      </a:lnTo>
                      <a:lnTo>
                        <a:pt x="902" y="545"/>
                      </a:lnTo>
                      <a:lnTo>
                        <a:pt x="818" y="602"/>
                      </a:lnTo>
                      <a:lnTo>
                        <a:pt x="740" y="668"/>
                      </a:lnTo>
                      <a:lnTo>
                        <a:pt x="668" y="739"/>
                      </a:lnTo>
                      <a:lnTo>
                        <a:pt x="604" y="818"/>
                      </a:lnTo>
                      <a:lnTo>
                        <a:pt x="545" y="900"/>
                      </a:lnTo>
                      <a:lnTo>
                        <a:pt x="495" y="989"/>
                      </a:lnTo>
                      <a:lnTo>
                        <a:pt x="452" y="1082"/>
                      </a:lnTo>
                      <a:lnTo>
                        <a:pt x="420" y="1181"/>
                      </a:lnTo>
                      <a:lnTo>
                        <a:pt x="395" y="1283"/>
                      </a:lnTo>
                      <a:lnTo>
                        <a:pt x="380" y="1388"/>
                      </a:lnTo>
                      <a:lnTo>
                        <a:pt x="375" y="1495"/>
                      </a:lnTo>
                      <a:lnTo>
                        <a:pt x="380" y="1604"/>
                      </a:lnTo>
                      <a:lnTo>
                        <a:pt x="395" y="1709"/>
                      </a:lnTo>
                      <a:lnTo>
                        <a:pt x="420" y="1811"/>
                      </a:lnTo>
                      <a:lnTo>
                        <a:pt x="452" y="1908"/>
                      </a:lnTo>
                      <a:lnTo>
                        <a:pt x="495" y="2002"/>
                      </a:lnTo>
                      <a:lnTo>
                        <a:pt x="545" y="2090"/>
                      </a:lnTo>
                      <a:lnTo>
                        <a:pt x="604" y="2174"/>
                      </a:lnTo>
                      <a:lnTo>
                        <a:pt x="668" y="2253"/>
                      </a:lnTo>
                      <a:lnTo>
                        <a:pt x="740" y="2324"/>
                      </a:lnTo>
                      <a:lnTo>
                        <a:pt x="818" y="2390"/>
                      </a:lnTo>
                      <a:lnTo>
                        <a:pt x="902" y="2447"/>
                      </a:lnTo>
                      <a:lnTo>
                        <a:pt x="991" y="2496"/>
                      </a:lnTo>
                      <a:lnTo>
                        <a:pt x="1084" y="2539"/>
                      </a:lnTo>
                      <a:lnTo>
                        <a:pt x="1181" y="2572"/>
                      </a:lnTo>
                      <a:lnTo>
                        <a:pt x="1283" y="2597"/>
                      </a:lnTo>
                      <a:lnTo>
                        <a:pt x="1389" y="2613"/>
                      </a:lnTo>
                      <a:lnTo>
                        <a:pt x="1497" y="2618"/>
                      </a:lnTo>
                      <a:lnTo>
                        <a:pt x="1604" y="2613"/>
                      </a:lnTo>
                      <a:lnTo>
                        <a:pt x="1710" y="2597"/>
                      </a:lnTo>
                      <a:lnTo>
                        <a:pt x="1812" y="2572"/>
                      </a:lnTo>
                      <a:lnTo>
                        <a:pt x="1910" y="2539"/>
                      </a:lnTo>
                      <a:lnTo>
                        <a:pt x="2004" y="2496"/>
                      </a:lnTo>
                      <a:lnTo>
                        <a:pt x="2093" y="2447"/>
                      </a:lnTo>
                      <a:lnTo>
                        <a:pt x="2177" y="2390"/>
                      </a:lnTo>
                      <a:lnTo>
                        <a:pt x="2254" y="2324"/>
                      </a:lnTo>
                      <a:lnTo>
                        <a:pt x="2325" y="2253"/>
                      </a:lnTo>
                      <a:lnTo>
                        <a:pt x="2391" y="2174"/>
                      </a:lnTo>
                      <a:lnTo>
                        <a:pt x="2448" y="2090"/>
                      </a:lnTo>
                      <a:lnTo>
                        <a:pt x="2499" y="2002"/>
                      </a:lnTo>
                      <a:lnTo>
                        <a:pt x="2541" y="1908"/>
                      </a:lnTo>
                      <a:lnTo>
                        <a:pt x="2575" y="1811"/>
                      </a:lnTo>
                      <a:lnTo>
                        <a:pt x="2600" y="1709"/>
                      </a:lnTo>
                      <a:lnTo>
                        <a:pt x="2615" y="1604"/>
                      </a:lnTo>
                      <a:lnTo>
                        <a:pt x="2620" y="1495"/>
                      </a:lnTo>
                      <a:lnTo>
                        <a:pt x="2615" y="1388"/>
                      </a:lnTo>
                      <a:lnTo>
                        <a:pt x="2600" y="1283"/>
                      </a:lnTo>
                      <a:lnTo>
                        <a:pt x="2575" y="1181"/>
                      </a:lnTo>
                      <a:lnTo>
                        <a:pt x="2541" y="1082"/>
                      </a:lnTo>
                      <a:lnTo>
                        <a:pt x="2499" y="989"/>
                      </a:lnTo>
                      <a:lnTo>
                        <a:pt x="2448" y="900"/>
                      </a:lnTo>
                      <a:lnTo>
                        <a:pt x="2391" y="818"/>
                      </a:lnTo>
                      <a:lnTo>
                        <a:pt x="2325" y="739"/>
                      </a:lnTo>
                      <a:lnTo>
                        <a:pt x="2254" y="668"/>
                      </a:lnTo>
                      <a:lnTo>
                        <a:pt x="2177" y="602"/>
                      </a:lnTo>
                      <a:lnTo>
                        <a:pt x="2093" y="545"/>
                      </a:lnTo>
                      <a:lnTo>
                        <a:pt x="2004" y="495"/>
                      </a:lnTo>
                      <a:lnTo>
                        <a:pt x="1910" y="453"/>
                      </a:lnTo>
                      <a:lnTo>
                        <a:pt x="1812" y="418"/>
                      </a:lnTo>
                      <a:lnTo>
                        <a:pt x="1710" y="395"/>
                      </a:lnTo>
                      <a:lnTo>
                        <a:pt x="1604" y="379"/>
                      </a:lnTo>
                      <a:lnTo>
                        <a:pt x="1497" y="374"/>
                      </a:lnTo>
                      <a:close/>
                      <a:moveTo>
                        <a:pt x="1497" y="0"/>
                      </a:moveTo>
                      <a:lnTo>
                        <a:pt x="1619" y="5"/>
                      </a:lnTo>
                      <a:lnTo>
                        <a:pt x="1739" y="20"/>
                      </a:lnTo>
                      <a:lnTo>
                        <a:pt x="1856" y="43"/>
                      </a:lnTo>
                      <a:lnTo>
                        <a:pt x="1970" y="76"/>
                      </a:lnTo>
                      <a:lnTo>
                        <a:pt x="2080" y="117"/>
                      </a:lnTo>
                      <a:lnTo>
                        <a:pt x="2185" y="167"/>
                      </a:lnTo>
                      <a:lnTo>
                        <a:pt x="2286" y="224"/>
                      </a:lnTo>
                      <a:lnTo>
                        <a:pt x="2381" y="288"/>
                      </a:lnTo>
                      <a:lnTo>
                        <a:pt x="2471" y="361"/>
                      </a:lnTo>
                      <a:lnTo>
                        <a:pt x="2555" y="438"/>
                      </a:lnTo>
                      <a:lnTo>
                        <a:pt x="2633" y="522"/>
                      </a:lnTo>
                      <a:lnTo>
                        <a:pt x="2705" y="612"/>
                      </a:lnTo>
                      <a:lnTo>
                        <a:pt x="2769" y="708"/>
                      </a:lnTo>
                      <a:lnTo>
                        <a:pt x="2827" y="808"/>
                      </a:lnTo>
                      <a:lnTo>
                        <a:pt x="2876" y="913"/>
                      </a:lnTo>
                      <a:lnTo>
                        <a:pt x="2917" y="1023"/>
                      </a:lnTo>
                      <a:lnTo>
                        <a:pt x="2950" y="1137"/>
                      </a:lnTo>
                      <a:lnTo>
                        <a:pt x="2973" y="1253"/>
                      </a:lnTo>
                      <a:lnTo>
                        <a:pt x="2988" y="1373"/>
                      </a:lnTo>
                      <a:lnTo>
                        <a:pt x="2993" y="1495"/>
                      </a:lnTo>
                      <a:lnTo>
                        <a:pt x="2988" y="1618"/>
                      </a:lnTo>
                      <a:lnTo>
                        <a:pt x="2973" y="1738"/>
                      </a:lnTo>
                      <a:lnTo>
                        <a:pt x="2950" y="1855"/>
                      </a:lnTo>
                      <a:lnTo>
                        <a:pt x="2917" y="1969"/>
                      </a:lnTo>
                      <a:lnTo>
                        <a:pt x="2876" y="2077"/>
                      </a:lnTo>
                      <a:lnTo>
                        <a:pt x="2827" y="2182"/>
                      </a:lnTo>
                      <a:lnTo>
                        <a:pt x="2769" y="2284"/>
                      </a:lnTo>
                      <a:lnTo>
                        <a:pt x="2705" y="2380"/>
                      </a:lnTo>
                      <a:lnTo>
                        <a:pt x="2633" y="2469"/>
                      </a:lnTo>
                      <a:lnTo>
                        <a:pt x="2555" y="2554"/>
                      </a:lnTo>
                      <a:lnTo>
                        <a:pt x="2471" y="2631"/>
                      </a:lnTo>
                      <a:lnTo>
                        <a:pt x="2381" y="2704"/>
                      </a:lnTo>
                      <a:lnTo>
                        <a:pt x="2286" y="2768"/>
                      </a:lnTo>
                      <a:lnTo>
                        <a:pt x="2185" y="2825"/>
                      </a:lnTo>
                      <a:lnTo>
                        <a:pt x="2080" y="2875"/>
                      </a:lnTo>
                      <a:lnTo>
                        <a:pt x="1970" y="2916"/>
                      </a:lnTo>
                      <a:lnTo>
                        <a:pt x="1856" y="2949"/>
                      </a:lnTo>
                      <a:lnTo>
                        <a:pt x="1739" y="2972"/>
                      </a:lnTo>
                      <a:lnTo>
                        <a:pt x="1619" y="2986"/>
                      </a:lnTo>
                      <a:lnTo>
                        <a:pt x="1497" y="2991"/>
                      </a:lnTo>
                      <a:lnTo>
                        <a:pt x="1374" y="2986"/>
                      </a:lnTo>
                      <a:lnTo>
                        <a:pt x="1254" y="2972"/>
                      </a:lnTo>
                      <a:lnTo>
                        <a:pt x="1137" y="2949"/>
                      </a:lnTo>
                      <a:lnTo>
                        <a:pt x="1023" y="2916"/>
                      </a:lnTo>
                      <a:lnTo>
                        <a:pt x="915" y="2875"/>
                      </a:lnTo>
                      <a:lnTo>
                        <a:pt x="810" y="2825"/>
                      </a:lnTo>
                      <a:lnTo>
                        <a:pt x="709" y="2768"/>
                      </a:lnTo>
                      <a:lnTo>
                        <a:pt x="614" y="2704"/>
                      </a:lnTo>
                      <a:lnTo>
                        <a:pt x="523" y="2631"/>
                      </a:lnTo>
                      <a:lnTo>
                        <a:pt x="439" y="2554"/>
                      </a:lnTo>
                      <a:lnTo>
                        <a:pt x="360" y="2469"/>
                      </a:lnTo>
                      <a:lnTo>
                        <a:pt x="290" y="2380"/>
                      </a:lnTo>
                      <a:lnTo>
                        <a:pt x="224" y="2284"/>
                      </a:lnTo>
                      <a:lnTo>
                        <a:pt x="168" y="2182"/>
                      </a:lnTo>
                      <a:lnTo>
                        <a:pt x="118" y="2077"/>
                      </a:lnTo>
                      <a:lnTo>
                        <a:pt x="76" y="1969"/>
                      </a:lnTo>
                      <a:lnTo>
                        <a:pt x="44" y="1855"/>
                      </a:lnTo>
                      <a:lnTo>
                        <a:pt x="20" y="1738"/>
                      </a:lnTo>
                      <a:lnTo>
                        <a:pt x="5" y="1618"/>
                      </a:lnTo>
                      <a:lnTo>
                        <a:pt x="0" y="1495"/>
                      </a:lnTo>
                      <a:lnTo>
                        <a:pt x="5" y="1373"/>
                      </a:lnTo>
                      <a:lnTo>
                        <a:pt x="20" y="1253"/>
                      </a:lnTo>
                      <a:lnTo>
                        <a:pt x="44" y="1137"/>
                      </a:lnTo>
                      <a:lnTo>
                        <a:pt x="76" y="1023"/>
                      </a:lnTo>
                      <a:lnTo>
                        <a:pt x="118" y="913"/>
                      </a:lnTo>
                      <a:lnTo>
                        <a:pt x="168" y="808"/>
                      </a:lnTo>
                      <a:lnTo>
                        <a:pt x="224" y="708"/>
                      </a:lnTo>
                      <a:lnTo>
                        <a:pt x="290" y="612"/>
                      </a:lnTo>
                      <a:lnTo>
                        <a:pt x="360" y="522"/>
                      </a:lnTo>
                      <a:lnTo>
                        <a:pt x="439" y="438"/>
                      </a:lnTo>
                      <a:lnTo>
                        <a:pt x="523" y="361"/>
                      </a:lnTo>
                      <a:lnTo>
                        <a:pt x="614" y="288"/>
                      </a:lnTo>
                      <a:lnTo>
                        <a:pt x="709" y="224"/>
                      </a:lnTo>
                      <a:lnTo>
                        <a:pt x="810" y="167"/>
                      </a:lnTo>
                      <a:lnTo>
                        <a:pt x="915" y="117"/>
                      </a:lnTo>
                      <a:lnTo>
                        <a:pt x="1023" y="76"/>
                      </a:lnTo>
                      <a:lnTo>
                        <a:pt x="1137" y="43"/>
                      </a:lnTo>
                      <a:lnTo>
                        <a:pt x="1254" y="20"/>
                      </a:lnTo>
                      <a:lnTo>
                        <a:pt x="1374" y="5"/>
                      </a:lnTo>
                      <a:lnTo>
                        <a:pt x="1497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8" name="Freeform 8"/>
                <p:cNvSpPr>
                  <a:spLocks noEditPoints="1"/>
                </p:cNvSpPr>
                <p:nvPr/>
              </p:nvSpPr>
              <p:spPr bwMode="auto">
                <a:xfrm>
                  <a:off x="3435350" y="3735388"/>
                  <a:ext cx="2819400" cy="2152650"/>
                </a:xfrm>
                <a:custGeom>
                  <a:avLst/>
                  <a:gdLst>
                    <a:gd name="T0" fmla="*/ 2756 w 3553"/>
                    <a:gd name="T1" fmla="*/ 1781 h 2711"/>
                    <a:gd name="T2" fmla="*/ 2830 w 3553"/>
                    <a:gd name="T3" fmla="*/ 1817 h 2711"/>
                    <a:gd name="T4" fmla="*/ 2881 w 3553"/>
                    <a:gd name="T5" fmla="*/ 1881 h 2711"/>
                    <a:gd name="T6" fmla="*/ 2901 w 3553"/>
                    <a:gd name="T7" fmla="*/ 1963 h 2711"/>
                    <a:gd name="T8" fmla="*/ 3365 w 3553"/>
                    <a:gd name="T9" fmla="*/ 2338 h 2711"/>
                    <a:gd name="T10" fmla="*/ 3447 w 3553"/>
                    <a:gd name="T11" fmla="*/ 2356 h 2711"/>
                    <a:gd name="T12" fmla="*/ 3512 w 3553"/>
                    <a:gd name="T13" fmla="*/ 2407 h 2711"/>
                    <a:gd name="T14" fmla="*/ 3548 w 3553"/>
                    <a:gd name="T15" fmla="*/ 2481 h 2711"/>
                    <a:gd name="T16" fmla="*/ 3548 w 3553"/>
                    <a:gd name="T17" fmla="*/ 2567 h 2711"/>
                    <a:gd name="T18" fmla="*/ 3512 w 3553"/>
                    <a:gd name="T19" fmla="*/ 2641 h 2711"/>
                    <a:gd name="T20" fmla="*/ 3447 w 3553"/>
                    <a:gd name="T21" fmla="*/ 2692 h 2711"/>
                    <a:gd name="T22" fmla="*/ 3365 w 3553"/>
                    <a:gd name="T23" fmla="*/ 2711 h 2711"/>
                    <a:gd name="T24" fmla="*/ 2671 w 3553"/>
                    <a:gd name="T25" fmla="*/ 2706 h 2711"/>
                    <a:gd name="T26" fmla="*/ 2597 w 3553"/>
                    <a:gd name="T27" fmla="*/ 2670 h 2711"/>
                    <a:gd name="T28" fmla="*/ 2546 w 3553"/>
                    <a:gd name="T29" fmla="*/ 2606 h 2711"/>
                    <a:gd name="T30" fmla="*/ 2526 w 3553"/>
                    <a:gd name="T31" fmla="*/ 2524 h 2711"/>
                    <a:gd name="T32" fmla="*/ 2531 w 3553"/>
                    <a:gd name="T33" fmla="*/ 1920 h 2711"/>
                    <a:gd name="T34" fmla="*/ 2567 w 3553"/>
                    <a:gd name="T35" fmla="*/ 1846 h 2711"/>
                    <a:gd name="T36" fmla="*/ 2631 w 3553"/>
                    <a:gd name="T37" fmla="*/ 1795 h 2711"/>
                    <a:gd name="T38" fmla="*/ 2714 w 3553"/>
                    <a:gd name="T39" fmla="*/ 1776 h 2711"/>
                    <a:gd name="T40" fmla="*/ 561 w 3553"/>
                    <a:gd name="T41" fmla="*/ 1496 h 2711"/>
                    <a:gd name="T42" fmla="*/ 644 w 3553"/>
                    <a:gd name="T43" fmla="*/ 1514 h 2711"/>
                    <a:gd name="T44" fmla="*/ 708 w 3553"/>
                    <a:gd name="T45" fmla="*/ 1567 h 2711"/>
                    <a:gd name="T46" fmla="*/ 744 w 3553"/>
                    <a:gd name="T47" fmla="*/ 1641 h 2711"/>
                    <a:gd name="T48" fmla="*/ 744 w 3553"/>
                    <a:gd name="T49" fmla="*/ 1726 h 2711"/>
                    <a:gd name="T50" fmla="*/ 708 w 3553"/>
                    <a:gd name="T51" fmla="*/ 1800 h 2711"/>
                    <a:gd name="T52" fmla="*/ 644 w 3553"/>
                    <a:gd name="T53" fmla="*/ 1851 h 2711"/>
                    <a:gd name="T54" fmla="*/ 561 w 3553"/>
                    <a:gd name="T55" fmla="*/ 1869 h 2711"/>
                    <a:gd name="T56" fmla="*/ 145 w 3553"/>
                    <a:gd name="T57" fmla="*/ 1864 h 2711"/>
                    <a:gd name="T58" fmla="*/ 71 w 3553"/>
                    <a:gd name="T59" fmla="*/ 1828 h 2711"/>
                    <a:gd name="T60" fmla="*/ 20 w 3553"/>
                    <a:gd name="T61" fmla="*/ 1766 h 2711"/>
                    <a:gd name="T62" fmla="*/ 0 w 3553"/>
                    <a:gd name="T63" fmla="*/ 1684 h 2711"/>
                    <a:gd name="T64" fmla="*/ 20 w 3553"/>
                    <a:gd name="T65" fmla="*/ 1601 h 2711"/>
                    <a:gd name="T66" fmla="*/ 71 w 3553"/>
                    <a:gd name="T67" fmla="*/ 1537 h 2711"/>
                    <a:gd name="T68" fmla="*/ 145 w 3553"/>
                    <a:gd name="T69" fmla="*/ 1501 h 2711"/>
                    <a:gd name="T70" fmla="*/ 188 w 3553"/>
                    <a:gd name="T71" fmla="*/ 0 h 2711"/>
                    <a:gd name="T72" fmla="*/ 2101 w 3553"/>
                    <a:gd name="T73" fmla="*/ 5 h 2711"/>
                    <a:gd name="T74" fmla="*/ 2175 w 3553"/>
                    <a:gd name="T75" fmla="*/ 41 h 2711"/>
                    <a:gd name="T76" fmla="*/ 2227 w 3553"/>
                    <a:gd name="T77" fmla="*/ 105 h 2711"/>
                    <a:gd name="T78" fmla="*/ 2246 w 3553"/>
                    <a:gd name="T79" fmla="*/ 187 h 2711"/>
                    <a:gd name="T80" fmla="*/ 2227 w 3553"/>
                    <a:gd name="T81" fmla="*/ 270 h 2711"/>
                    <a:gd name="T82" fmla="*/ 2175 w 3553"/>
                    <a:gd name="T83" fmla="*/ 334 h 2711"/>
                    <a:gd name="T84" fmla="*/ 2101 w 3553"/>
                    <a:gd name="T85" fmla="*/ 370 h 2711"/>
                    <a:gd name="T86" fmla="*/ 188 w 3553"/>
                    <a:gd name="T87" fmla="*/ 375 h 2711"/>
                    <a:gd name="T88" fmla="*/ 106 w 3553"/>
                    <a:gd name="T89" fmla="*/ 355 h 2711"/>
                    <a:gd name="T90" fmla="*/ 41 w 3553"/>
                    <a:gd name="T91" fmla="*/ 304 h 2711"/>
                    <a:gd name="T92" fmla="*/ 5 w 3553"/>
                    <a:gd name="T93" fmla="*/ 230 h 2711"/>
                    <a:gd name="T94" fmla="*/ 5 w 3553"/>
                    <a:gd name="T95" fmla="*/ 145 h 2711"/>
                    <a:gd name="T96" fmla="*/ 41 w 3553"/>
                    <a:gd name="T97" fmla="*/ 71 h 2711"/>
                    <a:gd name="T98" fmla="*/ 106 w 3553"/>
                    <a:gd name="T99" fmla="*/ 20 h 2711"/>
                    <a:gd name="T100" fmla="*/ 188 w 3553"/>
                    <a:gd name="T101" fmla="*/ 0 h 27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553" h="2711">
                      <a:moveTo>
                        <a:pt x="2714" y="1776"/>
                      </a:moveTo>
                      <a:lnTo>
                        <a:pt x="2756" y="1781"/>
                      </a:lnTo>
                      <a:lnTo>
                        <a:pt x="2796" y="1795"/>
                      </a:lnTo>
                      <a:lnTo>
                        <a:pt x="2830" y="1817"/>
                      </a:lnTo>
                      <a:lnTo>
                        <a:pt x="2860" y="1846"/>
                      </a:lnTo>
                      <a:lnTo>
                        <a:pt x="2881" y="1881"/>
                      </a:lnTo>
                      <a:lnTo>
                        <a:pt x="2896" y="1920"/>
                      </a:lnTo>
                      <a:lnTo>
                        <a:pt x="2901" y="1963"/>
                      </a:lnTo>
                      <a:lnTo>
                        <a:pt x="2901" y="2338"/>
                      </a:lnTo>
                      <a:lnTo>
                        <a:pt x="3365" y="2338"/>
                      </a:lnTo>
                      <a:lnTo>
                        <a:pt x="3408" y="2343"/>
                      </a:lnTo>
                      <a:lnTo>
                        <a:pt x="3447" y="2356"/>
                      </a:lnTo>
                      <a:lnTo>
                        <a:pt x="3482" y="2379"/>
                      </a:lnTo>
                      <a:lnTo>
                        <a:pt x="3512" y="2407"/>
                      </a:lnTo>
                      <a:lnTo>
                        <a:pt x="3533" y="2442"/>
                      </a:lnTo>
                      <a:lnTo>
                        <a:pt x="3548" y="2481"/>
                      </a:lnTo>
                      <a:lnTo>
                        <a:pt x="3553" y="2524"/>
                      </a:lnTo>
                      <a:lnTo>
                        <a:pt x="3548" y="2567"/>
                      </a:lnTo>
                      <a:lnTo>
                        <a:pt x="3533" y="2606"/>
                      </a:lnTo>
                      <a:lnTo>
                        <a:pt x="3512" y="2641"/>
                      </a:lnTo>
                      <a:lnTo>
                        <a:pt x="3482" y="2670"/>
                      </a:lnTo>
                      <a:lnTo>
                        <a:pt x="3447" y="2692"/>
                      </a:lnTo>
                      <a:lnTo>
                        <a:pt x="3408" y="2706"/>
                      </a:lnTo>
                      <a:lnTo>
                        <a:pt x="3365" y="2711"/>
                      </a:lnTo>
                      <a:lnTo>
                        <a:pt x="2714" y="2711"/>
                      </a:lnTo>
                      <a:lnTo>
                        <a:pt x="2671" y="2706"/>
                      </a:lnTo>
                      <a:lnTo>
                        <a:pt x="2631" y="2692"/>
                      </a:lnTo>
                      <a:lnTo>
                        <a:pt x="2597" y="2670"/>
                      </a:lnTo>
                      <a:lnTo>
                        <a:pt x="2567" y="2641"/>
                      </a:lnTo>
                      <a:lnTo>
                        <a:pt x="2546" y="2606"/>
                      </a:lnTo>
                      <a:lnTo>
                        <a:pt x="2531" y="2567"/>
                      </a:lnTo>
                      <a:lnTo>
                        <a:pt x="2526" y="2524"/>
                      </a:lnTo>
                      <a:lnTo>
                        <a:pt x="2526" y="1963"/>
                      </a:lnTo>
                      <a:lnTo>
                        <a:pt x="2531" y="1920"/>
                      </a:lnTo>
                      <a:lnTo>
                        <a:pt x="2546" y="1881"/>
                      </a:lnTo>
                      <a:lnTo>
                        <a:pt x="2567" y="1846"/>
                      </a:lnTo>
                      <a:lnTo>
                        <a:pt x="2597" y="1817"/>
                      </a:lnTo>
                      <a:lnTo>
                        <a:pt x="2631" y="1795"/>
                      </a:lnTo>
                      <a:lnTo>
                        <a:pt x="2671" y="1781"/>
                      </a:lnTo>
                      <a:lnTo>
                        <a:pt x="2714" y="1776"/>
                      </a:lnTo>
                      <a:close/>
                      <a:moveTo>
                        <a:pt x="188" y="1496"/>
                      </a:moveTo>
                      <a:lnTo>
                        <a:pt x="561" y="1496"/>
                      </a:lnTo>
                      <a:lnTo>
                        <a:pt x="604" y="1501"/>
                      </a:lnTo>
                      <a:lnTo>
                        <a:pt x="644" y="1514"/>
                      </a:lnTo>
                      <a:lnTo>
                        <a:pt x="678" y="1537"/>
                      </a:lnTo>
                      <a:lnTo>
                        <a:pt x="708" y="1567"/>
                      </a:lnTo>
                      <a:lnTo>
                        <a:pt x="729" y="1601"/>
                      </a:lnTo>
                      <a:lnTo>
                        <a:pt x="744" y="1641"/>
                      </a:lnTo>
                      <a:lnTo>
                        <a:pt x="749" y="1684"/>
                      </a:lnTo>
                      <a:lnTo>
                        <a:pt x="744" y="1726"/>
                      </a:lnTo>
                      <a:lnTo>
                        <a:pt x="729" y="1766"/>
                      </a:lnTo>
                      <a:lnTo>
                        <a:pt x="708" y="1800"/>
                      </a:lnTo>
                      <a:lnTo>
                        <a:pt x="678" y="1828"/>
                      </a:lnTo>
                      <a:lnTo>
                        <a:pt x="644" y="1851"/>
                      </a:lnTo>
                      <a:lnTo>
                        <a:pt x="604" y="1864"/>
                      </a:lnTo>
                      <a:lnTo>
                        <a:pt x="561" y="1869"/>
                      </a:lnTo>
                      <a:lnTo>
                        <a:pt x="188" y="1869"/>
                      </a:lnTo>
                      <a:lnTo>
                        <a:pt x="145" y="1864"/>
                      </a:lnTo>
                      <a:lnTo>
                        <a:pt x="106" y="1851"/>
                      </a:lnTo>
                      <a:lnTo>
                        <a:pt x="71" y="1828"/>
                      </a:lnTo>
                      <a:lnTo>
                        <a:pt x="41" y="1800"/>
                      </a:lnTo>
                      <a:lnTo>
                        <a:pt x="20" y="1766"/>
                      </a:lnTo>
                      <a:lnTo>
                        <a:pt x="5" y="1726"/>
                      </a:lnTo>
                      <a:lnTo>
                        <a:pt x="0" y="1684"/>
                      </a:lnTo>
                      <a:lnTo>
                        <a:pt x="5" y="1641"/>
                      </a:lnTo>
                      <a:lnTo>
                        <a:pt x="20" y="1601"/>
                      </a:lnTo>
                      <a:lnTo>
                        <a:pt x="41" y="1567"/>
                      </a:lnTo>
                      <a:lnTo>
                        <a:pt x="71" y="1537"/>
                      </a:lnTo>
                      <a:lnTo>
                        <a:pt x="106" y="1514"/>
                      </a:lnTo>
                      <a:lnTo>
                        <a:pt x="145" y="1501"/>
                      </a:lnTo>
                      <a:lnTo>
                        <a:pt x="188" y="1496"/>
                      </a:lnTo>
                      <a:close/>
                      <a:moveTo>
                        <a:pt x="188" y="0"/>
                      </a:moveTo>
                      <a:lnTo>
                        <a:pt x="2059" y="0"/>
                      </a:lnTo>
                      <a:lnTo>
                        <a:pt x="2101" y="5"/>
                      </a:lnTo>
                      <a:lnTo>
                        <a:pt x="2141" y="20"/>
                      </a:lnTo>
                      <a:lnTo>
                        <a:pt x="2175" y="41"/>
                      </a:lnTo>
                      <a:lnTo>
                        <a:pt x="2205" y="71"/>
                      </a:lnTo>
                      <a:lnTo>
                        <a:pt x="2227" y="105"/>
                      </a:lnTo>
                      <a:lnTo>
                        <a:pt x="2241" y="145"/>
                      </a:lnTo>
                      <a:lnTo>
                        <a:pt x="2246" y="187"/>
                      </a:lnTo>
                      <a:lnTo>
                        <a:pt x="2241" y="230"/>
                      </a:lnTo>
                      <a:lnTo>
                        <a:pt x="2227" y="270"/>
                      </a:lnTo>
                      <a:lnTo>
                        <a:pt x="2205" y="304"/>
                      </a:lnTo>
                      <a:lnTo>
                        <a:pt x="2175" y="334"/>
                      </a:lnTo>
                      <a:lnTo>
                        <a:pt x="2141" y="355"/>
                      </a:lnTo>
                      <a:lnTo>
                        <a:pt x="2101" y="370"/>
                      </a:lnTo>
                      <a:lnTo>
                        <a:pt x="2059" y="375"/>
                      </a:lnTo>
                      <a:lnTo>
                        <a:pt x="188" y="375"/>
                      </a:lnTo>
                      <a:lnTo>
                        <a:pt x="145" y="370"/>
                      </a:lnTo>
                      <a:lnTo>
                        <a:pt x="106" y="355"/>
                      </a:lnTo>
                      <a:lnTo>
                        <a:pt x="71" y="334"/>
                      </a:lnTo>
                      <a:lnTo>
                        <a:pt x="41" y="304"/>
                      </a:lnTo>
                      <a:lnTo>
                        <a:pt x="20" y="270"/>
                      </a:lnTo>
                      <a:lnTo>
                        <a:pt x="5" y="230"/>
                      </a:lnTo>
                      <a:lnTo>
                        <a:pt x="0" y="187"/>
                      </a:lnTo>
                      <a:lnTo>
                        <a:pt x="5" y="145"/>
                      </a:lnTo>
                      <a:lnTo>
                        <a:pt x="20" y="105"/>
                      </a:lnTo>
                      <a:lnTo>
                        <a:pt x="41" y="71"/>
                      </a:lnTo>
                      <a:lnTo>
                        <a:pt x="71" y="41"/>
                      </a:lnTo>
                      <a:lnTo>
                        <a:pt x="106" y="20"/>
                      </a:lnTo>
                      <a:lnTo>
                        <a:pt x="145" y="5"/>
                      </a:lnTo>
                      <a:lnTo>
                        <a:pt x="18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5" name="组合 14"/>
          <p:cNvGrpSpPr/>
          <p:nvPr/>
        </p:nvGrpSpPr>
        <p:grpSpPr>
          <a:xfrm>
            <a:off x="2139315" y="3129915"/>
            <a:ext cx="6970395" cy="659765"/>
            <a:chOff x="3369" y="3222"/>
            <a:chExt cx="10977" cy="1039"/>
          </a:xfrm>
        </p:grpSpPr>
        <p:grpSp>
          <p:nvGrpSpPr>
            <p:cNvPr id="19" name="组合 18"/>
            <p:cNvGrpSpPr/>
            <p:nvPr/>
          </p:nvGrpSpPr>
          <p:grpSpPr>
            <a:xfrm>
              <a:off x="3369" y="3222"/>
              <a:ext cx="10977" cy="1039"/>
              <a:chOff x="1531341" y="2308031"/>
              <a:chExt cx="12066321" cy="659951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1531341" y="2963536"/>
                <a:ext cx="11909130" cy="4446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文本框 26"/>
              <p:cNvSpPr txBox="1"/>
              <p:nvPr/>
            </p:nvSpPr>
            <p:spPr>
              <a:xfrm>
                <a:off x="3566028" y="2308031"/>
                <a:ext cx="10031634" cy="583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二、全概率公式与贝叶斯公式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3852" y="3234"/>
              <a:ext cx="907" cy="907"/>
              <a:chOff x="919138" y="4409253"/>
              <a:chExt cx="576000" cy="576000"/>
            </a:xfrm>
          </p:grpSpPr>
          <p:sp>
            <p:nvSpPr>
              <p:cNvPr id="32" name="椭圆 31"/>
              <p:cNvSpPr/>
              <p:nvPr/>
            </p:nvSpPr>
            <p:spPr>
              <a:xfrm>
                <a:off x="919138" y="4409253"/>
                <a:ext cx="576000" cy="576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3" name="组合 32"/>
              <p:cNvGrpSpPr/>
              <p:nvPr/>
            </p:nvGrpSpPr>
            <p:grpSpPr>
              <a:xfrm>
                <a:off x="1073937" y="4547961"/>
                <a:ext cx="310511" cy="299638"/>
                <a:chOff x="2544763" y="2697163"/>
                <a:chExt cx="4306887" cy="4156075"/>
              </a:xfrm>
              <a:solidFill>
                <a:schemeClr val="bg1"/>
              </a:solidFill>
            </p:grpSpPr>
            <p:sp>
              <p:nvSpPr>
                <p:cNvPr id="35" name="Freeform 6"/>
                <p:cNvSpPr/>
                <p:nvPr/>
              </p:nvSpPr>
              <p:spPr bwMode="auto">
                <a:xfrm>
                  <a:off x="2544763" y="2697163"/>
                  <a:ext cx="3563937" cy="4156075"/>
                </a:xfrm>
                <a:custGeom>
                  <a:avLst/>
                  <a:gdLst>
                    <a:gd name="T0" fmla="*/ 3911 w 4490"/>
                    <a:gd name="T1" fmla="*/ 0 h 5235"/>
                    <a:gd name="T2" fmla="*/ 4054 w 4490"/>
                    <a:gd name="T3" fmla="*/ 18 h 5235"/>
                    <a:gd name="T4" fmla="*/ 4184 w 4490"/>
                    <a:gd name="T5" fmla="*/ 71 h 5235"/>
                    <a:gd name="T6" fmla="*/ 4296 w 4490"/>
                    <a:gd name="T7" fmla="*/ 150 h 5235"/>
                    <a:gd name="T8" fmla="*/ 4387 w 4490"/>
                    <a:gd name="T9" fmla="*/ 253 h 5235"/>
                    <a:gd name="T10" fmla="*/ 4451 w 4490"/>
                    <a:gd name="T11" fmla="*/ 378 h 5235"/>
                    <a:gd name="T12" fmla="*/ 4486 w 4490"/>
                    <a:gd name="T13" fmla="*/ 516 h 5235"/>
                    <a:gd name="T14" fmla="*/ 4490 w 4490"/>
                    <a:gd name="T15" fmla="*/ 1656 h 5235"/>
                    <a:gd name="T16" fmla="*/ 4471 w 4490"/>
                    <a:gd name="T17" fmla="*/ 1738 h 5235"/>
                    <a:gd name="T18" fmla="*/ 4420 w 4490"/>
                    <a:gd name="T19" fmla="*/ 1802 h 5235"/>
                    <a:gd name="T20" fmla="*/ 4346 w 4490"/>
                    <a:gd name="T21" fmla="*/ 1838 h 5235"/>
                    <a:gd name="T22" fmla="*/ 4260 w 4490"/>
                    <a:gd name="T23" fmla="*/ 1838 h 5235"/>
                    <a:gd name="T24" fmla="*/ 4186 w 4490"/>
                    <a:gd name="T25" fmla="*/ 1802 h 5235"/>
                    <a:gd name="T26" fmla="*/ 4135 w 4490"/>
                    <a:gd name="T27" fmla="*/ 1738 h 5235"/>
                    <a:gd name="T28" fmla="*/ 4115 w 4490"/>
                    <a:gd name="T29" fmla="*/ 1656 h 5235"/>
                    <a:gd name="T30" fmla="*/ 4112 w 4490"/>
                    <a:gd name="T31" fmla="*/ 546 h 5235"/>
                    <a:gd name="T32" fmla="*/ 4081 w 4490"/>
                    <a:gd name="T33" fmla="*/ 469 h 5235"/>
                    <a:gd name="T34" fmla="*/ 4025 w 4490"/>
                    <a:gd name="T35" fmla="*/ 411 h 5235"/>
                    <a:gd name="T36" fmla="*/ 3952 w 4490"/>
                    <a:gd name="T37" fmla="*/ 378 h 5235"/>
                    <a:gd name="T38" fmla="*/ 579 w 4490"/>
                    <a:gd name="T39" fmla="*/ 375 h 5235"/>
                    <a:gd name="T40" fmla="*/ 500 w 4490"/>
                    <a:gd name="T41" fmla="*/ 391 h 5235"/>
                    <a:gd name="T42" fmla="*/ 434 w 4490"/>
                    <a:gd name="T43" fmla="*/ 437 h 5235"/>
                    <a:gd name="T44" fmla="*/ 390 w 4490"/>
                    <a:gd name="T45" fmla="*/ 506 h 5235"/>
                    <a:gd name="T46" fmla="*/ 374 w 4490"/>
                    <a:gd name="T47" fmla="*/ 590 h 5235"/>
                    <a:gd name="T48" fmla="*/ 378 w 4490"/>
                    <a:gd name="T49" fmla="*/ 4690 h 5235"/>
                    <a:gd name="T50" fmla="*/ 410 w 4490"/>
                    <a:gd name="T51" fmla="*/ 4767 h 5235"/>
                    <a:gd name="T52" fmla="*/ 466 w 4490"/>
                    <a:gd name="T53" fmla="*/ 4824 h 5235"/>
                    <a:gd name="T54" fmla="*/ 538 w 4490"/>
                    <a:gd name="T55" fmla="*/ 4857 h 5235"/>
                    <a:gd name="T56" fmla="*/ 2244 w 4490"/>
                    <a:gd name="T57" fmla="*/ 4862 h 5235"/>
                    <a:gd name="T58" fmla="*/ 2327 w 4490"/>
                    <a:gd name="T59" fmla="*/ 4880 h 5235"/>
                    <a:gd name="T60" fmla="*/ 2391 w 4490"/>
                    <a:gd name="T61" fmla="*/ 4931 h 5235"/>
                    <a:gd name="T62" fmla="*/ 2427 w 4490"/>
                    <a:gd name="T63" fmla="*/ 5005 h 5235"/>
                    <a:gd name="T64" fmla="*/ 2427 w 4490"/>
                    <a:gd name="T65" fmla="*/ 5091 h 5235"/>
                    <a:gd name="T66" fmla="*/ 2391 w 4490"/>
                    <a:gd name="T67" fmla="*/ 5165 h 5235"/>
                    <a:gd name="T68" fmla="*/ 2327 w 4490"/>
                    <a:gd name="T69" fmla="*/ 5216 h 5235"/>
                    <a:gd name="T70" fmla="*/ 2244 w 4490"/>
                    <a:gd name="T71" fmla="*/ 5235 h 5235"/>
                    <a:gd name="T72" fmla="*/ 507 w 4490"/>
                    <a:gd name="T73" fmla="*/ 5230 h 5235"/>
                    <a:gd name="T74" fmla="*/ 369 w 4490"/>
                    <a:gd name="T75" fmla="*/ 5196 h 5235"/>
                    <a:gd name="T76" fmla="*/ 248 w 4490"/>
                    <a:gd name="T77" fmla="*/ 5130 h 5235"/>
                    <a:gd name="T78" fmla="*/ 146 w 4490"/>
                    <a:gd name="T79" fmla="*/ 5036 h 5235"/>
                    <a:gd name="T80" fmla="*/ 67 w 4490"/>
                    <a:gd name="T81" fmla="*/ 4923 h 5235"/>
                    <a:gd name="T82" fmla="*/ 18 w 4490"/>
                    <a:gd name="T83" fmla="*/ 4791 h 5235"/>
                    <a:gd name="T84" fmla="*/ 0 w 4490"/>
                    <a:gd name="T85" fmla="*/ 4645 h 5235"/>
                    <a:gd name="T86" fmla="*/ 5 w 4490"/>
                    <a:gd name="T87" fmla="*/ 516 h 5235"/>
                    <a:gd name="T88" fmla="*/ 39 w 4490"/>
                    <a:gd name="T89" fmla="*/ 378 h 5235"/>
                    <a:gd name="T90" fmla="*/ 104 w 4490"/>
                    <a:gd name="T91" fmla="*/ 253 h 5235"/>
                    <a:gd name="T92" fmla="*/ 194 w 4490"/>
                    <a:gd name="T93" fmla="*/ 150 h 5235"/>
                    <a:gd name="T94" fmla="*/ 306 w 4490"/>
                    <a:gd name="T95" fmla="*/ 71 h 5235"/>
                    <a:gd name="T96" fmla="*/ 436 w 4490"/>
                    <a:gd name="T97" fmla="*/ 18 h 5235"/>
                    <a:gd name="T98" fmla="*/ 579 w 4490"/>
                    <a:gd name="T99" fmla="*/ 0 h 5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90" h="5235">
                      <a:moveTo>
                        <a:pt x="579" y="0"/>
                      </a:moveTo>
                      <a:lnTo>
                        <a:pt x="3911" y="0"/>
                      </a:lnTo>
                      <a:lnTo>
                        <a:pt x="3984" y="5"/>
                      </a:lnTo>
                      <a:lnTo>
                        <a:pt x="4054" y="18"/>
                      </a:lnTo>
                      <a:lnTo>
                        <a:pt x="4120" y="41"/>
                      </a:lnTo>
                      <a:lnTo>
                        <a:pt x="4184" y="71"/>
                      </a:lnTo>
                      <a:lnTo>
                        <a:pt x="4242" y="107"/>
                      </a:lnTo>
                      <a:lnTo>
                        <a:pt x="4296" y="150"/>
                      </a:lnTo>
                      <a:lnTo>
                        <a:pt x="4344" y="199"/>
                      </a:lnTo>
                      <a:lnTo>
                        <a:pt x="4387" y="253"/>
                      </a:lnTo>
                      <a:lnTo>
                        <a:pt x="4423" y="314"/>
                      </a:lnTo>
                      <a:lnTo>
                        <a:pt x="4451" y="378"/>
                      </a:lnTo>
                      <a:lnTo>
                        <a:pt x="4472" y="446"/>
                      </a:lnTo>
                      <a:lnTo>
                        <a:pt x="4486" y="516"/>
                      </a:lnTo>
                      <a:lnTo>
                        <a:pt x="4490" y="590"/>
                      </a:lnTo>
                      <a:lnTo>
                        <a:pt x="4490" y="1656"/>
                      </a:lnTo>
                      <a:lnTo>
                        <a:pt x="4486" y="1699"/>
                      </a:lnTo>
                      <a:lnTo>
                        <a:pt x="4471" y="1738"/>
                      </a:lnTo>
                      <a:lnTo>
                        <a:pt x="4449" y="1773"/>
                      </a:lnTo>
                      <a:lnTo>
                        <a:pt x="4420" y="1802"/>
                      </a:lnTo>
                      <a:lnTo>
                        <a:pt x="4385" y="1824"/>
                      </a:lnTo>
                      <a:lnTo>
                        <a:pt x="4346" y="1838"/>
                      </a:lnTo>
                      <a:lnTo>
                        <a:pt x="4303" y="1843"/>
                      </a:lnTo>
                      <a:lnTo>
                        <a:pt x="4260" y="1838"/>
                      </a:lnTo>
                      <a:lnTo>
                        <a:pt x="4221" y="1824"/>
                      </a:lnTo>
                      <a:lnTo>
                        <a:pt x="4186" y="1802"/>
                      </a:lnTo>
                      <a:lnTo>
                        <a:pt x="4156" y="1773"/>
                      </a:lnTo>
                      <a:lnTo>
                        <a:pt x="4135" y="1738"/>
                      </a:lnTo>
                      <a:lnTo>
                        <a:pt x="4120" y="1699"/>
                      </a:lnTo>
                      <a:lnTo>
                        <a:pt x="4115" y="1656"/>
                      </a:lnTo>
                      <a:lnTo>
                        <a:pt x="4115" y="590"/>
                      </a:lnTo>
                      <a:lnTo>
                        <a:pt x="4112" y="546"/>
                      </a:lnTo>
                      <a:lnTo>
                        <a:pt x="4100" y="506"/>
                      </a:lnTo>
                      <a:lnTo>
                        <a:pt x="4081" y="469"/>
                      </a:lnTo>
                      <a:lnTo>
                        <a:pt x="4056" y="437"/>
                      </a:lnTo>
                      <a:lnTo>
                        <a:pt x="4025" y="411"/>
                      </a:lnTo>
                      <a:lnTo>
                        <a:pt x="3990" y="391"/>
                      </a:lnTo>
                      <a:lnTo>
                        <a:pt x="3952" y="378"/>
                      </a:lnTo>
                      <a:lnTo>
                        <a:pt x="3911" y="375"/>
                      </a:lnTo>
                      <a:lnTo>
                        <a:pt x="579" y="375"/>
                      </a:lnTo>
                      <a:lnTo>
                        <a:pt x="538" y="378"/>
                      </a:lnTo>
                      <a:lnTo>
                        <a:pt x="500" y="391"/>
                      </a:lnTo>
                      <a:lnTo>
                        <a:pt x="466" y="411"/>
                      </a:lnTo>
                      <a:lnTo>
                        <a:pt x="434" y="437"/>
                      </a:lnTo>
                      <a:lnTo>
                        <a:pt x="410" y="469"/>
                      </a:lnTo>
                      <a:lnTo>
                        <a:pt x="390" y="506"/>
                      </a:lnTo>
                      <a:lnTo>
                        <a:pt x="378" y="546"/>
                      </a:lnTo>
                      <a:lnTo>
                        <a:pt x="374" y="590"/>
                      </a:lnTo>
                      <a:lnTo>
                        <a:pt x="374" y="4645"/>
                      </a:lnTo>
                      <a:lnTo>
                        <a:pt x="378" y="4690"/>
                      </a:lnTo>
                      <a:lnTo>
                        <a:pt x="390" y="4731"/>
                      </a:lnTo>
                      <a:lnTo>
                        <a:pt x="410" y="4767"/>
                      </a:lnTo>
                      <a:lnTo>
                        <a:pt x="434" y="4798"/>
                      </a:lnTo>
                      <a:lnTo>
                        <a:pt x="466" y="4824"/>
                      </a:lnTo>
                      <a:lnTo>
                        <a:pt x="500" y="4844"/>
                      </a:lnTo>
                      <a:lnTo>
                        <a:pt x="538" y="4857"/>
                      </a:lnTo>
                      <a:lnTo>
                        <a:pt x="579" y="4862"/>
                      </a:lnTo>
                      <a:lnTo>
                        <a:pt x="2244" y="4862"/>
                      </a:lnTo>
                      <a:lnTo>
                        <a:pt x="2287" y="4867"/>
                      </a:lnTo>
                      <a:lnTo>
                        <a:pt x="2327" y="4880"/>
                      </a:lnTo>
                      <a:lnTo>
                        <a:pt x="2363" y="4903"/>
                      </a:lnTo>
                      <a:lnTo>
                        <a:pt x="2391" y="4931"/>
                      </a:lnTo>
                      <a:lnTo>
                        <a:pt x="2414" y="4966"/>
                      </a:lnTo>
                      <a:lnTo>
                        <a:pt x="2427" y="5005"/>
                      </a:lnTo>
                      <a:lnTo>
                        <a:pt x="2432" y="5048"/>
                      </a:lnTo>
                      <a:lnTo>
                        <a:pt x="2427" y="5091"/>
                      </a:lnTo>
                      <a:lnTo>
                        <a:pt x="2414" y="5130"/>
                      </a:lnTo>
                      <a:lnTo>
                        <a:pt x="2391" y="5165"/>
                      </a:lnTo>
                      <a:lnTo>
                        <a:pt x="2363" y="5194"/>
                      </a:lnTo>
                      <a:lnTo>
                        <a:pt x="2327" y="5216"/>
                      </a:lnTo>
                      <a:lnTo>
                        <a:pt x="2287" y="5230"/>
                      </a:lnTo>
                      <a:lnTo>
                        <a:pt x="2244" y="5235"/>
                      </a:lnTo>
                      <a:lnTo>
                        <a:pt x="579" y="5235"/>
                      </a:lnTo>
                      <a:lnTo>
                        <a:pt x="507" y="5230"/>
                      </a:lnTo>
                      <a:lnTo>
                        <a:pt x="436" y="5217"/>
                      </a:lnTo>
                      <a:lnTo>
                        <a:pt x="369" y="5196"/>
                      </a:lnTo>
                      <a:lnTo>
                        <a:pt x="306" y="5166"/>
                      </a:lnTo>
                      <a:lnTo>
                        <a:pt x="248" y="5130"/>
                      </a:lnTo>
                      <a:lnTo>
                        <a:pt x="194" y="5086"/>
                      </a:lnTo>
                      <a:lnTo>
                        <a:pt x="146" y="5036"/>
                      </a:lnTo>
                      <a:lnTo>
                        <a:pt x="104" y="4982"/>
                      </a:lnTo>
                      <a:lnTo>
                        <a:pt x="67" y="4923"/>
                      </a:lnTo>
                      <a:lnTo>
                        <a:pt x="39" y="4859"/>
                      </a:lnTo>
                      <a:lnTo>
                        <a:pt x="18" y="4791"/>
                      </a:lnTo>
                      <a:lnTo>
                        <a:pt x="5" y="4719"/>
                      </a:lnTo>
                      <a:lnTo>
                        <a:pt x="0" y="4645"/>
                      </a:lnTo>
                      <a:lnTo>
                        <a:pt x="0" y="590"/>
                      </a:lnTo>
                      <a:lnTo>
                        <a:pt x="5" y="516"/>
                      </a:lnTo>
                      <a:lnTo>
                        <a:pt x="18" y="446"/>
                      </a:lnTo>
                      <a:lnTo>
                        <a:pt x="39" y="378"/>
                      </a:lnTo>
                      <a:lnTo>
                        <a:pt x="67" y="314"/>
                      </a:lnTo>
                      <a:lnTo>
                        <a:pt x="104" y="253"/>
                      </a:lnTo>
                      <a:lnTo>
                        <a:pt x="146" y="199"/>
                      </a:lnTo>
                      <a:lnTo>
                        <a:pt x="194" y="150"/>
                      </a:lnTo>
                      <a:lnTo>
                        <a:pt x="248" y="107"/>
                      </a:lnTo>
                      <a:lnTo>
                        <a:pt x="306" y="71"/>
                      </a:lnTo>
                      <a:lnTo>
                        <a:pt x="369" y="41"/>
                      </a:lnTo>
                      <a:lnTo>
                        <a:pt x="436" y="18"/>
                      </a:lnTo>
                      <a:lnTo>
                        <a:pt x="507" y="5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" name="Freeform 7"/>
                <p:cNvSpPr>
                  <a:spLocks noEditPoints="1"/>
                </p:cNvSpPr>
                <p:nvPr/>
              </p:nvSpPr>
              <p:spPr bwMode="auto">
                <a:xfrm>
                  <a:off x="4475163" y="4478338"/>
                  <a:ext cx="2376487" cy="2374900"/>
                </a:xfrm>
                <a:custGeom>
                  <a:avLst/>
                  <a:gdLst>
                    <a:gd name="T0" fmla="*/ 1283 w 2993"/>
                    <a:gd name="T1" fmla="*/ 395 h 2991"/>
                    <a:gd name="T2" fmla="*/ 991 w 2993"/>
                    <a:gd name="T3" fmla="*/ 495 h 2991"/>
                    <a:gd name="T4" fmla="*/ 740 w 2993"/>
                    <a:gd name="T5" fmla="*/ 668 h 2991"/>
                    <a:gd name="T6" fmla="*/ 545 w 2993"/>
                    <a:gd name="T7" fmla="*/ 900 h 2991"/>
                    <a:gd name="T8" fmla="*/ 420 w 2993"/>
                    <a:gd name="T9" fmla="*/ 1181 h 2991"/>
                    <a:gd name="T10" fmla="*/ 375 w 2993"/>
                    <a:gd name="T11" fmla="*/ 1495 h 2991"/>
                    <a:gd name="T12" fmla="*/ 420 w 2993"/>
                    <a:gd name="T13" fmla="*/ 1811 h 2991"/>
                    <a:gd name="T14" fmla="*/ 545 w 2993"/>
                    <a:gd name="T15" fmla="*/ 2090 h 2991"/>
                    <a:gd name="T16" fmla="*/ 740 w 2993"/>
                    <a:gd name="T17" fmla="*/ 2324 h 2991"/>
                    <a:gd name="T18" fmla="*/ 991 w 2993"/>
                    <a:gd name="T19" fmla="*/ 2496 h 2991"/>
                    <a:gd name="T20" fmla="*/ 1283 w 2993"/>
                    <a:gd name="T21" fmla="*/ 2597 h 2991"/>
                    <a:gd name="T22" fmla="*/ 1604 w 2993"/>
                    <a:gd name="T23" fmla="*/ 2613 h 2991"/>
                    <a:gd name="T24" fmla="*/ 1910 w 2993"/>
                    <a:gd name="T25" fmla="*/ 2539 h 2991"/>
                    <a:gd name="T26" fmla="*/ 2177 w 2993"/>
                    <a:gd name="T27" fmla="*/ 2390 h 2991"/>
                    <a:gd name="T28" fmla="*/ 2391 w 2993"/>
                    <a:gd name="T29" fmla="*/ 2174 h 2991"/>
                    <a:gd name="T30" fmla="*/ 2541 w 2993"/>
                    <a:gd name="T31" fmla="*/ 1908 h 2991"/>
                    <a:gd name="T32" fmla="*/ 2615 w 2993"/>
                    <a:gd name="T33" fmla="*/ 1604 h 2991"/>
                    <a:gd name="T34" fmla="*/ 2600 w 2993"/>
                    <a:gd name="T35" fmla="*/ 1283 h 2991"/>
                    <a:gd name="T36" fmla="*/ 2499 w 2993"/>
                    <a:gd name="T37" fmla="*/ 989 h 2991"/>
                    <a:gd name="T38" fmla="*/ 2325 w 2993"/>
                    <a:gd name="T39" fmla="*/ 739 h 2991"/>
                    <a:gd name="T40" fmla="*/ 2093 w 2993"/>
                    <a:gd name="T41" fmla="*/ 545 h 2991"/>
                    <a:gd name="T42" fmla="*/ 1812 w 2993"/>
                    <a:gd name="T43" fmla="*/ 418 h 2991"/>
                    <a:gd name="T44" fmla="*/ 1497 w 2993"/>
                    <a:gd name="T45" fmla="*/ 374 h 2991"/>
                    <a:gd name="T46" fmla="*/ 1739 w 2993"/>
                    <a:gd name="T47" fmla="*/ 20 h 2991"/>
                    <a:gd name="T48" fmla="*/ 2080 w 2993"/>
                    <a:gd name="T49" fmla="*/ 117 h 2991"/>
                    <a:gd name="T50" fmla="*/ 2381 w 2993"/>
                    <a:gd name="T51" fmla="*/ 288 h 2991"/>
                    <a:gd name="T52" fmla="*/ 2633 w 2993"/>
                    <a:gd name="T53" fmla="*/ 522 h 2991"/>
                    <a:gd name="T54" fmla="*/ 2827 w 2993"/>
                    <a:gd name="T55" fmla="*/ 808 h 2991"/>
                    <a:gd name="T56" fmla="*/ 2950 w 2993"/>
                    <a:gd name="T57" fmla="*/ 1137 h 2991"/>
                    <a:gd name="T58" fmla="*/ 2993 w 2993"/>
                    <a:gd name="T59" fmla="*/ 1495 h 2991"/>
                    <a:gd name="T60" fmla="*/ 2950 w 2993"/>
                    <a:gd name="T61" fmla="*/ 1855 h 2991"/>
                    <a:gd name="T62" fmla="*/ 2827 w 2993"/>
                    <a:gd name="T63" fmla="*/ 2182 h 2991"/>
                    <a:gd name="T64" fmla="*/ 2633 w 2993"/>
                    <a:gd name="T65" fmla="*/ 2469 h 2991"/>
                    <a:gd name="T66" fmla="*/ 2381 w 2993"/>
                    <a:gd name="T67" fmla="*/ 2704 h 2991"/>
                    <a:gd name="T68" fmla="*/ 2080 w 2993"/>
                    <a:gd name="T69" fmla="*/ 2875 h 2991"/>
                    <a:gd name="T70" fmla="*/ 1739 w 2993"/>
                    <a:gd name="T71" fmla="*/ 2972 h 2991"/>
                    <a:gd name="T72" fmla="*/ 1374 w 2993"/>
                    <a:gd name="T73" fmla="*/ 2986 h 2991"/>
                    <a:gd name="T74" fmla="*/ 1023 w 2993"/>
                    <a:gd name="T75" fmla="*/ 2916 h 2991"/>
                    <a:gd name="T76" fmla="*/ 709 w 2993"/>
                    <a:gd name="T77" fmla="*/ 2768 h 2991"/>
                    <a:gd name="T78" fmla="*/ 439 w 2993"/>
                    <a:gd name="T79" fmla="*/ 2554 h 2991"/>
                    <a:gd name="T80" fmla="*/ 224 w 2993"/>
                    <a:gd name="T81" fmla="*/ 2284 h 2991"/>
                    <a:gd name="T82" fmla="*/ 76 w 2993"/>
                    <a:gd name="T83" fmla="*/ 1969 h 2991"/>
                    <a:gd name="T84" fmla="*/ 5 w 2993"/>
                    <a:gd name="T85" fmla="*/ 1618 h 2991"/>
                    <a:gd name="T86" fmla="*/ 20 w 2993"/>
                    <a:gd name="T87" fmla="*/ 1253 h 2991"/>
                    <a:gd name="T88" fmla="*/ 118 w 2993"/>
                    <a:gd name="T89" fmla="*/ 913 h 2991"/>
                    <a:gd name="T90" fmla="*/ 290 w 2993"/>
                    <a:gd name="T91" fmla="*/ 612 h 2991"/>
                    <a:gd name="T92" fmla="*/ 523 w 2993"/>
                    <a:gd name="T93" fmla="*/ 361 h 2991"/>
                    <a:gd name="T94" fmla="*/ 810 w 2993"/>
                    <a:gd name="T95" fmla="*/ 167 h 2991"/>
                    <a:gd name="T96" fmla="*/ 1137 w 2993"/>
                    <a:gd name="T97" fmla="*/ 43 h 2991"/>
                    <a:gd name="T98" fmla="*/ 1497 w 2993"/>
                    <a:gd name="T99" fmla="*/ 0 h 29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993" h="2991">
                      <a:moveTo>
                        <a:pt x="1497" y="374"/>
                      </a:moveTo>
                      <a:lnTo>
                        <a:pt x="1389" y="379"/>
                      </a:lnTo>
                      <a:lnTo>
                        <a:pt x="1283" y="395"/>
                      </a:lnTo>
                      <a:lnTo>
                        <a:pt x="1181" y="418"/>
                      </a:lnTo>
                      <a:lnTo>
                        <a:pt x="1084" y="453"/>
                      </a:lnTo>
                      <a:lnTo>
                        <a:pt x="991" y="495"/>
                      </a:lnTo>
                      <a:lnTo>
                        <a:pt x="902" y="545"/>
                      </a:lnTo>
                      <a:lnTo>
                        <a:pt x="818" y="602"/>
                      </a:lnTo>
                      <a:lnTo>
                        <a:pt x="740" y="668"/>
                      </a:lnTo>
                      <a:lnTo>
                        <a:pt x="668" y="739"/>
                      </a:lnTo>
                      <a:lnTo>
                        <a:pt x="604" y="818"/>
                      </a:lnTo>
                      <a:lnTo>
                        <a:pt x="545" y="900"/>
                      </a:lnTo>
                      <a:lnTo>
                        <a:pt x="495" y="989"/>
                      </a:lnTo>
                      <a:lnTo>
                        <a:pt x="452" y="1082"/>
                      </a:lnTo>
                      <a:lnTo>
                        <a:pt x="420" y="1181"/>
                      </a:lnTo>
                      <a:lnTo>
                        <a:pt x="395" y="1283"/>
                      </a:lnTo>
                      <a:lnTo>
                        <a:pt x="380" y="1388"/>
                      </a:lnTo>
                      <a:lnTo>
                        <a:pt x="375" y="1495"/>
                      </a:lnTo>
                      <a:lnTo>
                        <a:pt x="380" y="1604"/>
                      </a:lnTo>
                      <a:lnTo>
                        <a:pt x="395" y="1709"/>
                      </a:lnTo>
                      <a:lnTo>
                        <a:pt x="420" y="1811"/>
                      </a:lnTo>
                      <a:lnTo>
                        <a:pt x="452" y="1908"/>
                      </a:lnTo>
                      <a:lnTo>
                        <a:pt x="495" y="2002"/>
                      </a:lnTo>
                      <a:lnTo>
                        <a:pt x="545" y="2090"/>
                      </a:lnTo>
                      <a:lnTo>
                        <a:pt x="604" y="2174"/>
                      </a:lnTo>
                      <a:lnTo>
                        <a:pt x="668" y="2253"/>
                      </a:lnTo>
                      <a:lnTo>
                        <a:pt x="740" y="2324"/>
                      </a:lnTo>
                      <a:lnTo>
                        <a:pt x="818" y="2390"/>
                      </a:lnTo>
                      <a:lnTo>
                        <a:pt x="902" y="2447"/>
                      </a:lnTo>
                      <a:lnTo>
                        <a:pt x="991" y="2496"/>
                      </a:lnTo>
                      <a:lnTo>
                        <a:pt x="1084" y="2539"/>
                      </a:lnTo>
                      <a:lnTo>
                        <a:pt x="1181" y="2572"/>
                      </a:lnTo>
                      <a:lnTo>
                        <a:pt x="1283" y="2597"/>
                      </a:lnTo>
                      <a:lnTo>
                        <a:pt x="1389" y="2613"/>
                      </a:lnTo>
                      <a:lnTo>
                        <a:pt x="1497" y="2618"/>
                      </a:lnTo>
                      <a:lnTo>
                        <a:pt x="1604" y="2613"/>
                      </a:lnTo>
                      <a:lnTo>
                        <a:pt x="1710" y="2597"/>
                      </a:lnTo>
                      <a:lnTo>
                        <a:pt x="1812" y="2572"/>
                      </a:lnTo>
                      <a:lnTo>
                        <a:pt x="1910" y="2539"/>
                      </a:lnTo>
                      <a:lnTo>
                        <a:pt x="2004" y="2496"/>
                      </a:lnTo>
                      <a:lnTo>
                        <a:pt x="2093" y="2447"/>
                      </a:lnTo>
                      <a:lnTo>
                        <a:pt x="2177" y="2390"/>
                      </a:lnTo>
                      <a:lnTo>
                        <a:pt x="2254" y="2324"/>
                      </a:lnTo>
                      <a:lnTo>
                        <a:pt x="2325" y="2253"/>
                      </a:lnTo>
                      <a:lnTo>
                        <a:pt x="2391" y="2174"/>
                      </a:lnTo>
                      <a:lnTo>
                        <a:pt x="2448" y="2090"/>
                      </a:lnTo>
                      <a:lnTo>
                        <a:pt x="2499" y="2002"/>
                      </a:lnTo>
                      <a:lnTo>
                        <a:pt x="2541" y="1908"/>
                      </a:lnTo>
                      <a:lnTo>
                        <a:pt x="2575" y="1811"/>
                      </a:lnTo>
                      <a:lnTo>
                        <a:pt x="2600" y="1709"/>
                      </a:lnTo>
                      <a:lnTo>
                        <a:pt x="2615" y="1604"/>
                      </a:lnTo>
                      <a:lnTo>
                        <a:pt x="2620" y="1495"/>
                      </a:lnTo>
                      <a:lnTo>
                        <a:pt x="2615" y="1388"/>
                      </a:lnTo>
                      <a:lnTo>
                        <a:pt x="2600" y="1283"/>
                      </a:lnTo>
                      <a:lnTo>
                        <a:pt x="2575" y="1181"/>
                      </a:lnTo>
                      <a:lnTo>
                        <a:pt x="2541" y="1082"/>
                      </a:lnTo>
                      <a:lnTo>
                        <a:pt x="2499" y="989"/>
                      </a:lnTo>
                      <a:lnTo>
                        <a:pt x="2448" y="900"/>
                      </a:lnTo>
                      <a:lnTo>
                        <a:pt x="2391" y="818"/>
                      </a:lnTo>
                      <a:lnTo>
                        <a:pt x="2325" y="739"/>
                      </a:lnTo>
                      <a:lnTo>
                        <a:pt x="2254" y="668"/>
                      </a:lnTo>
                      <a:lnTo>
                        <a:pt x="2177" y="602"/>
                      </a:lnTo>
                      <a:lnTo>
                        <a:pt x="2093" y="545"/>
                      </a:lnTo>
                      <a:lnTo>
                        <a:pt x="2004" y="495"/>
                      </a:lnTo>
                      <a:lnTo>
                        <a:pt x="1910" y="453"/>
                      </a:lnTo>
                      <a:lnTo>
                        <a:pt x="1812" y="418"/>
                      </a:lnTo>
                      <a:lnTo>
                        <a:pt x="1710" y="395"/>
                      </a:lnTo>
                      <a:lnTo>
                        <a:pt x="1604" y="379"/>
                      </a:lnTo>
                      <a:lnTo>
                        <a:pt x="1497" y="374"/>
                      </a:lnTo>
                      <a:close/>
                      <a:moveTo>
                        <a:pt x="1497" y="0"/>
                      </a:moveTo>
                      <a:lnTo>
                        <a:pt x="1619" y="5"/>
                      </a:lnTo>
                      <a:lnTo>
                        <a:pt x="1739" y="20"/>
                      </a:lnTo>
                      <a:lnTo>
                        <a:pt x="1856" y="43"/>
                      </a:lnTo>
                      <a:lnTo>
                        <a:pt x="1970" y="76"/>
                      </a:lnTo>
                      <a:lnTo>
                        <a:pt x="2080" y="117"/>
                      </a:lnTo>
                      <a:lnTo>
                        <a:pt x="2185" y="167"/>
                      </a:lnTo>
                      <a:lnTo>
                        <a:pt x="2286" y="224"/>
                      </a:lnTo>
                      <a:lnTo>
                        <a:pt x="2381" y="288"/>
                      </a:lnTo>
                      <a:lnTo>
                        <a:pt x="2471" y="361"/>
                      </a:lnTo>
                      <a:lnTo>
                        <a:pt x="2555" y="438"/>
                      </a:lnTo>
                      <a:lnTo>
                        <a:pt x="2633" y="522"/>
                      </a:lnTo>
                      <a:lnTo>
                        <a:pt x="2705" y="612"/>
                      </a:lnTo>
                      <a:lnTo>
                        <a:pt x="2769" y="708"/>
                      </a:lnTo>
                      <a:lnTo>
                        <a:pt x="2827" y="808"/>
                      </a:lnTo>
                      <a:lnTo>
                        <a:pt x="2876" y="913"/>
                      </a:lnTo>
                      <a:lnTo>
                        <a:pt x="2917" y="1023"/>
                      </a:lnTo>
                      <a:lnTo>
                        <a:pt x="2950" y="1137"/>
                      </a:lnTo>
                      <a:lnTo>
                        <a:pt x="2973" y="1253"/>
                      </a:lnTo>
                      <a:lnTo>
                        <a:pt x="2988" y="1373"/>
                      </a:lnTo>
                      <a:lnTo>
                        <a:pt x="2993" y="1495"/>
                      </a:lnTo>
                      <a:lnTo>
                        <a:pt x="2988" y="1618"/>
                      </a:lnTo>
                      <a:lnTo>
                        <a:pt x="2973" y="1738"/>
                      </a:lnTo>
                      <a:lnTo>
                        <a:pt x="2950" y="1855"/>
                      </a:lnTo>
                      <a:lnTo>
                        <a:pt x="2917" y="1969"/>
                      </a:lnTo>
                      <a:lnTo>
                        <a:pt x="2876" y="2077"/>
                      </a:lnTo>
                      <a:lnTo>
                        <a:pt x="2827" y="2182"/>
                      </a:lnTo>
                      <a:lnTo>
                        <a:pt x="2769" y="2284"/>
                      </a:lnTo>
                      <a:lnTo>
                        <a:pt x="2705" y="2380"/>
                      </a:lnTo>
                      <a:lnTo>
                        <a:pt x="2633" y="2469"/>
                      </a:lnTo>
                      <a:lnTo>
                        <a:pt x="2555" y="2554"/>
                      </a:lnTo>
                      <a:lnTo>
                        <a:pt x="2471" y="2631"/>
                      </a:lnTo>
                      <a:lnTo>
                        <a:pt x="2381" y="2704"/>
                      </a:lnTo>
                      <a:lnTo>
                        <a:pt x="2286" y="2768"/>
                      </a:lnTo>
                      <a:lnTo>
                        <a:pt x="2185" y="2825"/>
                      </a:lnTo>
                      <a:lnTo>
                        <a:pt x="2080" y="2875"/>
                      </a:lnTo>
                      <a:lnTo>
                        <a:pt x="1970" y="2916"/>
                      </a:lnTo>
                      <a:lnTo>
                        <a:pt x="1856" y="2949"/>
                      </a:lnTo>
                      <a:lnTo>
                        <a:pt x="1739" y="2972"/>
                      </a:lnTo>
                      <a:lnTo>
                        <a:pt x="1619" y="2986"/>
                      </a:lnTo>
                      <a:lnTo>
                        <a:pt x="1497" y="2991"/>
                      </a:lnTo>
                      <a:lnTo>
                        <a:pt x="1374" y="2986"/>
                      </a:lnTo>
                      <a:lnTo>
                        <a:pt x="1254" y="2972"/>
                      </a:lnTo>
                      <a:lnTo>
                        <a:pt x="1137" y="2949"/>
                      </a:lnTo>
                      <a:lnTo>
                        <a:pt x="1023" y="2916"/>
                      </a:lnTo>
                      <a:lnTo>
                        <a:pt x="915" y="2875"/>
                      </a:lnTo>
                      <a:lnTo>
                        <a:pt x="810" y="2825"/>
                      </a:lnTo>
                      <a:lnTo>
                        <a:pt x="709" y="2768"/>
                      </a:lnTo>
                      <a:lnTo>
                        <a:pt x="614" y="2704"/>
                      </a:lnTo>
                      <a:lnTo>
                        <a:pt x="523" y="2631"/>
                      </a:lnTo>
                      <a:lnTo>
                        <a:pt x="439" y="2554"/>
                      </a:lnTo>
                      <a:lnTo>
                        <a:pt x="360" y="2469"/>
                      </a:lnTo>
                      <a:lnTo>
                        <a:pt x="290" y="2380"/>
                      </a:lnTo>
                      <a:lnTo>
                        <a:pt x="224" y="2284"/>
                      </a:lnTo>
                      <a:lnTo>
                        <a:pt x="168" y="2182"/>
                      </a:lnTo>
                      <a:lnTo>
                        <a:pt x="118" y="2077"/>
                      </a:lnTo>
                      <a:lnTo>
                        <a:pt x="76" y="1969"/>
                      </a:lnTo>
                      <a:lnTo>
                        <a:pt x="44" y="1855"/>
                      </a:lnTo>
                      <a:lnTo>
                        <a:pt x="20" y="1738"/>
                      </a:lnTo>
                      <a:lnTo>
                        <a:pt x="5" y="1618"/>
                      </a:lnTo>
                      <a:lnTo>
                        <a:pt x="0" y="1495"/>
                      </a:lnTo>
                      <a:lnTo>
                        <a:pt x="5" y="1373"/>
                      </a:lnTo>
                      <a:lnTo>
                        <a:pt x="20" y="1253"/>
                      </a:lnTo>
                      <a:lnTo>
                        <a:pt x="44" y="1137"/>
                      </a:lnTo>
                      <a:lnTo>
                        <a:pt x="76" y="1023"/>
                      </a:lnTo>
                      <a:lnTo>
                        <a:pt x="118" y="913"/>
                      </a:lnTo>
                      <a:lnTo>
                        <a:pt x="168" y="808"/>
                      </a:lnTo>
                      <a:lnTo>
                        <a:pt x="224" y="708"/>
                      </a:lnTo>
                      <a:lnTo>
                        <a:pt x="290" y="612"/>
                      </a:lnTo>
                      <a:lnTo>
                        <a:pt x="360" y="522"/>
                      </a:lnTo>
                      <a:lnTo>
                        <a:pt x="439" y="438"/>
                      </a:lnTo>
                      <a:lnTo>
                        <a:pt x="523" y="361"/>
                      </a:lnTo>
                      <a:lnTo>
                        <a:pt x="614" y="288"/>
                      </a:lnTo>
                      <a:lnTo>
                        <a:pt x="709" y="224"/>
                      </a:lnTo>
                      <a:lnTo>
                        <a:pt x="810" y="167"/>
                      </a:lnTo>
                      <a:lnTo>
                        <a:pt x="915" y="117"/>
                      </a:lnTo>
                      <a:lnTo>
                        <a:pt x="1023" y="76"/>
                      </a:lnTo>
                      <a:lnTo>
                        <a:pt x="1137" y="43"/>
                      </a:lnTo>
                      <a:lnTo>
                        <a:pt x="1254" y="20"/>
                      </a:lnTo>
                      <a:lnTo>
                        <a:pt x="1374" y="5"/>
                      </a:lnTo>
                      <a:lnTo>
                        <a:pt x="1497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" name="Freeform 8"/>
                <p:cNvSpPr>
                  <a:spLocks noEditPoints="1"/>
                </p:cNvSpPr>
                <p:nvPr/>
              </p:nvSpPr>
              <p:spPr bwMode="auto">
                <a:xfrm>
                  <a:off x="3435350" y="3735388"/>
                  <a:ext cx="2819400" cy="2152650"/>
                </a:xfrm>
                <a:custGeom>
                  <a:avLst/>
                  <a:gdLst>
                    <a:gd name="T0" fmla="*/ 2756 w 3553"/>
                    <a:gd name="T1" fmla="*/ 1781 h 2711"/>
                    <a:gd name="T2" fmla="*/ 2830 w 3553"/>
                    <a:gd name="T3" fmla="*/ 1817 h 2711"/>
                    <a:gd name="T4" fmla="*/ 2881 w 3553"/>
                    <a:gd name="T5" fmla="*/ 1881 h 2711"/>
                    <a:gd name="T6" fmla="*/ 2901 w 3553"/>
                    <a:gd name="T7" fmla="*/ 1963 h 2711"/>
                    <a:gd name="T8" fmla="*/ 3365 w 3553"/>
                    <a:gd name="T9" fmla="*/ 2338 h 2711"/>
                    <a:gd name="T10" fmla="*/ 3447 w 3553"/>
                    <a:gd name="T11" fmla="*/ 2356 h 2711"/>
                    <a:gd name="T12" fmla="*/ 3512 w 3553"/>
                    <a:gd name="T13" fmla="*/ 2407 h 2711"/>
                    <a:gd name="T14" fmla="*/ 3548 w 3553"/>
                    <a:gd name="T15" fmla="*/ 2481 h 2711"/>
                    <a:gd name="T16" fmla="*/ 3548 w 3553"/>
                    <a:gd name="T17" fmla="*/ 2567 h 2711"/>
                    <a:gd name="T18" fmla="*/ 3512 w 3553"/>
                    <a:gd name="T19" fmla="*/ 2641 h 2711"/>
                    <a:gd name="T20" fmla="*/ 3447 w 3553"/>
                    <a:gd name="T21" fmla="*/ 2692 h 2711"/>
                    <a:gd name="T22" fmla="*/ 3365 w 3553"/>
                    <a:gd name="T23" fmla="*/ 2711 h 2711"/>
                    <a:gd name="T24" fmla="*/ 2671 w 3553"/>
                    <a:gd name="T25" fmla="*/ 2706 h 2711"/>
                    <a:gd name="T26" fmla="*/ 2597 w 3553"/>
                    <a:gd name="T27" fmla="*/ 2670 h 2711"/>
                    <a:gd name="T28" fmla="*/ 2546 w 3553"/>
                    <a:gd name="T29" fmla="*/ 2606 h 2711"/>
                    <a:gd name="T30" fmla="*/ 2526 w 3553"/>
                    <a:gd name="T31" fmla="*/ 2524 h 2711"/>
                    <a:gd name="T32" fmla="*/ 2531 w 3553"/>
                    <a:gd name="T33" fmla="*/ 1920 h 2711"/>
                    <a:gd name="T34" fmla="*/ 2567 w 3553"/>
                    <a:gd name="T35" fmla="*/ 1846 h 2711"/>
                    <a:gd name="T36" fmla="*/ 2631 w 3553"/>
                    <a:gd name="T37" fmla="*/ 1795 h 2711"/>
                    <a:gd name="T38" fmla="*/ 2714 w 3553"/>
                    <a:gd name="T39" fmla="*/ 1776 h 2711"/>
                    <a:gd name="T40" fmla="*/ 561 w 3553"/>
                    <a:gd name="T41" fmla="*/ 1496 h 2711"/>
                    <a:gd name="T42" fmla="*/ 644 w 3553"/>
                    <a:gd name="T43" fmla="*/ 1514 h 2711"/>
                    <a:gd name="T44" fmla="*/ 708 w 3553"/>
                    <a:gd name="T45" fmla="*/ 1567 h 2711"/>
                    <a:gd name="T46" fmla="*/ 744 w 3553"/>
                    <a:gd name="T47" fmla="*/ 1641 h 2711"/>
                    <a:gd name="T48" fmla="*/ 744 w 3553"/>
                    <a:gd name="T49" fmla="*/ 1726 h 2711"/>
                    <a:gd name="T50" fmla="*/ 708 w 3553"/>
                    <a:gd name="T51" fmla="*/ 1800 h 2711"/>
                    <a:gd name="T52" fmla="*/ 644 w 3553"/>
                    <a:gd name="T53" fmla="*/ 1851 h 2711"/>
                    <a:gd name="T54" fmla="*/ 561 w 3553"/>
                    <a:gd name="T55" fmla="*/ 1869 h 2711"/>
                    <a:gd name="T56" fmla="*/ 145 w 3553"/>
                    <a:gd name="T57" fmla="*/ 1864 h 2711"/>
                    <a:gd name="T58" fmla="*/ 71 w 3553"/>
                    <a:gd name="T59" fmla="*/ 1828 h 2711"/>
                    <a:gd name="T60" fmla="*/ 20 w 3553"/>
                    <a:gd name="T61" fmla="*/ 1766 h 2711"/>
                    <a:gd name="T62" fmla="*/ 0 w 3553"/>
                    <a:gd name="T63" fmla="*/ 1684 h 2711"/>
                    <a:gd name="T64" fmla="*/ 20 w 3553"/>
                    <a:gd name="T65" fmla="*/ 1601 h 2711"/>
                    <a:gd name="T66" fmla="*/ 71 w 3553"/>
                    <a:gd name="T67" fmla="*/ 1537 h 2711"/>
                    <a:gd name="T68" fmla="*/ 145 w 3553"/>
                    <a:gd name="T69" fmla="*/ 1501 h 2711"/>
                    <a:gd name="T70" fmla="*/ 188 w 3553"/>
                    <a:gd name="T71" fmla="*/ 0 h 2711"/>
                    <a:gd name="T72" fmla="*/ 2101 w 3553"/>
                    <a:gd name="T73" fmla="*/ 5 h 2711"/>
                    <a:gd name="T74" fmla="*/ 2175 w 3553"/>
                    <a:gd name="T75" fmla="*/ 41 h 2711"/>
                    <a:gd name="T76" fmla="*/ 2227 w 3553"/>
                    <a:gd name="T77" fmla="*/ 105 h 2711"/>
                    <a:gd name="T78" fmla="*/ 2246 w 3553"/>
                    <a:gd name="T79" fmla="*/ 187 h 2711"/>
                    <a:gd name="T80" fmla="*/ 2227 w 3553"/>
                    <a:gd name="T81" fmla="*/ 270 h 2711"/>
                    <a:gd name="T82" fmla="*/ 2175 w 3553"/>
                    <a:gd name="T83" fmla="*/ 334 h 2711"/>
                    <a:gd name="T84" fmla="*/ 2101 w 3553"/>
                    <a:gd name="T85" fmla="*/ 370 h 2711"/>
                    <a:gd name="T86" fmla="*/ 188 w 3553"/>
                    <a:gd name="T87" fmla="*/ 375 h 2711"/>
                    <a:gd name="T88" fmla="*/ 106 w 3553"/>
                    <a:gd name="T89" fmla="*/ 355 h 2711"/>
                    <a:gd name="T90" fmla="*/ 41 w 3553"/>
                    <a:gd name="T91" fmla="*/ 304 h 2711"/>
                    <a:gd name="T92" fmla="*/ 5 w 3553"/>
                    <a:gd name="T93" fmla="*/ 230 h 2711"/>
                    <a:gd name="T94" fmla="*/ 5 w 3553"/>
                    <a:gd name="T95" fmla="*/ 145 h 2711"/>
                    <a:gd name="T96" fmla="*/ 41 w 3553"/>
                    <a:gd name="T97" fmla="*/ 71 h 2711"/>
                    <a:gd name="T98" fmla="*/ 106 w 3553"/>
                    <a:gd name="T99" fmla="*/ 20 h 2711"/>
                    <a:gd name="T100" fmla="*/ 188 w 3553"/>
                    <a:gd name="T101" fmla="*/ 0 h 27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553" h="2711">
                      <a:moveTo>
                        <a:pt x="2714" y="1776"/>
                      </a:moveTo>
                      <a:lnTo>
                        <a:pt x="2756" y="1781"/>
                      </a:lnTo>
                      <a:lnTo>
                        <a:pt x="2796" y="1795"/>
                      </a:lnTo>
                      <a:lnTo>
                        <a:pt x="2830" y="1817"/>
                      </a:lnTo>
                      <a:lnTo>
                        <a:pt x="2860" y="1846"/>
                      </a:lnTo>
                      <a:lnTo>
                        <a:pt x="2881" y="1881"/>
                      </a:lnTo>
                      <a:lnTo>
                        <a:pt x="2896" y="1920"/>
                      </a:lnTo>
                      <a:lnTo>
                        <a:pt x="2901" y="1963"/>
                      </a:lnTo>
                      <a:lnTo>
                        <a:pt x="2901" y="2338"/>
                      </a:lnTo>
                      <a:lnTo>
                        <a:pt x="3365" y="2338"/>
                      </a:lnTo>
                      <a:lnTo>
                        <a:pt x="3408" y="2343"/>
                      </a:lnTo>
                      <a:lnTo>
                        <a:pt x="3447" y="2356"/>
                      </a:lnTo>
                      <a:lnTo>
                        <a:pt x="3482" y="2379"/>
                      </a:lnTo>
                      <a:lnTo>
                        <a:pt x="3512" y="2407"/>
                      </a:lnTo>
                      <a:lnTo>
                        <a:pt x="3533" y="2442"/>
                      </a:lnTo>
                      <a:lnTo>
                        <a:pt x="3548" y="2481"/>
                      </a:lnTo>
                      <a:lnTo>
                        <a:pt x="3553" y="2524"/>
                      </a:lnTo>
                      <a:lnTo>
                        <a:pt x="3548" y="2567"/>
                      </a:lnTo>
                      <a:lnTo>
                        <a:pt x="3533" y="2606"/>
                      </a:lnTo>
                      <a:lnTo>
                        <a:pt x="3512" y="2641"/>
                      </a:lnTo>
                      <a:lnTo>
                        <a:pt x="3482" y="2670"/>
                      </a:lnTo>
                      <a:lnTo>
                        <a:pt x="3447" y="2692"/>
                      </a:lnTo>
                      <a:lnTo>
                        <a:pt x="3408" y="2706"/>
                      </a:lnTo>
                      <a:lnTo>
                        <a:pt x="3365" y="2711"/>
                      </a:lnTo>
                      <a:lnTo>
                        <a:pt x="2714" y="2711"/>
                      </a:lnTo>
                      <a:lnTo>
                        <a:pt x="2671" y="2706"/>
                      </a:lnTo>
                      <a:lnTo>
                        <a:pt x="2631" y="2692"/>
                      </a:lnTo>
                      <a:lnTo>
                        <a:pt x="2597" y="2670"/>
                      </a:lnTo>
                      <a:lnTo>
                        <a:pt x="2567" y="2641"/>
                      </a:lnTo>
                      <a:lnTo>
                        <a:pt x="2546" y="2606"/>
                      </a:lnTo>
                      <a:lnTo>
                        <a:pt x="2531" y="2567"/>
                      </a:lnTo>
                      <a:lnTo>
                        <a:pt x="2526" y="2524"/>
                      </a:lnTo>
                      <a:lnTo>
                        <a:pt x="2526" y="1963"/>
                      </a:lnTo>
                      <a:lnTo>
                        <a:pt x="2531" y="1920"/>
                      </a:lnTo>
                      <a:lnTo>
                        <a:pt x="2546" y="1881"/>
                      </a:lnTo>
                      <a:lnTo>
                        <a:pt x="2567" y="1846"/>
                      </a:lnTo>
                      <a:lnTo>
                        <a:pt x="2597" y="1817"/>
                      </a:lnTo>
                      <a:lnTo>
                        <a:pt x="2631" y="1795"/>
                      </a:lnTo>
                      <a:lnTo>
                        <a:pt x="2671" y="1781"/>
                      </a:lnTo>
                      <a:lnTo>
                        <a:pt x="2714" y="1776"/>
                      </a:lnTo>
                      <a:close/>
                      <a:moveTo>
                        <a:pt x="188" y="1496"/>
                      </a:moveTo>
                      <a:lnTo>
                        <a:pt x="561" y="1496"/>
                      </a:lnTo>
                      <a:lnTo>
                        <a:pt x="604" y="1501"/>
                      </a:lnTo>
                      <a:lnTo>
                        <a:pt x="644" y="1514"/>
                      </a:lnTo>
                      <a:lnTo>
                        <a:pt x="678" y="1537"/>
                      </a:lnTo>
                      <a:lnTo>
                        <a:pt x="708" y="1567"/>
                      </a:lnTo>
                      <a:lnTo>
                        <a:pt x="729" y="1601"/>
                      </a:lnTo>
                      <a:lnTo>
                        <a:pt x="744" y="1641"/>
                      </a:lnTo>
                      <a:lnTo>
                        <a:pt x="749" y="1684"/>
                      </a:lnTo>
                      <a:lnTo>
                        <a:pt x="744" y="1726"/>
                      </a:lnTo>
                      <a:lnTo>
                        <a:pt x="729" y="1766"/>
                      </a:lnTo>
                      <a:lnTo>
                        <a:pt x="708" y="1800"/>
                      </a:lnTo>
                      <a:lnTo>
                        <a:pt x="678" y="1828"/>
                      </a:lnTo>
                      <a:lnTo>
                        <a:pt x="644" y="1851"/>
                      </a:lnTo>
                      <a:lnTo>
                        <a:pt x="604" y="1864"/>
                      </a:lnTo>
                      <a:lnTo>
                        <a:pt x="561" y="1869"/>
                      </a:lnTo>
                      <a:lnTo>
                        <a:pt x="188" y="1869"/>
                      </a:lnTo>
                      <a:lnTo>
                        <a:pt x="145" y="1864"/>
                      </a:lnTo>
                      <a:lnTo>
                        <a:pt x="106" y="1851"/>
                      </a:lnTo>
                      <a:lnTo>
                        <a:pt x="71" y="1828"/>
                      </a:lnTo>
                      <a:lnTo>
                        <a:pt x="41" y="1800"/>
                      </a:lnTo>
                      <a:lnTo>
                        <a:pt x="20" y="1766"/>
                      </a:lnTo>
                      <a:lnTo>
                        <a:pt x="5" y="1726"/>
                      </a:lnTo>
                      <a:lnTo>
                        <a:pt x="0" y="1684"/>
                      </a:lnTo>
                      <a:lnTo>
                        <a:pt x="5" y="1641"/>
                      </a:lnTo>
                      <a:lnTo>
                        <a:pt x="20" y="1601"/>
                      </a:lnTo>
                      <a:lnTo>
                        <a:pt x="41" y="1567"/>
                      </a:lnTo>
                      <a:lnTo>
                        <a:pt x="71" y="1537"/>
                      </a:lnTo>
                      <a:lnTo>
                        <a:pt x="106" y="1514"/>
                      </a:lnTo>
                      <a:lnTo>
                        <a:pt x="145" y="1501"/>
                      </a:lnTo>
                      <a:lnTo>
                        <a:pt x="188" y="1496"/>
                      </a:lnTo>
                      <a:close/>
                      <a:moveTo>
                        <a:pt x="188" y="0"/>
                      </a:moveTo>
                      <a:lnTo>
                        <a:pt x="2059" y="0"/>
                      </a:lnTo>
                      <a:lnTo>
                        <a:pt x="2101" y="5"/>
                      </a:lnTo>
                      <a:lnTo>
                        <a:pt x="2141" y="20"/>
                      </a:lnTo>
                      <a:lnTo>
                        <a:pt x="2175" y="41"/>
                      </a:lnTo>
                      <a:lnTo>
                        <a:pt x="2205" y="71"/>
                      </a:lnTo>
                      <a:lnTo>
                        <a:pt x="2227" y="105"/>
                      </a:lnTo>
                      <a:lnTo>
                        <a:pt x="2241" y="145"/>
                      </a:lnTo>
                      <a:lnTo>
                        <a:pt x="2246" y="187"/>
                      </a:lnTo>
                      <a:lnTo>
                        <a:pt x="2241" y="230"/>
                      </a:lnTo>
                      <a:lnTo>
                        <a:pt x="2227" y="270"/>
                      </a:lnTo>
                      <a:lnTo>
                        <a:pt x="2205" y="304"/>
                      </a:lnTo>
                      <a:lnTo>
                        <a:pt x="2175" y="334"/>
                      </a:lnTo>
                      <a:lnTo>
                        <a:pt x="2141" y="355"/>
                      </a:lnTo>
                      <a:lnTo>
                        <a:pt x="2101" y="370"/>
                      </a:lnTo>
                      <a:lnTo>
                        <a:pt x="2059" y="375"/>
                      </a:lnTo>
                      <a:lnTo>
                        <a:pt x="188" y="375"/>
                      </a:lnTo>
                      <a:lnTo>
                        <a:pt x="145" y="370"/>
                      </a:lnTo>
                      <a:lnTo>
                        <a:pt x="106" y="355"/>
                      </a:lnTo>
                      <a:lnTo>
                        <a:pt x="71" y="334"/>
                      </a:lnTo>
                      <a:lnTo>
                        <a:pt x="41" y="304"/>
                      </a:lnTo>
                      <a:lnTo>
                        <a:pt x="20" y="270"/>
                      </a:lnTo>
                      <a:lnTo>
                        <a:pt x="5" y="230"/>
                      </a:lnTo>
                      <a:lnTo>
                        <a:pt x="0" y="187"/>
                      </a:lnTo>
                      <a:lnTo>
                        <a:pt x="5" y="145"/>
                      </a:lnTo>
                      <a:lnTo>
                        <a:pt x="20" y="105"/>
                      </a:lnTo>
                      <a:lnTo>
                        <a:pt x="41" y="71"/>
                      </a:lnTo>
                      <a:lnTo>
                        <a:pt x="71" y="41"/>
                      </a:lnTo>
                      <a:lnTo>
                        <a:pt x="106" y="20"/>
                      </a:lnTo>
                      <a:lnTo>
                        <a:pt x="145" y="5"/>
                      </a:lnTo>
                      <a:lnTo>
                        <a:pt x="18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8" name="组合 37"/>
          <p:cNvGrpSpPr/>
          <p:nvPr/>
        </p:nvGrpSpPr>
        <p:grpSpPr>
          <a:xfrm>
            <a:off x="2158365" y="4180840"/>
            <a:ext cx="6882130" cy="673734"/>
            <a:chOff x="3369" y="3222"/>
            <a:chExt cx="10838" cy="1061"/>
          </a:xfrm>
        </p:grpSpPr>
        <p:grpSp>
          <p:nvGrpSpPr>
            <p:cNvPr id="39" name="组合 38"/>
            <p:cNvGrpSpPr/>
            <p:nvPr/>
          </p:nvGrpSpPr>
          <p:grpSpPr>
            <a:xfrm>
              <a:off x="3369" y="3222"/>
              <a:ext cx="10838" cy="1061"/>
              <a:chOff x="1531341" y="2308031"/>
              <a:chExt cx="11913527" cy="673925"/>
            </a:xfrm>
          </p:grpSpPr>
          <p:cxnSp>
            <p:nvCxnSpPr>
              <p:cNvPr id="40" name="直接连接符 39"/>
              <p:cNvCxnSpPr/>
              <p:nvPr/>
            </p:nvCxnSpPr>
            <p:spPr>
              <a:xfrm>
                <a:off x="1531341" y="2963536"/>
                <a:ext cx="11913527" cy="1842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3566028" y="2308031"/>
                <a:ext cx="6246962" cy="583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三、公式的应用</a:t>
                </a:r>
                <a:endParaRPr lang="zh-CN" alt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3852" y="3234"/>
              <a:ext cx="907" cy="907"/>
              <a:chOff x="919138" y="4409253"/>
              <a:chExt cx="576000" cy="576000"/>
            </a:xfrm>
          </p:grpSpPr>
          <p:sp>
            <p:nvSpPr>
              <p:cNvPr id="43" name="椭圆 42"/>
              <p:cNvSpPr/>
              <p:nvPr/>
            </p:nvSpPr>
            <p:spPr>
              <a:xfrm>
                <a:off x="919138" y="4409253"/>
                <a:ext cx="576000" cy="576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4" name="组合 43"/>
              <p:cNvGrpSpPr/>
              <p:nvPr/>
            </p:nvGrpSpPr>
            <p:grpSpPr>
              <a:xfrm>
                <a:off x="1073937" y="4547961"/>
                <a:ext cx="310511" cy="299638"/>
                <a:chOff x="2544763" y="2697163"/>
                <a:chExt cx="4306887" cy="4156075"/>
              </a:xfrm>
              <a:solidFill>
                <a:schemeClr val="bg1"/>
              </a:solidFill>
            </p:grpSpPr>
            <p:sp>
              <p:nvSpPr>
                <p:cNvPr id="45" name="Freeform 6"/>
                <p:cNvSpPr/>
                <p:nvPr/>
              </p:nvSpPr>
              <p:spPr bwMode="auto">
                <a:xfrm>
                  <a:off x="2544763" y="2697163"/>
                  <a:ext cx="3563937" cy="4156075"/>
                </a:xfrm>
                <a:custGeom>
                  <a:avLst/>
                  <a:gdLst>
                    <a:gd name="T0" fmla="*/ 3911 w 4490"/>
                    <a:gd name="T1" fmla="*/ 0 h 5235"/>
                    <a:gd name="T2" fmla="*/ 4054 w 4490"/>
                    <a:gd name="T3" fmla="*/ 18 h 5235"/>
                    <a:gd name="T4" fmla="*/ 4184 w 4490"/>
                    <a:gd name="T5" fmla="*/ 71 h 5235"/>
                    <a:gd name="T6" fmla="*/ 4296 w 4490"/>
                    <a:gd name="T7" fmla="*/ 150 h 5235"/>
                    <a:gd name="T8" fmla="*/ 4387 w 4490"/>
                    <a:gd name="T9" fmla="*/ 253 h 5235"/>
                    <a:gd name="T10" fmla="*/ 4451 w 4490"/>
                    <a:gd name="T11" fmla="*/ 378 h 5235"/>
                    <a:gd name="T12" fmla="*/ 4486 w 4490"/>
                    <a:gd name="T13" fmla="*/ 516 h 5235"/>
                    <a:gd name="T14" fmla="*/ 4490 w 4490"/>
                    <a:gd name="T15" fmla="*/ 1656 h 5235"/>
                    <a:gd name="T16" fmla="*/ 4471 w 4490"/>
                    <a:gd name="T17" fmla="*/ 1738 h 5235"/>
                    <a:gd name="T18" fmla="*/ 4420 w 4490"/>
                    <a:gd name="T19" fmla="*/ 1802 h 5235"/>
                    <a:gd name="T20" fmla="*/ 4346 w 4490"/>
                    <a:gd name="T21" fmla="*/ 1838 h 5235"/>
                    <a:gd name="T22" fmla="*/ 4260 w 4490"/>
                    <a:gd name="T23" fmla="*/ 1838 h 5235"/>
                    <a:gd name="T24" fmla="*/ 4186 w 4490"/>
                    <a:gd name="T25" fmla="*/ 1802 h 5235"/>
                    <a:gd name="T26" fmla="*/ 4135 w 4490"/>
                    <a:gd name="T27" fmla="*/ 1738 h 5235"/>
                    <a:gd name="T28" fmla="*/ 4115 w 4490"/>
                    <a:gd name="T29" fmla="*/ 1656 h 5235"/>
                    <a:gd name="T30" fmla="*/ 4112 w 4490"/>
                    <a:gd name="T31" fmla="*/ 546 h 5235"/>
                    <a:gd name="T32" fmla="*/ 4081 w 4490"/>
                    <a:gd name="T33" fmla="*/ 469 h 5235"/>
                    <a:gd name="T34" fmla="*/ 4025 w 4490"/>
                    <a:gd name="T35" fmla="*/ 411 h 5235"/>
                    <a:gd name="T36" fmla="*/ 3952 w 4490"/>
                    <a:gd name="T37" fmla="*/ 378 h 5235"/>
                    <a:gd name="T38" fmla="*/ 579 w 4490"/>
                    <a:gd name="T39" fmla="*/ 375 h 5235"/>
                    <a:gd name="T40" fmla="*/ 500 w 4490"/>
                    <a:gd name="T41" fmla="*/ 391 h 5235"/>
                    <a:gd name="T42" fmla="*/ 434 w 4490"/>
                    <a:gd name="T43" fmla="*/ 437 h 5235"/>
                    <a:gd name="T44" fmla="*/ 390 w 4490"/>
                    <a:gd name="T45" fmla="*/ 506 h 5235"/>
                    <a:gd name="T46" fmla="*/ 374 w 4490"/>
                    <a:gd name="T47" fmla="*/ 590 h 5235"/>
                    <a:gd name="T48" fmla="*/ 378 w 4490"/>
                    <a:gd name="T49" fmla="*/ 4690 h 5235"/>
                    <a:gd name="T50" fmla="*/ 410 w 4490"/>
                    <a:gd name="T51" fmla="*/ 4767 h 5235"/>
                    <a:gd name="T52" fmla="*/ 466 w 4490"/>
                    <a:gd name="T53" fmla="*/ 4824 h 5235"/>
                    <a:gd name="T54" fmla="*/ 538 w 4490"/>
                    <a:gd name="T55" fmla="*/ 4857 h 5235"/>
                    <a:gd name="T56" fmla="*/ 2244 w 4490"/>
                    <a:gd name="T57" fmla="*/ 4862 h 5235"/>
                    <a:gd name="T58" fmla="*/ 2327 w 4490"/>
                    <a:gd name="T59" fmla="*/ 4880 h 5235"/>
                    <a:gd name="T60" fmla="*/ 2391 w 4490"/>
                    <a:gd name="T61" fmla="*/ 4931 h 5235"/>
                    <a:gd name="T62" fmla="*/ 2427 w 4490"/>
                    <a:gd name="T63" fmla="*/ 5005 h 5235"/>
                    <a:gd name="T64" fmla="*/ 2427 w 4490"/>
                    <a:gd name="T65" fmla="*/ 5091 h 5235"/>
                    <a:gd name="T66" fmla="*/ 2391 w 4490"/>
                    <a:gd name="T67" fmla="*/ 5165 h 5235"/>
                    <a:gd name="T68" fmla="*/ 2327 w 4490"/>
                    <a:gd name="T69" fmla="*/ 5216 h 5235"/>
                    <a:gd name="T70" fmla="*/ 2244 w 4490"/>
                    <a:gd name="T71" fmla="*/ 5235 h 5235"/>
                    <a:gd name="T72" fmla="*/ 507 w 4490"/>
                    <a:gd name="T73" fmla="*/ 5230 h 5235"/>
                    <a:gd name="T74" fmla="*/ 369 w 4490"/>
                    <a:gd name="T75" fmla="*/ 5196 h 5235"/>
                    <a:gd name="T76" fmla="*/ 248 w 4490"/>
                    <a:gd name="T77" fmla="*/ 5130 h 5235"/>
                    <a:gd name="T78" fmla="*/ 146 w 4490"/>
                    <a:gd name="T79" fmla="*/ 5036 h 5235"/>
                    <a:gd name="T80" fmla="*/ 67 w 4490"/>
                    <a:gd name="T81" fmla="*/ 4923 h 5235"/>
                    <a:gd name="T82" fmla="*/ 18 w 4490"/>
                    <a:gd name="T83" fmla="*/ 4791 h 5235"/>
                    <a:gd name="T84" fmla="*/ 0 w 4490"/>
                    <a:gd name="T85" fmla="*/ 4645 h 5235"/>
                    <a:gd name="T86" fmla="*/ 5 w 4490"/>
                    <a:gd name="T87" fmla="*/ 516 h 5235"/>
                    <a:gd name="T88" fmla="*/ 39 w 4490"/>
                    <a:gd name="T89" fmla="*/ 378 h 5235"/>
                    <a:gd name="T90" fmla="*/ 104 w 4490"/>
                    <a:gd name="T91" fmla="*/ 253 h 5235"/>
                    <a:gd name="T92" fmla="*/ 194 w 4490"/>
                    <a:gd name="T93" fmla="*/ 150 h 5235"/>
                    <a:gd name="T94" fmla="*/ 306 w 4490"/>
                    <a:gd name="T95" fmla="*/ 71 h 5235"/>
                    <a:gd name="T96" fmla="*/ 436 w 4490"/>
                    <a:gd name="T97" fmla="*/ 18 h 5235"/>
                    <a:gd name="T98" fmla="*/ 579 w 4490"/>
                    <a:gd name="T99" fmla="*/ 0 h 5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90" h="5235">
                      <a:moveTo>
                        <a:pt x="579" y="0"/>
                      </a:moveTo>
                      <a:lnTo>
                        <a:pt x="3911" y="0"/>
                      </a:lnTo>
                      <a:lnTo>
                        <a:pt x="3984" y="5"/>
                      </a:lnTo>
                      <a:lnTo>
                        <a:pt x="4054" y="18"/>
                      </a:lnTo>
                      <a:lnTo>
                        <a:pt x="4120" y="41"/>
                      </a:lnTo>
                      <a:lnTo>
                        <a:pt x="4184" y="71"/>
                      </a:lnTo>
                      <a:lnTo>
                        <a:pt x="4242" y="107"/>
                      </a:lnTo>
                      <a:lnTo>
                        <a:pt x="4296" y="150"/>
                      </a:lnTo>
                      <a:lnTo>
                        <a:pt x="4344" y="199"/>
                      </a:lnTo>
                      <a:lnTo>
                        <a:pt x="4387" y="253"/>
                      </a:lnTo>
                      <a:lnTo>
                        <a:pt x="4423" y="314"/>
                      </a:lnTo>
                      <a:lnTo>
                        <a:pt x="4451" y="378"/>
                      </a:lnTo>
                      <a:lnTo>
                        <a:pt x="4472" y="446"/>
                      </a:lnTo>
                      <a:lnTo>
                        <a:pt x="4486" y="516"/>
                      </a:lnTo>
                      <a:lnTo>
                        <a:pt x="4490" y="590"/>
                      </a:lnTo>
                      <a:lnTo>
                        <a:pt x="4490" y="1656"/>
                      </a:lnTo>
                      <a:lnTo>
                        <a:pt x="4486" y="1699"/>
                      </a:lnTo>
                      <a:lnTo>
                        <a:pt x="4471" y="1738"/>
                      </a:lnTo>
                      <a:lnTo>
                        <a:pt x="4449" y="1773"/>
                      </a:lnTo>
                      <a:lnTo>
                        <a:pt x="4420" y="1802"/>
                      </a:lnTo>
                      <a:lnTo>
                        <a:pt x="4385" y="1824"/>
                      </a:lnTo>
                      <a:lnTo>
                        <a:pt x="4346" y="1838"/>
                      </a:lnTo>
                      <a:lnTo>
                        <a:pt x="4303" y="1843"/>
                      </a:lnTo>
                      <a:lnTo>
                        <a:pt x="4260" y="1838"/>
                      </a:lnTo>
                      <a:lnTo>
                        <a:pt x="4221" y="1824"/>
                      </a:lnTo>
                      <a:lnTo>
                        <a:pt x="4186" y="1802"/>
                      </a:lnTo>
                      <a:lnTo>
                        <a:pt x="4156" y="1773"/>
                      </a:lnTo>
                      <a:lnTo>
                        <a:pt x="4135" y="1738"/>
                      </a:lnTo>
                      <a:lnTo>
                        <a:pt x="4120" y="1699"/>
                      </a:lnTo>
                      <a:lnTo>
                        <a:pt x="4115" y="1656"/>
                      </a:lnTo>
                      <a:lnTo>
                        <a:pt x="4115" y="590"/>
                      </a:lnTo>
                      <a:lnTo>
                        <a:pt x="4112" y="546"/>
                      </a:lnTo>
                      <a:lnTo>
                        <a:pt x="4100" y="506"/>
                      </a:lnTo>
                      <a:lnTo>
                        <a:pt x="4081" y="469"/>
                      </a:lnTo>
                      <a:lnTo>
                        <a:pt x="4056" y="437"/>
                      </a:lnTo>
                      <a:lnTo>
                        <a:pt x="4025" y="411"/>
                      </a:lnTo>
                      <a:lnTo>
                        <a:pt x="3990" y="391"/>
                      </a:lnTo>
                      <a:lnTo>
                        <a:pt x="3952" y="378"/>
                      </a:lnTo>
                      <a:lnTo>
                        <a:pt x="3911" y="375"/>
                      </a:lnTo>
                      <a:lnTo>
                        <a:pt x="579" y="375"/>
                      </a:lnTo>
                      <a:lnTo>
                        <a:pt x="538" y="378"/>
                      </a:lnTo>
                      <a:lnTo>
                        <a:pt x="500" y="391"/>
                      </a:lnTo>
                      <a:lnTo>
                        <a:pt x="466" y="411"/>
                      </a:lnTo>
                      <a:lnTo>
                        <a:pt x="434" y="437"/>
                      </a:lnTo>
                      <a:lnTo>
                        <a:pt x="410" y="469"/>
                      </a:lnTo>
                      <a:lnTo>
                        <a:pt x="390" y="506"/>
                      </a:lnTo>
                      <a:lnTo>
                        <a:pt x="378" y="546"/>
                      </a:lnTo>
                      <a:lnTo>
                        <a:pt x="374" y="590"/>
                      </a:lnTo>
                      <a:lnTo>
                        <a:pt x="374" y="4645"/>
                      </a:lnTo>
                      <a:lnTo>
                        <a:pt x="378" y="4690"/>
                      </a:lnTo>
                      <a:lnTo>
                        <a:pt x="390" y="4731"/>
                      </a:lnTo>
                      <a:lnTo>
                        <a:pt x="410" y="4767"/>
                      </a:lnTo>
                      <a:lnTo>
                        <a:pt x="434" y="4798"/>
                      </a:lnTo>
                      <a:lnTo>
                        <a:pt x="466" y="4824"/>
                      </a:lnTo>
                      <a:lnTo>
                        <a:pt x="500" y="4844"/>
                      </a:lnTo>
                      <a:lnTo>
                        <a:pt x="538" y="4857"/>
                      </a:lnTo>
                      <a:lnTo>
                        <a:pt x="579" y="4862"/>
                      </a:lnTo>
                      <a:lnTo>
                        <a:pt x="2244" y="4862"/>
                      </a:lnTo>
                      <a:lnTo>
                        <a:pt x="2287" y="4867"/>
                      </a:lnTo>
                      <a:lnTo>
                        <a:pt x="2327" y="4880"/>
                      </a:lnTo>
                      <a:lnTo>
                        <a:pt x="2363" y="4903"/>
                      </a:lnTo>
                      <a:lnTo>
                        <a:pt x="2391" y="4931"/>
                      </a:lnTo>
                      <a:lnTo>
                        <a:pt x="2414" y="4966"/>
                      </a:lnTo>
                      <a:lnTo>
                        <a:pt x="2427" y="5005"/>
                      </a:lnTo>
                      <a:lnTo>
                        <a:pt x="2432" y="5048"/>
                      </a:lnTo>
                      <a:lnTo>
                        <a:pt x="2427" y="5091"/>
                      </a:lnTo>
                      <a:lnTo>
                        <a:pt x="2414" y="5130"/>
                      </a:lnTo>
                      <a:lnTo>
                        <a:pt x="2391" y="5165"/>
                      </a:lnTo>
                      <a:lnTo>
                        <a:pt x="2363" y="5194"/>
                      </a:lnTo>
                      <a:lnTo>
                        <a:pt x="2327" y="5216"/>
                      </a:lnTo>
                      <a:lnTo>
                        <a:pt x="2287" y="5230"/>
                      </a:lnTo>
                      <a:lnTo>
                        <a:pt x="2244" y="5235"/>
                      </a:lnTo>
                      <a:lnTo>
                        <a:pt x="579" y="5235"/>
                      </a:lnTo>
                      <a:lnTo>
                        <a:pt x="507" y="5230"/>
                      </a:lnTo>
                      <a:lnTo>
                        <a:pt x="436" y="5217"/>
                      </a:lnTo>
                      <a:lnTo>
                        <a:pt x="369" y="5196"/>
                      </a:lnTo>
                      <a:lnTo>
                        <a:pt x="306" y="5166"/>
                      </a:lnTo>
                      <a:lnTo>
                        <a:pt x="248" y="5130"/>
                      </a:lnTo>
                      <a:lnTo>
                        <a:pt x="194" y="5086"/>
                      </a:lnTo>
                      <a:lnTo>
                        <a:pt x="146" y="5036"/>
                      </a:lnTo>
                      <a:lnTo>
                        <a:pt x="104" y="4982"/>
                      </a:lnTo>
                      <a:lnTo>
                        <a:pt x="67" y="4923"/>
                      </a:lnTo>
                      <a:lnTo>
                        <a:pt x="39" y="4859"/>
                      </a:lnTo>
                      <a:lnTo>
                        <a:pt x="18" y="4791"/>
                      </a:lnTo>
                      <a:lnTo>
                        <a:pt x="5" y="4719"/>
                      </a:lnTo>
                      <a:lnTo>
                        <a:pt x="0" y="4645"/>
                      </a:lnTo>
                      <a:lnTo>
                        <a:pt x="0" y="590"/>
                      </a:lnTo>
                      <a:lnTo>
                        <a:pt x="5" y="516"/>
                      </a:lnTo>
                      <a:lnTo>
                        <a:pt x="18" y="446"/>
                      </a:lnTo>
                      <a:lnTo>
                        <a:pt x="39" y="378"/>
                      </a:lnTo>
                      <a:lnTo>
                        <a:pt x="67" y="314"/>
                      </a:lnTo>
                      <a:lnTo>
                        <a:pt x="104" y="253"/>
                      </a:lnTo>
                      <a:lnTo>
                        <a:pt x="146" y="199"/>
                      </a:lnTo>
                      <a:lnTo>
                        <a:pt x="194" y="150"/>
                      </a:lnTo>
                      <a:lnTo>
                        <a:pt x="248" y="107"/>
                      </a:lnTo>
                      <a:lnTo>
                        <a:pt x="306" y="71"/>
                      </a:lnTo>
                      <a:lnTo>
                        <a:pt x="369" y="41"/>
                      </a:lnTo>
                      <a:lnTo>
                        <a:pt x="436" y="18"/>
                      </a:lnTo>
                      <a:lnTo>
                        <a:pt x="507" y="5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7" name="Freeform 7"/>
                <p:cNvSpPr>
                  <a:spLocks noEditPoints="1"/>
                </p:cNvSpPr>
                <p:nvPr/>
              </p:nvSpPr>
              <p:spPr bwMode="auto">
                <a:xfrm>
                  <a:off x="4475163" y="4478338"/>
                  <a:ext cx="2376487" cy="2374900"/>
                </a:xfrm>
                <a:custGeom>
                  <a:avLst/>
                  <a:gdLst>
                    <a:gd name="T0" fmla="*/ 1283 w 2993"/>
                    <a:gd name="T1" fmla="*/ 395 h 2991"/>
                    <a:gd name="T2" fmla="*/ 991 w 2993"/>
                    <a:gd name="T3" fmla="*/ 495 h 2991"/>
                    <a:gd name="T4" fmla="*/ 740 w 2993"/>
                    <a:gd name="T5" fmla="*/ 668 h 2991"/>
                    <a:gd name="T6" fmla="*/ 545 w 2993"/>
                    <a:gd name="T7" fmla="*/ 900 h 2991"/>
                    <a:gd name="T8" fmla="*/ 420 w 2993"/>
                    <a:gd name="T9" fmla="*/ 1181 h 2991"/>
                    <a:gd name="T10" fmla="*/ 375 w 2993"/>
                    <a:gd name="T11" fmla="*/ 1495 h 2991"/>
                    <a:gd name="T12" fmla="*/ 420 w 2993"/>
                    <a:gd name="T13" fmla="*/ 1811 h 2991"/>
                    <a:gd name="T14" fmla="*/ 545 w 2993"/>
                    <a:gd name="T15" fmla="*/ 2090 h 2991"/>
                    <a:gd name="T16" fmla="*/ 740 w 2993"/>
                    <a:gd name="T17" fmla="*/ 2324 h 2991"/>
                    <a:gd name="T18" fmla="*/ 991 w 2993"/>
                    <a:gd name="T19" fmla="*/ 2496 h 2991"/>
                    <a:gd name="T20" fmla="*/ 1283 w 2993"/>
                    <a:gd name="T21" fmla="*/ 2597 h 2991"/>
                    <a:gd name="T22" fmla="*/ 1604 w 2993"/>
                    <a:gd name="T23" fmla="*/ 2613 h 2991"/>
                    <a:gd name="T24" fmla="*/ 1910 w 2993"/>
                    <a:gd name="T25" fmla="*/ 2539 h 2991"/>
                    <a:gd name="T26" fmla="*/ 2177 w 2993"/>
                    <a:gd name="T27" fmla="*/ 2390 h 2991"/>
                    <a:gd name="T28" fmla="*/ 2391 w 2993"/>
                    <a:gd name="T29" fmla="*/ 2174 h 2991"/>
                    <a:gd name="T30" fmla="*/ 2541 w 2993"/>
                    <a:gd name="T31" fmla="*/ 1908 h 2991"/>
                    <a:gd name="T32" fmla="*/ 2615 w 2993"/>
                    <a:gd name="T33" fmla="*/ 1604 h 2991"/>
                    <a:gd name="T34" fmla="*/ 2600 w 2993"/>
                    <a:gd name="T35" fmla="*/ 1283 h 2991"/>
                    <a:gd name="T36" fmla="*/ 2499 w 2993"/>
                    <a:gd name="T37" fmla="*/ 989 h 2991"/>
                    <a:gd name="T38" fmla="*/ 2325 w 2993"/>
                    <a:gd name="T39" fmla="*/ 739 h 2991"/>
                    <a:gd name="T40" fmla="*/ 2093 w 2993"/>
                    <a:gd name="T41" fmla="*/ 545 h 2991"/>
                    <a:gd name="T42" fmla="*/ 1812 w 2993"/>
                    <a:gd name="T43" fmla="*/ 418 h 2991"/>
                    <a:gd name="T44" fmla="*/ 1497 w 2993"/>
                    <a:gd name="T45" fmla="*/ 374 h 2991"/>
                    <a:gd name="T46" fmla="*/ 1739 w 2993"/>
                    <a:gd name="T47" fmla="*/ 20 h 2991"/>
                    <a:gd name="T48" fmla="*/ 2080 w 2993"/>
                    <a:gd name="T49" fmla="*/ 117 h 2991"/>
                    <a:gd name="T50" fmla="*/ 2381 w 2993"/>
                    <a:gd name="T51" fmla="*/ 288 h 2991"/>
                    <a:gd name="T52" fmla="*/ 2633 w 2993"/>
                    <a:gd name="T53" fmla="*/ 522 h 2991"/>
                    <a:gd name="T54" fmla="*/ 2827 w 2993"/>
                    <a:gd name="T55" fmla="*/ 808 h 2991"/>
                    <a:gd name="T56" fmla="*/ 2950 w 2993"/>
                    <a:gd name="T57" fmla="*/ 1137 h 2991"/>
                    <a:gd name="T58" fmla="*/ 2993 w 2993"/>
                    <a:gd name="T59" fmla="*/ 1495 h 2991"/>
                    <a:gd name="T60" fmla="*/ 2950 w 2993"/>
                    <a:gd name="T61" fmla="*/ 1855 h 2991"/>
                    <a:gd name="T62" fmla="*/ 2827 w 2993"/>
                    <a:gd name="T63" fmla="*/ 2182 h 2991"/>
                    <a:gd name="T64" fmla="*/ 2633 w 2993"/>
                    <a:gd name="T65" fmla="*/ 2469 h 2991"/>
                    <a:gd name="T66" fmla="*/ 2381 w 2993"/>
                    <a:gd name="T67" fmla="*/ 2704 h 2991"/>
                    <a:gd name="T68" fmla="*/ 2080 w 2993"/>
                    <a:gd name="T69" fmla="*/ 2875 h 2991"/>
                    <a:gd name="T70" fmla="*/ 1739 w 2993"/>
                    <a:gd name="T71" fmla="*/ 2972 h 2991"/>
                    <a:gd name="T72" fmla="*/ 1374 w 2993"/>
                    <a:gd name="T73" fmla="*/ 2986 h 2991"/>
                    <a:gd name="T74" fmla="*/ 1023 w 2993"/>
                    <a:gd name="T75" fmla="*/ 2916 h 2991"/>
                    <a:gd name="T76" fmla="*/ 709 w 2993"/>
                    <a:gd name="T77" fmla="*/ 2768 h 2991"/>
                    <a:gd name="T78" fmla="*/ 439 w 2993"/>
                    <a:gd name="T79" fmla="*/ 2554 h 2991"/>
                    <a:gd name="T80" fmla="*/ 224 w 2993"/>
                    <a:gd name="T81" fmla="*/ 2284 h 2991"/>
                    <a:gd name="T82" fmla="*/ 76 w 2993"/>
                    <a:gd name="T83" fmla="*/ 1969 h 2991"/>
                    <a:gd name="T84" fmla="*/ 5 w 2993"/>
                    <a:gd name="T85" fmla="*/ 1618 h 2991"/>
                    <a:gd name="T86" fmla="*/ 20 w 2993"/>
                    <a:gd name="T87" fmla="*/ 1253 h 2991"/>
                    <a:gd name="T88" fmla="*/ 118 w 2993"/>
                    <a:gd name="T89" fmla="*/ 913 h 2991"/>
                    <a:gd name="T90" fmla="*/ 290 w 2993"/>
                    <a:gd name="T91" fmla="*/ 612 h 2991"/>
                    <a:gd name="T92" fmla="*/ 523 w 2993"/>
                    <a:gd name="T93" fmla="*/ 361 h 2991"/>
                    <a:gd name="T94" fmla="*/ 810 w 2993"/>
                    <a:gd name="T95" fmla="*/ 167 h 2991"/>
                    <a:gd name="T96" fmla="*/ 1137 w 2993"/>
                    <a:gd name="T97" fmla="*/ 43 h 2991"/>
                    <a:gd name="T98" fmla="*/ 1497 w 2993"/>
                    <a:gd name="T99" fmla="*/ 0 h 29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993" h="2991">
                      <a:moveTo>
                        <a:pt x="1497" y="374"/>
                      </a:moveTo>
                      <a:lnTo>
                        <a:pt x="1389" y="379"/>
                      </a:lnTo>
                      <a:lnTo>
                        <a:pt x="1283" y="395"/>
                      </a:lnTo>
                      <a:lnTo>
                        <a:pt x="1181" y="418"/>
                      </a:lnTo>
                      <a:lnTo>
                        <a:pt x="1084" y="453"/>
                      </a:lnTo>
                      <a:lnTo>
                        <a:pt x="991" y="495"/>
                      </a:lnTo>
                      <a:lnTo>
                        <a:pt x="902" y="545"/>
                      </a:lnTo>
                      <a:lnTo>
                        <a:pt x="818" y="602"/>
                      </a:lnTo>
                      <a:lnTo>
                        <a:pt x="740" y="668"/>
                      </a:lnTo>
                      <a:lnTo>
                        <a:pt x="668" y="739"/>
                      </a:lnTo>
                      <a:lnTo>
                        <a:pt x="604" y="818"/>
                      </a:lnTo>
                      <a:lnTo>
                        <a:pt x="545" y="900"/>
                      </a:lnTo>
                      <a:lnTo>
                        <a:pt x="495" y="989"/>
                      </a:lnTo>
                      <a:lnTo>
                        <a:pt x="452" y="1082"/>
                      </a:lnTo>
                      <a:lnTo>
                        <a:pt x="420" y="1181"/>
                      </a:lnTo>
                      <a:lnTo>
                        <a:pt x="395" y="1283"/>
                      </a:lnTo>
                      <a:lnTo>
                        <a:pt x="380" y="1388"/>
                      </a:lnTo>
                      <a:lnTo>
                        <a:pt x="375" y="1495"/>
                      </a:lnTo>
                      <a:lnTo>
                        <a:pt x="380" y="1604"/>
                      </a:lnTo>
                      <a:lnTo>
                        <a:pt x="395" y="1709"/>
                      </a:lnTo>
                      <a:lnTo>
                        <a:pt x="420" y="1811"/>
                      </a:lnTo>
                      <a:lnTo>
                        <a:pt x="452" y="1908"/>
                      </a:lnTo>
                      <a:lnTo>
                        <a:pt x="495" y="2002"/>
                      </a:lnTo>
                      <a:lnTo>
                        <a:pt x="545" y="2090"/>
                      </a:lnTo>
                      <a:lnTo>
                        <a:pt x="604" y="2174"/>
                      </a:lnTo>
                      <a:lnTo>
                        <a:pt x="668" y="2253"/>
                      </a:lnTo>
                      <a:lnTo>
                        <a:pt x="740" y="2324"/>
                      </a:lnTo>
                      <a:lnTo>
                        <a:pt x="818" y="2390"/>
                      </a:lnTo>
                      <a:lnTo>
                        <a:pt x="902" y="2447"/>
                      </a:lnTo>
                      <a:lnTo>
                        <a:pt x="991" y="2496"/>
                      </a:lnTo>
                      <a:lnTo>
                        <a:pt x="1084" y="2539"/>
                      </a:lnTo>
                      <a:lnTo>
                        <a:pt x="1181" y="2572"/>
                      </a:lnTo>
                      <a:lnTo>
                        <a:pt x="1283" y="2597"/>
                      </a:lnTo>
                      <a:lnTo>
                        <a:pt x="1389" y="2613"/>
                      </a:lnTo>
                      <a:lnTo>
                        <a:pt x="1497" y="2618"/>
                      </a:lnTo>
                      <a:lnTo>
                        <a:pt x="1604" y="2613"/>
                      </a:lnTo>
                      <a:lnTo>
                        <a:pt x="1710" y="2597"/>
                      </a:lnTo>
                      <a:lnTo>
                        <a:pt x="1812" y="2572"/>
                      </a:lnTo>
                      <a:lnTo>
                        <a:pt x="1910" y="2539"/>
                      </a:lnTo>
                      <a:lnTo>
                        <a:pt x="2004" y="2496"/>
                      </a:lnTo>
                      <a:lnTo>
                        <a:pt x="2093" y="2447"/>
                      </a:lnTo>
                      <a:lnTo>
                        <a:pt x="2177" y="2390"/>
                      </a:lnTo>
                      <a:lnTo>
                        <a:pt x="2254" y="2324"/>
                      </a:lnTo>
                      <a:lnTo>
                        <a:pt x="2325" y="2253"/>
                      </a:lnTo>
                      <a:lnTo>
                        <a:pt x="2391" y="2174"/>
                      </a:lnTo>
                      <a:lnTo>
                        <a:pt x="2448" y="2090"/>
                      </a:lnTo>
                      <a:lnTo>
                        <a:pt x="2499" y="2002"/>
                      </a:lnTo>
                      <a:lnTo>
                        <a:pt x="2541" y="1908"/>
                      </a:lnTo>
                      <a:lnTo>
                        <a:pt x="2575" y="1811"/>
                      </a:lnTo>
                      <a:lnTo>
                        <a:pt x="2600" y="1709"/>
                      </a:lnTo>
                      <a:lnTo>
                        <a:pt x="2615" y="1604"/>
                      </a:lnTo>
                      <a:lnTo>
                        <a:pt x="2620" y="1495"/>
                      </a:lnTo>
                      <a:lnTo>
                        <a:pt x="2615" y="1388"/>
                      </a:lnTo>
                      <a:lnTo>
                        <a:pt x="2600" y="1283"/>
                      </a:lnTo>
                      <a:lnTo>
                        <a:pt x="2575" y="1181"/>
                      </a:lnTo>
                      <a:lnTo>
                        <a:pt x="2541" y="1082"/>
                      </a:lnTo>
                      <a:lnTo>
                        <a:pt x="2499" y="989"/>
                      </a:lnTo>
                      <a:lnTo>
                        <a:pt x="2448" y="900"/>
                      </a:lnTo>
                      <a:lnTo>
                        <a:pt x="2391" y="818"/>
                      </a:lnTo>
                      <a:lnTo>
                        <a:pt x="2325" y="739"/>
                      </a:lnTo>
                      <a:lnTo>
                        <a:pt x="2254" y="668"/>
                      </a:lnTo>
                      <a:lnTo>
                        <a:pt x="2177" y="602"/>
                      </a:lnTo>
                      <a:lnTo>
                        <a:pt x="2093" y="545"/>
                      </a:lnTo>
                      <a:lnTo>
                        <a:pt x="2004" y="495"/>
                      </a:lnTo>
                      <a:lnTo>
                        <a:pt x="1910" y="453"/>
                      </a:lnTo>
                      <a:lnTo>
                        <a:pt x="1812" y="418"/>
                      </a:lnTo>
                      <a:lnTo>
                        <a:pt x="1710" y="395"/>
                      </a:lnTo>
                      <a:lnTo>
                        <a:pt x="1604" y="379"/>
                      </a:lnTo>
                      <a:lnTo>
                        <a:pt x="1497" y="374"/>
                      </a:lnTo>
                      <a:close/>
                      <a:moveTo>
                        <a:pt x="1497" y="0"/>
                      </a:moveTo>
                      <a:lnTo>
                        <a:pt x="1619" y="5"/>
                      </a:lnTo>
                      <a:lnTo>
                        <a:pt x="1739" y="20"/>
                      </a:lnTo>
                      <a:lnTo>
                        <a:pt x="1856" y="43"/>
                      </a:lnTo>
                      <a:lnTo>
                        <a:pt x="1970" y="76"/>
                      </a:lnTo>
                      <a:lnTo>
                        <a:pt x="2080" y="117"/>
                      </a:lnTo>
                      <a:lnTo>
                        <a:pt x="2185" y="167"/>
                      </a:lnTo>
                      <a:lnTo>
                        <a:pt x="2286" y="224"/>
                      </a:lnTo>
                      <a:lnTo>
                        <a:pt x="2381" y="288"/>
                      </a:lnTo>
                      <a:lnTo>
                        <a:pt x="2471" y="361"/>
                      </a:lnTo>
                      <a:lnTo>
                        <a:pt x="2555" y="438"/>
                      </a:lnTo>
                      <a:lnTo>
                        <a:pt x="2633" y="522"/>
                      </a:lnTo>
                      <a:lnTo>
                        <a:pt x="2705" y="612"/>
                      </a:lnTo>
                      <a:lnTo>
                        <a:pt x="2769" y="708"/>
                      </a:lnTo>
                      <a:lnTo>
                        <a:pt x="2827" y="808"/>
                      </a:lnTo>
                      <a:lnTo>
                        <a:pt x="2876" y="913"/>
                      </a:lnTo>
                      <a:lnTo>
                        <a:pt x="2917" y="1023"/>
                      </a:lnTo>
                      <a:lnTo>
                        <a:pt x="2950" y="1137"/>
                      </a:lnTo>
                      <a:lnTo>
                        <a:pt x="2973" y="1253"/>
                      </a:lnTo>
                      <a:lnTo>
                        <a:pt x="2988" y="1373"/>
                      </a:lnTo>
                      <a:lnTo>
                        <a:pt x="2993" y="1495"/>
                      </a:lnTo>
                      <a:lnTo>
                        <a:pt x="2988" y="1618"/>
                      </a:lnTo>
                      <a:lnTo>
                        <a:pt x="2973" y="1738"/>
                      </a:lnTo>
                      <a:lnTo>
                        <a:pt x="2950" y="1855"/>
                      </a:lnTo>
                      <a:lnTo>
                        <a:pt x="2917" y="1969"/>
                      </a:lnTo>
                      <a:lnTo>
                        <a:pt x="2876" y="2077"/>
                      </a:lnTo>
                      <a:lnTo>
                        <a:pt x="2827" y="2182"/>
                      </a:lnTo>
                      <a:lnTo>
                        <a:pt x="2769" y="2284"/>
                      </a:lnTo>
                      <a:lnTo>
                        <a:pt x="2705" y="2380"/>
                      </a:lnTo>
                      <a:lnTo>
                        <a:pt x="2633" y="2469"/>
                      </a:lnTo>
                      <a:lnTo>
                        <a:pt x="2555" y="2554"/>
                      </a:lnTo>
                      <a:lnTo>
                        <a:pt x="2471" y="2631"/>
                      </a:lnTo>
                      <a:lnTo>
                        <a:pt x="2381" y="2704"/>
                      </a:lnTo>
                      <a:lnTo>
                        <a:pt x="2286" y="2768"/>
                      </a:lnTo>
                      <a:lnTo>
                        <a:pt x="2185" y="2825"/>
                      </a:lnTo>
                      <a:lnTo>
                        <a:pt x="2080" y="2875"/>
                      </a:lnTo>
                      <a:lnTo>
                        <a:pt x="1970" y="2916"/>
                      </a:lnTo>
                      <a:lnTo>
                        <a:pt x="1856" y="2949"/>
                      </a:lnTo>
                      <a:lnTo>
                        <a:pt x="1739" y="2972"/>
                      </a:lnTo>
                      <a:lnTo>
                        <a:pt x="1619" y="2986"/>
                      </a:lnTo>
                      <a:lnTo>
                        <a:pt x="1497" y="2991"/>
                      </a:lnTo>
                      <a:lnTo>
                        <a:pt x="1374" y="2986"/>
                      </a:lnTo>
                      <a:lnTo>
                        <a:pt x="1254" y="2972"/>
                      </a:lnTo>
                      <a:lnTo>
                        <a:pt x="1137" y="2949"/>
                      </a:lnTo>
                      <a:lnTo>
                        <a:pt x="1023" y="2916"/>
                      </a:lnTo>
                      <a:lnTo>
                        <a:pt x="915" y="2875"/>
                      </a:lnTo>
                      <a:lnTo>
                        <a:pt x="810" y="2825"/>
                      </a:lnTo>
                      <a:lnTo>
                        <a:pt x="709" y="2768"/>
                      </a:lnTo>
                      <a:lnTo>
                        <a:pt x="614" y="2704"/>
                      </a:lnTo>
                      <a:lnTo>
                        <a:pt x="523" y="2631"/>
                      </a:lnTo>
                      <a:lnTo>
                        <a:pt x="439" y="2554"/>
                      </a:lnTo>
                      <a:lnTo>
                        <a:pt x="360" y="2469"/>
                      </a:lnTo>
                      <a:lnTo>
                        <a:pt x="290" y="2380"/>
                      </a:lnTo>
                      <a:lnTo>
                        <a:pt x="224" y="2284"/>
                      </a:lnTo>
                      <a:lnTo>
                        <a:pt x="168" y="2182"/>
                      </a:lnTo>
                      <a:lnTo>
                        <a:pt x="118" y="2077"/>
                      </a:lnTo>
                      <a:lnTo>
                        <a:pt x="76" y="1969"/>
                      </a:lnTo>
                      <a:lnTo>
                        <a:pt x="44" y="1855"/>
                      </a:lnTo>
                      <a:lnTo>
                        <a:pt x="20" y="1738"/>
                      </a:lnTo>
                      <a:lnTo>
                        <a:pt x="5" y="1618"/>
                      </a:lnTo>
                      <a:lnTo>
                        <a:pt x="0" y="1495"/>
                      </a:lnTo>
                      <a:lnTo>
                        <a:pt x="5" y="1373"/>
                      </a:lnTo>
                      <a:lnTo>
                        <a:pt x="20" y="1253"/>
                      </a:lnTo>
                      <a:lnTo>
                        <a:pt x="44" y="1137"/>
                      </a:lnTo>
                      <a:lnTo>
                        <a:pt x="76" y="1023"/>
                      </a:lnTo>
                      <a:lnTo>
                        <a:pt x="118" y="913"/>
                      </a:lnTo>
                      <a:lnTo>
                        <a:pt x="168" y="808"/>
                      </a:lnTo>
                      <a:lnTo>
                        <a:pt x="224" y="708"/>
                      </a:lnTo>
                      <a:lnTo>
                        <a:pt x="290" y="612"/>
                      </a:lnTo>
                      <a:lnTo>
                        <a:pt x="360" y="522"/>
                      </a:lnTo>
                      <a:lnTo>
                        <a:pt x="439" y="438"/>
                      </a:lnTo>
                      <a:lnTo>
                        <a:pt x="523" y="361"/>
                      </a:lnTo>
                      <a:lnTo>
                        <a:pt x="614" y="288"/>
                      </a:lnTo>
                      <a:lnTo>
                        <a:pt x="709" y="224"/>
                      </a:lnTo>
                      <a:lnTo>
                        <a:pt x="810" y="167"/>
                      </a:lnTo>
                      <a:lnTo>
                        <a:pt x="915" y="117"/>
                      </a:lnTo>
                      <a:lnTo>
                        <a:pt x="1023" y="76"/>
                      </a:lnTo>
                      <a:lnTo>
                        <a:pt x="1137" y="43"/>
                      </a:lnTo>
                      <a:lnTo>
                        <a:pt x="1254" y="20"/>
                      </a:lnTo>
                      <a:lnTo>
                        <a:pt x="1374" y="5"/>
                      </a:lnTo>
                      <a:lnTo>
                        <a:pt x="1497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8" name="Freeform 8"/>
                <p:cNvSpPr>
                  <a:spLocks noEditPoints="1"/>
                </p:cNvSpPr>
                <p:nvPr/>
              </p:nvSpPr>
              <p:spPr bwMode="auto">
                <a:xfrm>
                  <a:off x="3435350" y="3735388"/>
                  <a:ext cx="2819400" cy="2152650"/>
                </a:xfrm>
                <a:custGeom>
                  <a:avLst/>
                  <a:gdLst>
                    <a:gd name="T0" fmla="*/ 2756 w 3553"/>
                    <a:gd name="T1" fmla="*/ 1781 h 2711"/>
                    <a:gd name="T2" fmla="*/ 2830 w 3553"/>
                    <a:gd name="T3" fmla="*/ 1817 h 2711"/>
                    <a:gd name="T4" fmla="*/ 2881 w 3553"/>
                    <a:gd name="T5" fmla="*/ 1881 h 2711"/>
                    <a:gd name="T6" fmla="*/ 2901 w 3553"/>
                    <a:gd name="T7" fmla="*/ 1963 h 2711"/>
                    <a:gd name="T8" fmla="*/ 3365 w 3553"/>
                    <a:gd name="T9" fmla="*/ 2338 h 2711"/>
                    <a:gd name="T10" fmla="*/ 3447 w 3553"/>
                    <a:gd name="T11" fmla="*/ 2356 h 2711"/>
                    <a:gd name="T12" fmla="*/ 3512 w 3553"/>
                    <a:gd name="T13" fmla="*/ 2407 h 2711"/>
                    <a:gd name="T14" fmla="*/ 3548 w 3553"/>
                    <a:gd name="T15" fmla="*/ 2481 h 2711"/>
                    <a:gd name="T16" fmla="*/ 3548 w 3553"/>
                    <a:gd name="T17" fmla="*/ 2567 h 2711"/>
                    <a:gd name="T18" fmla="*/ 3512 w 3553"/>
                    <a:gd name="T19" fmla="*/ 2641 h 2711"/>
                    <a:gd name="T20" fmla="*/ 3447 w 3553"/>
                    <a:gd name="T21" fmla="*/ 2692 h 2711"/>
                    <a:gd name="T22" fmla="*/ 3365 w 3553"/>
                    <a:gd name="T23" fmla="*/ 2711 h 2711"/>
                    <a:gd name="T24" fmla="*/ 2671 w 3553"/>
                    <a:gd name="T25" fmla="*/ 2706 h 2711"/>
                    <a:gd name="T26" fmla="*/ 2597 w 3553"/>
                    <a:gd name="T27" fmla="*/ 2670 h 2711"/>
                    <a:gd name="T28" fmla="*/ 2546 w 3553"/>
                    <a:gd name="T29" fmla="*/ 2606 h 2711"/>
                    <a:gd name="T30" fmla="*/ 2526 w 3553"/>
                    <a:gd name="T31" fmla="*/ 2524 h 2711"/>
                    <a:gd name="T32" fmla="*/ 2531 w 3553"/>
                    <a:gd name="T33" fmla="*/ 1920 h 2711"/>
                    <a:gd name="T34" fmla="*/ 2567 w 3553"/>
                    <a:gd name="T35" fmla="*/ 1846 h 2711"/>
                    <a:gd name="T36" fmla="*/ 2631 w 3553"/>
                    <a:gd name="T37" fmla="*/ 1795 h 2711"/>
                    <a:gd name="T38" fmla="*/ 2714 w 3553"/>
                    <a:gd name="T39" fmla="*/ 1776 h 2711"/>
                    <a:gd name="T40" fmla="*/ 561 w 3553"/>
                    <a:gd name="T41" fmla="*/ 1496 h 2711"/>
                    <a:gd name="T42" fmla="*/ 644 w 3553"/>
                    <a:gd name="T43" fmla="*/ 1514 h 2711"/>
                    <a:gd name="T44" fmla="*/ 708 w 3553"/>
                    <a:gd name="T45" fmla="*/ 1567 h 2711"/>
                    <a:gd name="T46" fmla="*/ 744 w 3553"/>
                    <a:gd name="T47" fmla="*/ 1641 h 2711"/>
                    <a:gd name="T48" fmla="*/ 744 w 3553"/>
                    <a:gd name="T49" fmla="*/ 1726 h 2711"/>
                    <a:gd name="T50" fmla="*/ 708 w 3553"/>
                    <a:gd name="T51" fmla="*/ 1800 h 2711"/>
                    <a:gd name="T52" fmla="*/ 644 w 3553"/>
                    <a:gd name="T53" fmla="*/ 1851 h 2711"/>
                    <a:gd name="T54" fmla="*/ 561 w 3553"/>
                    <a:gd name="T55" fmla="*/ 1869 h 2711"/>
                    <a:gd name="T56" fmla="*/ 145 w 3553"/>
                    <a:gd name="T57" fmla="*/ 1864 h 2711"/>
                    <a:gd name="T58" fmla="*/ 71 w 3553"/>
                    <a:gd name="T59" fmla="*/ 1828 h 2711"/>
                    <a:gd name="T60" fmla="*/ 20 w 3553"/>
                    <a:gd name="T61" fmla="*/ 1766 h 2711"/>
                    <a:gd name="T62" fmla="*/ 0 w 3553"/>
                    <a:gd name="T63" fmla="*/ 1684 h 2711"/>
                    <a:gd name="T64" fmla="*/ 20 w 3553"/>
                    <a:gd name="T65" fmla="*/ 1601 h 2711"/>
                    <a:gd name="T66" fmla="*/ 71 w 3553"/>
                    <a:gd name="T67" fmla="*/ 1537 h 2711"/>
                    <a:gd name="T68" fmla="*/ 145 w 3553"/>
                    <a:gd name="T69" fmla="*/ 1501 h 2711"/>
                    <a:gd name="T70" fmla="*/ 188 w 3553"/>
                    <a:gd name="T71" fmla="*/ 0 h 2711"/>
                    <a:gd name="T72" fmla="*/ 2101 w 3553"/>
                    <a:gd name="T73" fmla="*/ 5 h 2711"/>
                    <a:gd name="T74" fmla="*/ 2175 w 3553"/>
                    <a:gd name="T75" fmla="*/ 41 h 2711"/>
                    <a:gd name="T76" fmla="*/ 2227 w 3553"/>
                    <a:gd name="T77" fmla="*/ 105 h 2711"/>
                    <a:gd name="T78" fmla="*/ 2246 w 3553"/>
                    <a:gd name="T79" fmla="*/ 187 h 2711"/>
                    <a:gd name="T80" fmla="*/ 2227 w 3553"/>
                    <a:gd name="T81" fmla="*/ 270 h 2711"/>
                    <a:gd name="T82" fmla="*/ 2175 w 3553"/>
                    <a:gd name="T83" fmla="*/ 334 h 2711"/>
                    <a:gd name="T84" fmla="*/ 2101 w 3553"/>
                    <a:gd name="T85" fmla="*/ 370 h 2711"/>
                    <a:gd name="T86" fmla="*/ 188 w 3553"/>
                    <a:gd name="T87" fmla="*/ 375 h 2711"/>
                    <a:gd name="T88" fmla="*/ 106 w 3553"/>
                    <a:gd name="T89" fmla="*/ 355 h 2711"/>
                    <a:gd name="T90" fmla="*/ 41 w 3553"/>
                    <a:gd name="T91" fmla="*/ 304 h 2711"/>
                    <a:gd name="T92" fmla="*/ 5 w 3553"/>
                    <a:gd name="T93" fmla="*/ 230 h 2711"/>
                    <a:gd name="T94" fmla="*/ 5 w 3553"/>
                    <a:gd name="T95" fmla="*/ 145 h 2711"/>
                    <a:gd name="T96" fmla="*/ 41 w 3553"/>
                    <a:gd name="T97" fmla="*/ 71 h 2711"/>
                    <a:gd name="T98" fmla="*/ 106 w 3553"/>
                    <a:gd name="T99" fmla="*/ 20 h 2711"/>
                    <a:gd name="T100" fmla="*/ 188 w 3553"/>
                    <a:gd name="T101" fmla="*/ 0 h 27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553" h="2711">
                      <a:moveTo>
                        <a:pt x="2714" y="1776"/>
                      </a:moveTo>
                      <a:lnTo>
                        <a:pt x="2756" y="1781"/>
                      </a:lnTo>
                      <a:lnTo>
                        <a:pt x="2796" y="1795"/>
                      </a:lnTo>
                      <a:lnTo>
                        <a:pt x="2830" y="1817"/>
                      </a:lnTo>
                      <a:lnTo>
                        <a:pt x="2860" y="1846"/>
                      </a:lnTo>
                      <a:lnTo>
                        <a:pt x="2881" y="1881"/>
                      </a:lnTo>
                      <a:lnTo>
                        <a:pt x="2896" y="1920"/>
                      </a:lnTo>
                      <a:lnTo>
                        <a:pt x="2901" y="1963"/>
                      </a:lnTo>
                      <a:lnTo>
                        <a:pt x="2901" y="2338"/>
                      </a:lnTo>
                      <a:lnTo>
                        <a:pt x="3365" y="2338"/>
                      </a:lnTo>
                      <a:lnTo>
                        <a:pt x="3408" y="2343"/>
                      </a:lnTo>
                      <a:lnTo>
                        <a:pt x="3447" y="2356"/>
                      </a:lnTo>
                      <a:lnTo>
                        <a:pt x="3482" y="2379"/>
                      </a:lnTo>
                      <a:lnTo>
                        <a:pt x="3512" y="2407"/>
                      </a:lnTo>
                      <a:lnTo>
                        <a:pt x="3533" y="2442"/>
                      </a:lnTo>
                      <a:lnTo>
                        <a:pt x="3548" y="2481"/>
                      </a:lnTo>
                      <a:lnTo>
                        <a:pt x="3553" y="2524"/>
                      </a:lnTo>
                      <a:lnTo>
                        <a:pt x="3548" y="2567"/>
                      </a:lnTo>
                      <a:lnTo>
                        <a:pt x="3533" y="2606"/>
                      </a:lnTo>
                      <a:lnTo>
                        <a:pt x="3512" y="2641"/>
                      </a:lnTo>
                      <a:lnTo>
                        <a:pt x="3482" y="2670"/>
                      </a:lnTo>
                      <a:lnTo>
                        <a:pt x="3447" y="2692"/>
                      </a:lnTo>
                      <a:lnTo>
                        <a:pt x="3408" y="2706"/>
                      </a:lnTo>
                      <a:lnTo>
                        <a:pt x="3365" y="2711"/>
                      </a:lnTo>
                      <a:lnTo>
                        <a:pt x="2714" y="2711"/>
                      </a:lnTo>
                      <a:lnTo>
                        <a:pt x="2671" y="2706"/>
                      </a:lnTo>
                      <a:lnTo>
                        <a:pt x="2631" y="2692"/>
                      </a:lnTo>
                      <a:lnTo>
                        <a:pt x="2597" y="2670"/>
                      </a:lnTo>
                      <a:lnTo>
                        <a:pt x="2567" y="2641"/>
                      </a:lnTo>
                      <a:lnTo>
                        <a:pt x="2546" y="2606"/>
                      </a:lnTo>
                      <a:lnTo>
                        <a:pt x="2531" y="2567"/>
                      </a:lnTo>
                      <a:lnTo>
                        <a:pt x="2526" y="2524"/>
                      </a:lnTo>
                      <a:lnTo>
                        <a:pt x="2526" y="1963"/>
                      </a:lnTo>
                      <a:lnTo>
                        <a:pt x="2531" y="1920"/>
                      </a:lnTo>
                      <a:lnTo>
                        <a:pt x="2546" y="1881"/>
                      </a:lnTo>
                      <a:lnTo>
                        <a:pt x="2567" y="1846"/>
                      </a:lnTo>
                      <a:lnTo>
                        <a:pt x="2597" y="1817"/>
                      </a:lnTo>
                      <a:lnTo>
                        <a:pt x="2631" y="1795"/>
                      </a:lnTo>
                      <a:lnTo>
                        <a:pt x="2671" y="1781"/>
                      </a:lnTo>
                      <a:lnTo>
                        <a:pt x="2714" y="1776"/>
                      </a:lnTo>
                      <a:close/>
                      <a:moveTo>
                        <a:pt x="188" y="1496"/>
                      </a:moveTo>
                      <a:lnTo>
                        <a:pt x="561" y="1496"/>
                      </a:lnTo>
                      <a:lnTo>
                        <a:pt x="604" y="1501"/>
                      </a:lnTo>
                      <a:lnTo>
                        <a:pt x="644" y="1514"/>
                      </a:lnTo>
                      <a:lnTo>
                        <a:pt x="678" y="1537"/>
                      </a:lnTo>
                      <a:lnTo>
                        <a:pt x="708" y="1567"/>
                      </a:lnTo>
                      <a:lnTo>
                        <a:pt x="729" y="1601"/>
                      </a:lnTo>
                      <a:lnTo>
                        <a:pt x="744" y="1641"/>
                      </a:lnTo>
                      <a:lnTo>
                        <a:pt x="749" y="1684"/>
                      </a:lnTo>
                      <a:lnTo>
                        <a:pt x="744" y="1726"/>
                      </a:lnTo>
                      <a:lnTo>
                        <a:pt x="729" y="1766"/>
                      </a:lnTo>
                      <a:lnTo>
                        <a:pt x="708" y="1800"/>
                      </a:lnTo>
                      <a:lnTo>
                        <a:pt x="678" y="1828"/>
                      </a:lnTo>
                      <a:lnTo>
                        <a:pt x="644" y="1851"/>
                      </a:lnTo>
                      <a:lnTo>
                        <a:pt x="604" y="1864"/>
                      </a:lnTo>
                      <a:lnTo>
                        <a:pt x="561" y="1869"/>
                      </a:lnTo>
                      <a:lnTo>
                        <a:pt x="188" y="1869"/>
                      </a:lnTo>
                      <a:lnTo>
                        <a:pt x="145" y="1864"/>
                      </a:lnTo>
                      <a:lnTo>
                        <a:pt x="106" y="1851"/>
                      </a:lnTo>
                      <a:lnTo>
                        <a:pt x="71" y="1828"/>
                      </a:lnTo>
                      <a:lnTo>
                        <a:pt x="41" y="1800"/>
                      </a:lnTo>
                      <a:lnTo>
                        <a:pt x="20" y="1766"/>
                      </a:lnTo>
                      <a:lnTo>
                        <a:pt x="5" y="1726"/>
                      </a:lnTo>
                      <a:lnTo>
                        <a:pt x="0" y="1684"/>
                      </a:lnTo>
                      <a:lnTo>
                        <a:pt x="5" y="1641"/>
                      </a:lnTo>
                      <a:lnTo>
                        <a:pt x="20" y="1601"/>
                      </a:lnTo>
                      <a:lnTo>
                        <a:pt x="41" y="1567"/>
                      </a:lnTo>
                      <a:lnTo>
                        <a:pt x="71" y="1537"/>
                      </a:lnTo>
                      <a:lnTo>
                        <a:pt x="106" y="1514"/>
                      </a:lnTo>
                      <a:lnTo>
                        <a:pt x="145" y="1501"/>
                      </a:lnTo>
                      <a:lnTo>
                        <a:pt x="188" y="1496"/>
                      </a:lnTo>
                      <a:close/>
                      <a:moveTo>
                        <a:pt x="188" y="0"/>
                      </a:moveTo>
                      <a:lnTo>
                        <a:pt x="2059" y="0"/>
                      </a:lnTo>
                      <a:lnTo>
                        <a:pt x="2101" y="5"/>
                      </a:lnTo>
                      <a:lnTo>
                        <a:pt x="2141" y="20"/>
                      </a:lnTo>
                      <a:lnTo>
                        <a:pt x="2175" y="41"/>
                      </a:lnTo>
                      <a:lnTo>
                        <a:pt x="2205" y="71"/>
                      </a:lnTo>
                      <a:lnTo>
                        <a:pt x="2227" y="105"/>
                      </a:lnTo>
                      <a:lnTo>
                        <a:pt x="2241" y="145"/>
                      </a:lnTo>
                      <a:lnTo>
                        <a:pt x="2246" y="187"/>
                      </a:lnTo>
                      <a:lnTo>
                        <a:pt x="2241" y="230"/>
                      </a:lnTo>
                      <a:lnTo>
                        <a:pt x="2227" y="270"/>
                      </a:lnTo>
                      <a:lnTo>
                        <a:pt x="2205" y="304"/>
                      </a:lnTo>
                      <a:lnTo>
                        <a:pt x="2175" y="334"/>
                      </a:lnTo>
                      <a:lnTo>
                        <a:pt x="2141" y="355"/>
                      </a:lnTo>
                      <a:lnTo>
                        <a:pt x="2101" y="370"/>
                      </a:lnTo>
                      <a:lnTo>
                        <a:pt x="2059" y="375"/>
                      </a:lnTo>
                      <a:lnTo>
                        <a:pt x="188" y="375"/>
                      </a:lnTo>
                      <a:lnTo>
                        <a:pt x="145" y="370"/>
                      </a:lnTo>
                      <a:lnTo>
                        <a:pt x="106" y="355"/>
                      </a:lnTo>
                      <a:lnTo>
                        <a:pt x="71" y="334"/>
                      </a:lnTo>
                      <a:lnTo>
                        <a:pt x="41" y="304"/>
                      </a:lnTo>
                      <a:lnTo>
                        <a:pt x="20" y="270"/>
                      </a:lnTo>
                      <a:lnTo>
                        <a:pt x="5" y="230"/>
                      </a:lnTo>
                      <a:lnTo>
                        <a:pt x="0" y="187"/>
                      </a:lnTo>
                      <a:lnTo>
                        <a:pt x="5" y="145"/>
                      </a:lnTo>
                      <a:lnTo>
                        <a:pt x="20" y="105"/>
                      </a:lnTo>
                      <a:lnTo>
                        <a:pt x="41" y="71"/>
                      </a:lnTo>
                      <a:lnTo>
                        <a:pt x="71" y="41"/>
                      </a:lnTo>
                      <a:lnTo>
                        <a:pt x="106" y="20"/>
                      </a:lnTo>
                      <a:lnTo>
                        <a:pt x="145" y="5"/>
                      </a:lnTo>
                      <a:lnTo>
                        <a:pt x="18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0" name="组合 49"/>
          <p:cNvGrpSpPr/>
          <p:nvPr/>
        </p:nvGrpSpPr>
        <p:grpSpPr>
          <a:xfrm>
            <a:off x="2158365" y="5221605"/>
            <a:ext cx="6903720" cy="655320"/>
            <a:chOff x="3369" y="3222"/>
            <a:chExt cx="10872" cy="1032"/>
          </a:xfrm>
        </p:grpSpPr>
        <p:grpSp>
          <p:nvGrpSpPr>
            <p:cNvPr id="51" name="组合 50"/>
            <p:cNvGrpSpPr/>
            <p:nvPr/>
          </p:nvGrpSpPr>
          <p:grpSpPr>
            <a:xfrm>
              <a:off x="3369" y="3222"/>
              <a:ext cx="10872" cy="1032"/>
              <a:chOff x="1531341" y="2308031"/>
              <a:chExt cx="11950901" cy="655505"/>
            </a:xfrm>
          </p:grpSpPr>
          <p:cxnSp>
            <p:nvCxnSpPr>
              <p:cNvPr id="52" name="直接连接符 51"/>
              <p:cNvCxnSpPr/>
              <p:nvPr/>
            </p:nvCxnSpPr>
            <p:spPr>
              <a:xfrm flipV="1">
                <a:off x="1531341" y="2962901"/>
                <a:ext cx="11950901" cy="635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文本框 52"/>
              <p:cNvSpPr txBox="1"/>
              <p:nvPr/>
            </p:nvSpPr>
            <p:spPr>
              <a:xfrm>
                <a:off x="3566028" y="2308031"/>
                <a:ext cx="8352000" cy="583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0" algn="l" eaLnBrk="1" hangingPunct="1">
                  <a:lnSpc>
                    <a:spcPct val="100000"/>
                  </a:lnSpc>
                  <a:spcBef>
                    <a:spcPts val="1800"/>
                  </a:spcBef>
                  <a:buClrTx/>
                  <a:buSzTx/>
                  <a:buFontTx/>
                  <a:buNone/>
                </a:pP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四、总结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852" y="3234"/>
              <a:ext cx="907" cy="907"/>
              <a:chOff x="919138" y="4409253"/>
              <a:chExt cx="576000" cy="57600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919138" y="4409253"/>
                <a:ext cx="576000" cy="576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57" name="组合 56"/>
              <p:cNvGrpSpPr/>
              <p:nvPr/>
            </p:nvGrpSpPr>
            <p:grpSpPr>
              <a:xfrm>
                <a:off x="1073937" y="4547961"/>
                <a:ext cx="310511" cy="299638"/>
                <a:chOff x="2544763" y="2697163"/>
                <a:chExt cx="4306887" cy="4156075"/>
              </a:xfrm>
              <a:solidFill>
                <a:schemeClr val="bg1"/>
              </a:solidFill>
            </p:grpSpPr>
            <p:sp>
              <p:nvSpPr>
                <p:cNvPr id="58" name="Freeform 6"/>
                <p:cNvSpPr/>
                <p:nvPr/>
              </p:nvSpPr>
              <p:spPr bwMode="auto">
                <a:xfrm>
                  <a:off x="2544763" y="2697163"/>
                  <a:ext cx="3563937" cy="4156075"/>
                </a:xfrm>
                <a:custGeom>
                  <a:avLst/>
                  <a:gdLst>
                    <a:gd name="T0" fmla="*/ 3911 w 4490"/>
                    <a:gd name="T1" fmla="*/ 0 h 5235"/>
                    <a:gd name="T2" fmla="*/ 4054 w 4490"/>
                    <a:gd name="T3" fmla="*/ 18 h 5235"/>
                    <a:gd name="T4" fmla="*/ 4184 w 4490"/>
                    <a:gd name="T5" fmla="*/ 71 h 5235"/>
                    <a:gd name="T6" fmla="*/ 4296 w 4490"/>
                    <a:gd name="T7" fmla="*/ 150 h 5235"/>
                    <a:gd name="T8" fmla="*/ 4387 w 4490"/>
                    <a:gd name="T9" fmla="*/ 253 h 5235"/>
                    <a:gd name="T10" fmla="*/ 4451 w 4490"/>
                    <a:gd name="T11" fmla="*/ 378 h 5235"/>
                    <a:gd name="T12" fmla="*/ 4486 w 4490"/>
                    <a:gd name="T13" fmla="*/ 516 h 5235"/>
                    <a:gd name="T14" fmla="*/ 4490 w 4490"/>
                    <a:gd name="T15" fmla="*/ 1656 h 5235"/>
                    <a:gd name="T16" fmla="*/ 4471 w 4490"/>
                    <a:gd name="T17" fmla="*/ 1738 h 5235"/>
                    <a:gd name="T18" fmla="*/ 4420 w 4490"/>
                    <a:gd name="T19" fmla="*/ 1802 h 5235"/>
                    <a:gd name="T20" fmla="*/ 4346 w 4490"/>
                    <a:gd name="T21" fmla="*/ 1838 h 5235"/>
                    <a:gd name="T22" fmla="*/ 4260 w 4490"/>
                    <a:gd name="T23" fmla="*/ 1838 h 5235"/>
                    <a:gd name="T24" fmla="*/ 4186 w 4490"/>
                    <a:gd name="T25" fmla="*/ 1802 h 5235"/>
                    <a:gd name="T26" fmla="*/ 4135 w 4490"/>
                    <a:gd name="T27" fmla="*/ 1738 h 5235"/>
                    <a:gd name="T28" fmla="*/ 4115 w 4490"/>
                    <a:gd name="T29" fmla="*/ 1656 h 5235"/>
                    <a:gd name="T30" fmla="*/ 4112 w 4490"/>
                    <a:gd name="T31" fmla="*/ 546 h 5235"/>
                    <a:gd name="T32" fmla="*/ 4081 w 4490"/>
                    <a:gd name="T33" fmla="*/ 469 h 5235"/>
                    <a:gd name="T34" fmla="*/ 4025 w 4490"/>
                    <a:gd name="T35" fmla="*/ 411 h 5235"/>
                    <a:gd name="T36" fmla="*/ 3952 w 4490"/>
                    <a:gd name="T37" fmla="*/ 378 h 5235"/>
                    <a:gd name="T38" fmla="*/ 579 w 4490"/>
                    <a:gd name="T39" fmla="*/ 375 h 5235"/>
                    <a:gd name="T40" fmla="*/ 500 w 4490"/>
                    <a:gd name="T41" fmla="*/ 391 h 5235"/>
                    <a:gd name="T42" fmla="*/ 434 w 4490"/>
                    <a:gd name="T43" fmla="*/ 437 h 5235"/>
                    <a:gd name="T44" fmla="*/ 390 w 4490"/>
                    <a:gd name="T45" fmla="*/ 506 h 5235"/>
                    <a:gd name="T46" fmla="*/ 374 w 4490"/>
                    <a:gd name="T47" fmla="*/ 590 h 5235"/>
                    <a:gd name="T48" fmla="*/ 378 w 4490"/>
                    <a:gd name="T49" fmla="*/ 4690 h 5235"/>
                    <a:gd name="T50" fmla="*/ 410 w 4490"/>
                    <a:gd name="T51" fmla="*/ 4767 h 5235"/>
                    <a:gd name="T52" fmla="*/ 466 w 4490"/>
                    <a:gd name="T53" fmla="*/ 4824 h 5235"/>
                    <a:gd name="T54" fmla="*/ 538 w 4490"/>
                    <a:gd name="T55" fmla="*/ 4857 h 5235"/>
                    <a:gd name="T56" fmla="*/ 2244 w 4490"/>
                    <a:gd name="T57" fmla="*/ 4862 h 5235"/>
                    <a:gd name="T58" fmla="*/ 2327 w 4490"/>
                    <a:gd name="T59" fmla="*/ 4880 h 5235"/>
                    <a:gd name="T60" fmla="*/ 2391 w 4490"/>
                    <a:gd name="T61" fmla="*/ 4931 h 5235"/>
                    <a:gd name="T62" fmla="*/ 2427 w 4490"/>
                    <a:gd name="T63" fmla="*/ 5005 h 5235"/>
                    <a:gd name="T64" fmla="*/ 2427 w 4490"/>
                    <a:gd name="T65" fmla="*/ 5091 h 5235"/>
                    <a:gd name="T66" fmla="*/ 2391 w 4490"/>
                    <a:gd name="T67" fmla="*/ 5165 h 5235"/>
                    <a:gd name="T68" fmla="*/ 2327 w 4490"/>
                    <a:gd name="T69" fmla="*/ 5216 h 5235"/>
                    <a:gd name="T70" fmla="*/ 2244 w 4490"/>
                    <a:gd name="T71" fmla="*/ 5235 h 5235"/>
                    <a:gd name="T72" fmla="*/ 507 w 4490"/>
                    <a:gd name="T73" fmla="*/ 5230 h 5235"/>
                    <a:gd name="T74" fmla="*/ 369 w 4490"/>
                    <a:gd name="T75" fmla="*/ 5196 h 5235"/>
                    <a:gd name="T76" fmla="*/ 248 w 4490"/>
                    <a:gd name="T77" fmla="*/ 5130 h 5235"/>
                    <a:gd name="T78" fmla="*/ 146 w 4490"/>
                    <a:gd name="T79" fmla="*/ 5036 h 5235"/>
                    <a:gd name="T80" fmla="*/ 67 w 4490"/>
                    <a:gd name="T81" fmla="*/ 4923 h 5235"/>
                    <a:gd name="T82" fmla="*/ 18 w 4490"/>
                    <a:gd name="T83" fmla="*/ 4791 h 5235"/>
                    <a:gd name="T84" fmla="*/ 0 w 4490"/>
                    <a:gd name="T85" fmla="*/ 4645 h 5235"/>
                    <a:gd name="T86" fmla="*/ 5 w 4490"/>
                    <a:gd name="T87" fmla="*/ 516 h 5235"/>
                    <a:gd name="T88" fmla="*/ 39 w 4490"/>
                    <a:gd name="T89" fmla="*/ 378 h 5235"/>
                    <a:gd name="T90" fmla="*/ 104 w 4490"/>
                    <a:gd name="T91" fmla="*/ 253 h 5235"/>
                    <a:gd name="T92" fmla="*/ 194 w 4490"/>
                    <a:gd name="T93" fmla="*/ 150 h 5235"/>
                    <a:gd name="T94" fmla="*/ 306 w 4490"/>
                    <a:gd name="T95" fmla="*/ 71 h 5235"/>
                    <a:gd name="T96" fmla="*/ 436 w 4490"/>
                    <a:gd name="T97" fmla="*/ 18 h 5235"/>
                    <a:gd name="T98" fmla="*/ 579 w 4490"/>
                    <a:gd name="T99" fmla="*/ 0 h 5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90" h="5235">
                      <a:moveTo>
                        <a:pt x="579" y="0"/>
                      </a:moveTo>
                      <a:lnTo>
                        <a:pt x="3911" y="0"/>
                      </a:lnTo>
                      <a:lnTo>
                        <a:pt x="3984" y="5"/>
                      </a:lnTo>
                      <a:lnTo>
                        <a:pt x="4054" y="18"/>
                      </a:lnTo>
                      <a:lnTo>
                        <a:pt x="4120" y="41"/>
                      </a:lnTo>
                      <a:lnTo>
                        <a:pt x="4184" y="71"/>
                      </a:lnTo>
                      <a:lnTo>
                        <a:pt x="4242" y="107"/>
                      </a:lnTo>
                      <a:lnTo>
                        <a:pt x="4296" y="150"/>
                      </a:lnTo>
                      <a:lnTo>
                        <a:pt x="4344" y="199"/>
                      </a:lnTo>
                      <a:lnTo>
                        <a:pt x="4387" y="253"/>
                      </a:lnTo>
                      <a:lnTo>
                        <a:pt x="4423" y="314"/>
                      </a:lnTo>
                      <a:lnTo>
                        <a:pt x="4451" y="378"/>
                      </a:lnTo>
                      <a:lnTo>
                        <a:pt x="4472" y="446"/>
                      </a:lnTo>
                      <a:lnTo>
                        <a:pt x="4486" y="516"/>
                      </a:lnTo>
                      <a:lnTo>
                        <a:pt x="4490" y="590"/>
                      </a:lnTo>
                      <a:lnTo>
                        <a:pt x="4490" y="1656"/>
                      </a:lnTo>
                      <a:lnTo>
                        <a:pt x="4486" y="1699"/>
                      </a:lnTo>
                      <a:lnTo>
                        <a:pt x="4471" y="1738"/>
                      </a:lnTo>
                      <a:lnTo>
                        <a:pt x="4449" y="1773"/>
                      </a:lnTo>
                      <a:lnTo>
                        <a:pt x="4420" y="1802"/>
                      </a:lnTo>
                      <a:lnTo>
                        <a:pt x="4385" y="1824"/>
                      </a:lnTo>
                      <a:lnTo>
                        <a:pt x="4346" y="1838"/>
                      </a:lnTo>
                      <a:lnTo>
                        <a:pt x="4303" y="1843"/>
                      </a:lnTo>
                      <a:lnTo>
                        <a:pt x="4260" y="1838"/>
                      </a:lnTo>
                      <a:lnTo>
                        <a:pt x="4221" y="1824"/>
                      </a:lnTo>
                      <a:lnTo>
                        <a:pt x="4186" y="1802"/>
                      </a:lnTo>
                      <a:lnTo>
                        <a:pt x="4156" y="1773"/>
                      </a:lnTo>
                      <a:lnTo>
                        <a:pt x="4135" y="1738"/>
                      </a:lnTo>
                      <a:lnTo>
                        <a:pt x="4120" y="1699"/>
                      </a:lnTo>
                      <a:lnTo>
                        <a:pt x="4115" y="1656"/>
                      </a:lnTo>
                      <a:lnTo>
                        <a:pt x="4115" y="590"/>
                      </a:lnTo>
                      <a:lnTo>
                        <a:pt x="4112" y="546"/>
                      </a:lnTo>
                      <a:lnTo>
                        <a:pt x="4100" y="506"/>
                      </a:lnTo>
                      <a:lnTo>
                        <a:pt x="4081" y="469"/>
                      </a:lnTo>
                      <a:lnTo>
                        <a:pt x="4056" y="437"/>
                      </a:lnTo>
                      <a:lnTo>
                        <a:pt x="4025" y="411"/>
                      </a:lnTo>
                      <a:lnTo>
                        <a:pt x="3990" y="391"/>
                      </a:lnTo>
                      <a:lnTo>
                        <a:pt x="3952" y="378"/>
                      </a:lnTo>
                      <a:lnTo>
                        <a:pt x="3911" y="375"/>
                      </a:lnTo>
                      <a:lnTo>
                        <a:pt x="579" y="375"/>
                      </a:lnTo>
                      <a:lnTo>
                        <a:pt x="538" y="378"/>
                      </a:lnTo>
                      <a:lnTo>
                        <a:pt x="500" y="391"/>
                      </a:lnTo>
                      <a:lnTo>
                        <a:pt x="466" y="411"/>
                      </a:lnTo>
                      <a:lnTo>
                        <a:pt x="434" y="437"/>
                      </a:lnTo>
                      <a:lnTo>
                        <a:pt x="410" y="469"/>
                      </a:lnTo>
                      <a:lnTo>
                        <a:pt x="390" y="506"/>
                      </a:lnTo>
                      <a:lnTo>
                        <a:pt x="378" y="546"/>
                      </a:lnTo>
                      <a:lnTo>
                        <a:pt x="374" y="590"/>
                      </a:lnTo>
                      <a:lnTo>
                        <a:pt x="374" y="4645"/>
                      </a:lnTo>
                      <a:lnTo>
                        <a:pt x="378" y="4690"/>
                      </a:lnTo>
                      <a:lnTo>
                        <a:pt x="390" y="4731"/>
                      </a:lnTo>
                      <a:lnTo>
                        <a:pt x="410" y="4767"/>
                      </a:lnTo>
                      <a:lnTo>
                        <a:pt x="434" y="4798"/>
                      </a:lnTo>
                      <a:lnTo>
                        <a:pt x="466" y="4824"/>
                      </a:lnTo>
                      <a:lnTo>
                        <a:pt x="500" y="4844"/>
                      </a:lnTo>
                      <a:lnTo>
                        <a:pt x="538" y="4857"/>
                      </a:lnTo>
                      <a:lnTo>
                        <a:pt x="579" y="4862"/>
                      </a:lnTo>
                      <a:lnTo>
                        <a:pt x="2244" y="4862"/>
                      </a:lnTo>
                      <a:lnTo>
                        <a:pt x="2287" y="4867"/>
                      </a:lnTo>
                      <a:lnTo>
                        <a:pt x="2327" y="4880"/>
                      </a:lnTo>
                      <a:lnTo>
                        <a:pt x="2363" y="4903"/>
                      </a:lnTo>
                      <a:lnTo>
                        <a:pt x="2391" y="4931"/>
                      </a:lnTo>
                      <a:lnTo>
                        <a:pt x="2414" y="4966"/>
                      </a:lnTo>
                      <a:lnTo>
                        <a:pt x="2427" y="5005"/>
                      </a:lnTo>
                      <a:lnTo>
                        <a:pt x="2432" y="5048"/>
                      </a:lnTo>
                      <a:lnTo>
                        <a:pt x="2427" y="5091"/>
                      </a:lnTo>
                      <a:lnTo>
                        <a:pt x="2414" y="5130"/>
                      </a:lnTo>
                      <a:lnTo>
                        <a:pt x="2391" y="5165"/>
                      </a:lnTo>
                      <a:lnTo>
                        <a:pt x="2363" y="5194"/>
                      </a:lnTo>
                      <a:lnTo>
                        <a:pt x="2327" y="5216"/>
                      </a:lnTo>
                      <a:lnTo>
                        <a:pt x="2287" y="5230"/>
                      </a:lnTo>
                      <a:lnTo>
                        <a:pt x="2244" y="5235"/>
                      </a:lnTo>
                      <a:lnTo>
                        <a:pt x="579" y="5235"/>
                      </a:lnTo>
                      <a:lnTo>
                        <a:pt x="507" y="5230"/>
                      </a:lnTo>
                      <a:lnTo>
                        <a:pt x="436" y="5217"/>
                      </a:lnTo>
                      <a:lnTo>
                        <a:pt x="369" y="5196"/>
                      </a:lnTo>
                      <a:lnTo>
                        <a:pt x="306" y="5166"/>
                      </a:lnTo>
                      <a:lnTo>
                        <a:pt x="248" y="5130"/>
                      </a:lnTo>
                      <a:lnTo>
                        <a:pt x="194" y="5086"/>
                      </a:lnTo>
                      <a:lnTo>
                        <a:pt x="146" y="5036"/>
                      </a:lnTo>
                      <a:lnTo>
                        <a:pt x="104" y="4982"/>
                      </a:lnTo>
                      <a:lnTo>
                        <a:pt x="67" y="4923"/>
                      </a:lnTo>
                      <a:lnTo>
                        <a:pt x="39" y="4859"/>
                      </a:lnTo>
                      <a:lnTo>
                        <a:pt x="18" y="4791"/>
                      </a:lnTo>
                      <a:lnTo>
                        <a:pt x="5" y="4719"/>
                      </a:lnTo>
                      <a:lnTo>
                        <a:pt x="0" y="4645"/>
                      </a:lnTo>
                      <a:lnTo>
                        <a:pt x="0" y="590"/>
                      </a:lnTo>
                      <a:lnTo>
                        <a:pt x="5" y="516"/>
                      </a:lnTo>
                      <a:lnTo>
                        <a:pt x="18" y="446"/>
                      </a:lnTo>
                      <a:lnTo>
                        <a:pt x="39" y="378"/>
                      </a:lnTo>
                      <a:lnTo>
                        <a:pt x="67" y="314"/>
                      </a:lnTo>
                      <a:lnTo>
                        <a:pt x="104" y="253"/>
                      </a:lnTo>
                      <a:lnTo>
                        <a:pt x="146" y="199"/>
                      </a:lnTo>
                      <a:lnTo>
                        <a:pt x="194" y="150"/>
                      </a:lnTo>
                      <a:lnTo>
                        <a:pt x="248" y="107"/>
                      </a:lnTo>
                      <a:lnTo>
                        <a:pt x="306" y="71"/>
                      </a:lnTo>
                      <a:lnTo>
                        <a:pt x="369" y="41"/>
                      </a:lnTo>
                      <a:lnTo>
                        <a:pt x="436" y="18"/>
                      </a:lnTo>
                      <a:lnTo>
                        <a:pt x="507" y="5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9" name="Freeform 7"/>
                <p:cNvSpPr>
                  <a:spLocks noEditPoints="1"/>
                </p:cNvSpPr>
                <p:nvPr/>
              </p:nvSpPr>
              <p:spPr bwMode="auto">
                <a:xfrm>
                  <a:off x="4475163" y="4478338"/>
                  <a:ext cx="2376487" cy="2374900"/>
                </a:xfrm>
                <a:custGeom>
                  <a:avLst/>
                  <a:gdLst>
                    <a:gd name="T0" fmla="*/ 1283 w 2993"/>
                    <a:gd name="T1" fmla="*/ 395 h 2991"/>
                    <a:gd name="T2" fmla="*/ 991 w 2993"/>
                    <a:gd name="T3" fmla="*/ 495 h 2991"/>
                    <a:gd name="T4" fmla="*/ 740 w 2993"/>
                    <a:gd name="T5" fmla="*/ 668 h 2991"/>
                    <a:gd name="T6" fmla="*/ 545 w 2993"/>
                    <a:gd name="T7" fmla="*/ 900 h 2991"/>
                    <a:gd name="T8" fmla="*/ 420 w 2993"/>
                    <a:gd name="T9" fmla="*/ 1181 h 2991"/>
                    <a:gd name="T10" fmla="*/ 375 w 2993"/>
                    <a:gd name="T11" fmla="*/ 1495 h 2991"/>
                    <a:gd name="T12" fmla="*/ 420 w 2993"/>
                    <a:gd name="T13" fmla="*/ 1811 h 2991"/>
                    <a:gd name="T14" fmla="*/ 545 w 2993"/>
                    <a:gd name="T15" fmla="*/ 2090 h 2991"/>
                    <a:gd name="T16" fmla="*/ 740 w 2993"/>
                    <a:gd name="T17" fmla="*/ 2324 h 2991"/>
                    <a:gd name="T18" fmla="*/ 991 w 2993"/>
                    <a:gd name="T19" fmla="*/ 2496 h 2991"/>
                    <a:gd name="T20" fmla="*/ 1283 w 2993"/>
                    <a:gd name="T21" fmla="*/ 2597 h 2991"/>
                    <a:gd name="T22" fmla="*/ 1604 w 2993"/>
                    <a:gd name="T23" fmla="*/ 2613 h 2991"/>
                    <a:gd name="T24" fmla="*/ 1910 w 2993"/>
                    <a:gd name="T25" fmla="*/ 2539 h 2991"/>
                    <a:gd name="T26" fmla="*/ 2177 w 2993"/>
                    <a:gd name="T27" fmla="*/ 2390 h 2991"/>
                    <a:gd name="T28" fmla="*/ 2391 w 2993"/>
                    <a:gd name="T29" fmla="*/ 2174 h 2991"/>
                    <a:gd name="T30" fmla="*/ 2541 w 2993"/>
                    <a:gd name="T31" fmla="*/ 1908 h 2991"/>
                    <a:gd name="T32" fmla="*/ 2615 w 2993"/>
                    <a:gd name="T33" fmla="*/ 1604 h 2991"/>
                    <a:gd name="T34" fmla="*/ 2600 w 2993"/>
                    <a:gd name="T35" fmla="*/ 1283 h 2991"/>
                    <a:gd name="T36" fmla="*/ 2499 w 2993"/>
                    <a:gd name="T37" fmla="*/ 989 h 2991"/>
                    <a:gd name="T38" fmla="*/ 2325 w 2993"/>
                    <a:gd name="T39" fmla="*/ 739 h 2991"/>
                    <a:gd name="T40" fmla="*/ 2093 w 2993"/>
                    <a:gd name="T41" fmla="*/ 545 h 2991"/>
                    <a:gd name="T42" fmla="*/ 1812 w 2993"/>
                    <a:gd name="T43" fmla="*/ 418 h 2991"/>
                    <a:gd name="T44" fmla="*/ 1497 w 2993"/>
                    <a:gd name="T45" fmla="*/ 374 h 2991"/>
                    <a:gd name="T46" fmla="*/ 1739 w 2993"/>
                    <a:gd name="T47" fmla="*/ 20 h 2991"/>
                    <a:gd name="T48" fmla="*/ 2080 w 2993"/>
                    <a:gd name="T49" fmla="*/ 117 h 2991"/>
                    <a:gd name="T50" fmla="*/ 2381 w 2993"/>
                    <a:gd name="T51" fmla="*/ 288 h 2991"/>
                    <a:gd name="T52" fmla="*/ 2633 w 2993"/>
                    <a:gd name="T53" fmla="*/ 522 h 2991"/>
                    <a:gd name="T54" fmla="*/ 2827 w 2993"/>
                    <a:gd name="T55" fmla="*/ 808 h 2991"/>
                    <a:gd name="T56" fmla="*/ 2950 w 2993"/>
                    <a:gd name="T57" fmla="*/ 1137 h 2991"/>
                    <a:gd name="T58" fmla="*/ 2993 w 2993"/>
                    <a:gd name="T59" fmla="*/ 1495 h 2991"/>
                    <a:gd name="T60" fmla="*/ 2950 w 2993"/>
                    <a:gd name="T61" fmla="*/ 1855 h 2991"/>
                    <a:gd name="T62" fmla="*/ 2827 w 2993"/>
                    <a:gd name="T63" fmla="*/ 2182 h 2991"/>
                    <a:gd name="T64" fmla="*/ 2633 w 2993"/>
                    <a:gd name="T65" fmla="*/ 2469 h 2991"/>
                    <a:gd name="T66" fmla="*/ 2381 w 2993"/>
                    <a:gd name="T67" fmla="*/ 2704 h 2991"/>
                    <a:gd name="T68" fmla="*/ 2080 w 2993"/>
                    <a:gd name="T69" fmla="*/ 2875 h 2991"/>
                    <a:gd name="T70" fmla="*/ 1739 w 2993"/>
                    <a:gd name="T71" fmla="*/ 2972 h 2991"/>
                    <a:gd name="T72" fmla="*/ 1374 w 2993"/>
                    <a:gd name="T73" fmla="*/ 2986 h 2991"/>
                    <a:gd name="T74" fmla="*/ 1023 w 2993"/>
                    <a:gd name="T75" fmla="*/ 2916 h 2991"/>
                    <a:gd name="T76" fmla="*/ 709 w 2993"/>
                    <a:gd name="T77" fmla="*/ 2768 h 2991"/>
                    <a:gd name="T78" fmla="*/ 439 w 2993"/>
                    <a:gd name="T79" fmla="*/ 2554 h 2991"/>
                    <a:gd name="T80" fmla="*/ 224 w 2993"/>
                    <a:gd name="T81" fmla="*/ 2284 h 2991"/>
                    <a:gd name="T82" fmla="*/ 76 w 2993"/>
                    <a:gd name="T83" fmla="*/ 1969 h 2991"/>
                    <a:gd name="T84" fmla="*/ 5 w 2993"/>
                    <a:gd name="T85" fmla="*/ 1618 h 2991"/>
                    <a:gd name="T86" fmla="*/ 20 w 2993"/>
                    <a:gd name="T87" fmla="*/ 1253 h 2991"/>
                    <a:gd name="T88" fmla="*/ 118 w 2993"/>
                    <a:gd name="T89" fmla="*/ 913 h 2991"/>
                    <a:gd name="T90" fmla="*/ 290 w 2993"/>
                    <a:gd name="T91" fmla="*/ 612 h 2991"/>
                    <a:gd name="T92" fmla="*/ 523 w 2993"/>
                    <a:gd name="T93" fmla="*/ 361 h 2991"/>
                    <a:gd name="T94" fmla="*/ 810 w 2993"/>
                    <a:gd name="T95" fmla="*/ 167 h 2991"/>
                    <a:gd name="T96" fmla="*/ 1137 w 2993"/>
                    <a:gd name="T97" fmla="*/ 43 h 2991"/>
                    <a:gd name="T98" fmla="*/ 1497 w 2993"/>
                    <a:gd name="T99" fmla="*/ 0 h 29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993" h="2991">
                      <a:moveTo>
                        <a:pt x="1497" y="374"/>
                      </a:moveTo>
                      <a:lnTo>
                        <a:pt x="1389" y="379"/>
                      </a:lnTo>
                      <a:lnTo>
                        <a:pt x="1283" y="395"/>
                      </a:lnTo>
                      <a:lnTo>
                        <a:pt x="1181" y="418"/>
                      </a:lnTo>
                      <a:lnTo>
                        <a:pt x="1084" y="453"/>
                      </a:lnTo>
                      <a:lnTo>
                        <a:pt x="991" y="495"/>
                      </a:lnTo>
                      <a:lnTo>
                        <a:pt x="902" y="545"/>
                      </a:lnTo>
                      <a:lnTo>
                        <a:pt x="818" y="602"/>
                      </a:lnTo>
                      <a:lnTo>
                        <a:pt x="740" y="668"/>
                      </a:lnTo>
                      <a:lnTo>
                        <a:pt x="668" y="739"/>
                      </a:lnTo>
                      <a:lnTo>
                        <a:pt x="604" y="818"/>
                      </a:lnTo>
                      <a:lnTo>
                        <a:pt x="545" y="900"/>
                      </a:lnTo>
                      <a:lnTo>
                        <a:pt x="495" y="989"/>
                      </a:lnTo>
                      <a:lnTo>
                        <a:pt x="452" y="1082"/>
                      </a:lnTo>
                      <a:lnTo>
                        <a:pt x="420" y="1181"/>
                      </a:lnTo>
                      <a:lnTo>
                        <a:pt x="395" y="1283"/>
                      </a:lnTo>
                      <a:lnTo>
                        <a:pt x="380" y="1388"/>
                      </a:lnTo>
                      <a:lnTo>
                        <a:pt x="375" y="1495"/>
                      </a:lnTo>
                      <a:lnTo>
                        <a:pt x="380" y="1604"/>
                      </a:lnTo>
                      <a:lnTo>
                        <a:pt x="395" y="1709"/>
                      </a:lnTo>
                      <a:lnTo>
                        <a:pt x="420" y="1811"/>
                      </a:lnTo>
                      <a:lnTo>
                        <a:pt x="452" y="1908"/>
                      </a:lnTo>
                      <a:lnTo>
                        <a:pt x="495" y="2002"/>
                      </a:lnTo>
                      <a:lnTo>
                        <a:pt x="545" y="2090"/>
                      </a:lnTo>
                      <a:lnTo>
                        <a:pt x="604" y="2174"/>
                      </a:lnTo>
                      <a:lnTo>
                        <a:pt x="668" y="2253"/>
                      </a:lnTo>
                      <a:lnTo>
                        <a:pt x="740" y="2324"/>
                      </a:lnTo>
                      <a:lnTo>
                        <a:pt x="818" y="2390"/>
                      </a:lnTo>
                      <a:lnTo>
                        <a:pt x="902" y="2447"/>
                      </a:lnTo>
                      <a:lnTo>
                        <a:pt x="991" y="2496"/>
                      </a:lnTo>
                      <a:lnTo>
                        <a:pt x="1084" y="2539"/>
                      </a:lnTo>
                      <a:lnTo>
                        <a:pt x="1181" y="2572"/>
                      </a:lnTo>
                      <a:lnTo>
                        <a:pt x="1283" y="2597"/>
                      </a:lnTo>
                      <a:lnTo>
                        <a:pt x="1389" y="2613"/>
                      </a:lnTo>
                      <a:lnTo>
                        <a:pt x="1497" y="2618"/>
                      </a:lnTo>
                      <a:lnTo>
                        <a:pt x="1604" y="2613"/>
                      </a:lnTo>
                      <a:lnTo>
                        <a:pt x="1710" y="2597"/>
                      </a:lnTo>
                      <a:lnTo>
                        <a:pt x="1812" y="2572"/>
                      </a:lnTo>
                      <a:lnTo>
                        <a:pt x="1910" y="2539"/>
                      </a:lnTo>
                      <a:lnTo>
                        <a:pt x="2004" y="2496"/>
                      </a:lnTo>
                      <a:lnTo>
                        <a:pt x="2093" y="2447"/>
                      </a:lnTo>
                      <a:lnTo>
                        <a:pt x="2177" y="2390"/>
                      </a:lnTo>
                      <a:lnTo>
                        <a:pt x="2254" y="2324"/>
                      </a:lnTo>
                      <a:lnTo>
                        <a:pt x="2325" y="2253"/>
                      </a:lnTo>
                      <a:lnTo>
                        <a:pt x="2391" y="2174"/>
                      </a:lnTo>
                      <a:lnTo>
                        <a:pt x="2448" y="2090"/>
                      </a:lnTo>
                      <a:lnTo>
                        <a:pt x="2499" y="2002"/>
                      </a:lnTo>
                      <a:lnTo>
                        <a:pt x="2541" y="1908"/>
                      </a:lnTo>
                      <a:lnTo>
                        <a:pt x="2575" y="1811"/>
                      </a:lnTo>
                      <a:lnTo>
                        <a:pt x="2600" y="1709"/>
                      </a:lnTo>
                      <a:lnTo>
                        <a:pt x="2615" y="1604"/>
                      </a:lnTo>
                      <a:lnTo>
                        <a:pt x="2620" y="1495"/>
                      </a:lnTo>
                      <a:lnTo>
                        <a:pt x="2615" y="1388"/>
                      </a:lnTo>
                      <a:lnTo>
                        <a:pt x="2600" y="1283"/>
                      </a:lnTo>
                      <a:lnTo>
                        <a:pt x="2575" y="1181"/>
                      </a:lnTo>
                      <a:lnTo>
                        <a:pt x="2541" y="1082"/>
                      </a:lnTo>
                      <a:lnTo>
                        <a:pt x="2499" y="989"/>
                      </a:lnTo>
                      <a:lnTo>
                        <a:pt x="2448" y="900"/>
                      </a:lnTo>
                      <a:lnTo>
                        <a:pt x="2391" y="818"/>
                      </a:lnTo>
                      <a:lnTo>
                        <a:pt x="2325" y="739"/>
                      </a:lnTo>
                      <a:lnTo>
                        <a:pt x="2254" y="668"/>
                      </a:lnTo>
                      <a:lnTo>
                        <a:pt x="2177" y="602"/>
                      </a:lnTo>
                      <a:lnTo>
                        <a:pt x="2093" y="545"/>
                      </a:lnTo>
                      <a:lnTo>
                        <a:pt x="2004" y="495"/>
                      </a:lnTo>
                      <a:lnTo>
                        <a:pt x="1910" y="453"/>
                      </a:lnTo>
                      <a:lnTo>
                        <a:pt x="1812" y="418"/>
                      </a:lnTo>
                      <a:lnTo>
                        <a:pt x="1710" y="395"/>
                      </a:lnTo>
                      <a:lnTo>
                        <a:pt x="1604" y="379"/>
                      </a:lnTo>
                      <a:lnTo>
                        <a:pt x="1497" y="374"/>
                      </a:lnTo>
                      <a:close/>
                      <a:moveTo>
                        <a:pt x="1497" y="0"/>
                      </a:moveTo>
                      <a:lnTo>
                        <a:pt x="1619" y="5"/>
                      </a:lnTo>
                      <a:lnTo>
                        <a:pt x="1739" y="20"/>
                      </a:lnTo>
                      <a:lnTo>
                        <a:pt x="1856" y="43"/>
                      </a:lnTo>
                      <a:lnTo>
                        <a:pt x="1970" y="76"/>
                      </a:lnTo>
                      <a:lnTo>
                        <a:pt x="2080" y="117"/>
                      </a:lnTo>
                      <a:lnTo>
                        <a:pt x="2185" y="167"/>
                      </a:lnTo>
                      <a:lnTo>
                        <a:pt x="2286" y="224"/>
                      </a:lnTo>
                      <a:lnTo>
                        <a:pt x="2381" y="288"/>
                      </a:lnTo>
                      <a:lnTo>
                        <a:pt x="2471" y="361"/>
                      </a:lnTo>
                      <a:lnTo>
                        <a:pt x="2555" y="438"/>
                      </a:lnTo>
                      <a:lnTo>
                        <a:pt x="2633" y="522"/>
                      </a:lnTo>
                      <a:lnTo>
                        <a:pt x="2705" y="612"/>
                      </a:lnTo>
                      <a:lnTo>
                        <a:pt x="2769" y="708"/>
                      </a:lnTo>
                      <a:lnTo>
                        <a:pt x="2827" y="808"/>
                      </a:lnTo>
                      <a:lnTo>
                        <a:pt x="2876" y="913"/>
                      </a:lnTo>
                      <a:lnTo>
                        <a:pt x="2917" y="1023"/>
                      </a:lnTo>
                      <a:lnTo>
                        <a:pt x="2950" y="1137"/>
                      </a:lnTo>
                      <a:lnTo>
                        <a:pt x="2973" y="1253"/>
                      </a:lnTo>
                      <a:lnTo>
                        <a:pt x="2988" y="1373"/>
                      </a:lnTo>
                      <a:lnTo>
                        <a:pt x="2993" y="1495"/>
                      </a:lnTo>
                      <a:lnTo>
                        <a:pt x="2988" y="1618"/>
                      </a:lnTo>
                      <a:lnTo>
                        <a:pt x="2973" y="1738"/>
                      </a:lnTo>
                      <a:lnTo>
                        <a:pt x="2950" y="1855"/>
                      </a:lnTo>
                      <a:lnTo>
                        <a:pt x="2917" y="1969"/>
                      </a:lnTo>
                      <a:lnTo>
                        <a:pt x="2876" y="2077"/>
                      </a:lnTo>
                      <a:lnTo>
                        <a:pt x="2827" y="2182"/>
                      </a:lnTo>
                      <a:lnTo>
                        <a:pt x="2769" y="2284"/>
                      </a:lnTo>
                      <a:lnTo>
                        <a:pt x="2705" y="2380"/>
                      </a:lnTo>
                      <a:lnTo>
                        <a:pt x="2633" y="2469"/>
                      </a:lnTo>
                      <a:lnTo>
                        <a:pt x="2555" y="2554"/>
                      </a:lnTo>
                      <a:lnTo>
                        <a:pt x="2471" y="2631"/>
                      </a:lnTo>
                      <a:lnTo>
                        <a:pt x="2381" y="2704"/>
                      </a:lnTo>
                      <a:lnTo>
                        <a:pt x="2286" y="2768"/>
                      </a:lnTo>
                      <a:lnTo>
                        <a:pt x="2185" y="2825"/>
                      </a:lnTo>
                      <a:lnTo>
                        <a:pt x="2080" y="2875"/>
                      </a:lnTo>
                      <a:lnTo>
                        <a:pt x="1970" y="2916"/>
                      </a:lnTo>
                      <a:lnTo>
                        <a:pt x="1856" y="2949"/>
                      </a:lnTo>
                      <a:lnTo>
                        <a:pt x="1739" y="2972"/>
                      </a:lnTo>
                      <a:lnTo>
                        <a:pt x="1619" y="2986"/>
                      </a:lnTo>
                      <a:lnTo>
                        <a:pt x="1497" y="2991"/>
                      </a:lnTo>
                      <a:lnTo>
                        <a:pt x="1374" y="2986"/>
                      </a:lnTo>
                      <a:lnTo>
                        <a:pt x="1254" y="2972"/>
                      </a:lnTo>
                      <a:lnTo>
                        <a:pt x="1137" y="2949"/>
                      </a:lnTo>
                      <a:lnTo>
                        <a:pt x="1023" y="2916"/>
                      </a:lnTo>
                      <a:lnTo>
                        <a:pt x="915" y="2875"/>
                      </a:lnTo>
                      <a:lnTo>
                        <a:pt x="810" y="2825"/>
                      </a:lnTo>
                      <a:lnTo>
                        <a:pt x="709" y="2768"/>
                      </a:lnTo>
                      <a:lnTo>
                        <a:pt x="614" y="2704"/>
                      </a:lnTo>
                      <a:lnTo>
                        <a:pt x="523" y="2631"/>
                      </a:lnTo>
                      <a:lnTo>
                        <a:pt x="439" y="2554"/>
                      </a:lnTo>
                      <a:lnTo>
                        <a:pt x="360" y="2469"/>
                      </a:lnTo>
                      <a:lnTo>
                        <a:pt x="290" y="2380"/>
                      </a:lnTo>
                      <a:lnTo>
                        <a:pt x="224" y="2284"/>
                      </a:lnTo>
                      <a:lnTo>
                        <a:pt x="168" y="2182"/>
                      </a:lnTo>
                      <a:lnTo>
                        <a:pt x="118" y="2077"/>
                      </a:lnTo>
                      <a:lnTo>
                        <a:pt x="76" y="1969"/>
                      </a:lnTo>
                      <a:lnTo>
                        <a:pt x="44" y="1855"/>
                      </a:lnTo>
                      <a:lnTo>
                        <a:pt x="20" y="1738"/>
                      </a:lnTo>
                      <a:lnTo>
                        <a:pt x="5" y="1618"/>
                      </a:lnTo>
                      <a:lnTo>
                        <a:pt x="0" y="1495"/>
                      </a:lnTo>
                      <a:lnTo>
                        <a:pt x="5" y="1373"/>
                      </a:lnTo>
                      <a:lnTo>
                        <a:pt x="20" y="1253"/>
                      </a:lnTo>
                      <a:lnTo>
                        <a:pt x="44" y="1137"/>
                      </a:lnTo>
                      <a:lnTo>
                        <a:pt x="76" y="1023"/>
                      </a:lnTo>
                      <a:lnTo>
                        <a:pt x="118" y="913"/>
                      </a:lnTo>
                      <a:lnTo>
                        <a:pt x="168" y="808"/>
                      </a:lnTo>
                      <a:lnTo>
                        <a:pt x="224" y="708"/>
                      </a:lnTo>
                      <a:lnTo>
                        <a:pt x="290" y="612"/>
                      </a:lnTo>
                      <a:lnTo>
                        <a:pt x="360" y="522"/>
                      </a:lnTo>
                      <a:lnTo>
                        <a:pt x="439" y="438"/>
                      </a:lnTo>
                      <a:lnTo>
                        <a:pt x="523" y="361"/>
                      </a:lnTo>
                      <a:lnTo>
                        <a:pt x="614" y="288"/>
                      </a:lnTo>
                      <a:lnTo>
                        <a:pt x="709" y="224"/>
                      </a:lnTo>
                      <a:lnTo>
                        <a:pt x="810" y="167"/>
                      </a:lnTo>
                      <a:lnTo>
                        <a:pt x="915" y="117"/>
                      </a:lnTo>
                      <a:lnTo>
                        <a:pt x="1023" y="76"/>
                      </a:lnTo>
                      <a:lnTo>
                        <a:pt x="1137" y="43"/>
                      </a:lnTo>
                      <a:lnTo>
                        <a:pt x="1254" y="20"/>
                      </a:lnTo>
                      <a:lnTo>
                        <a:pt x="1374" y="5"/>
                      </a:lnTo>
                      <a:lnTo>
                        <a:pt x="1497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0" name="Freeform 8"/>
                <p:cNvSpPr>
                  <a:spLocks noEditPoints="1"/>
                </p:cNvSpPr>
                <p:nvPr/>
              </p:nvSpPr>
              <p:spPr bwMode="auto">
                <a:xfrm>
                  <a:off x="3435350" y="3735388"/>
                  <a:ext cx="2819400" cy="2152650"/>
                </a:xfrm>
                <a:custGeom>
                  <a:avLst/>
                  <a:gdLst>
                    <a:gd name="T0" fmla="*/ 2756 w 3553"/>
                    <a:gd name="T1" fmla="*/ 1781 h 2711"/>
                    <a:gd name="T2" fmla="*/ 2830 w 3553"/>
                    <a:gd name="T3" fmla="*/ 1817 h 2711"/>
                    <a:gd name="T4" fmla="*/ 2881 w 3553"/>
                    <a:gd name="T5" fmla="*/ 1881 h 2711"/>
                    <a:gd name="T6" fmla="*/ 2901 w 3553"/>
                    <a:gd name="T7" fmla="*/ 1963 h 2711"/>
                    <a:gd name="T8" fmla="*/ 3365 w 3553"/>
                    <a:gd name="T9" fmla="*/ 2338 h 2711"/>
                    <a:gd name="T10" fmla="*/ 3447 w 3553"/>
                    <a:gd name="T11" fmla="*/ 2356 h 2711"/>
                    <a:gd name="T12" fmla="*/ 3512 w 3553"/>
                    <a:gd name="T13" fmla="*/ 2407 h 2711"/>
                    <a:gd name="T14" fmla="*/ 3548 w 3553"/>
                    <a:gd name="T15" fmla="*/ 2481 h 2711"/>
                    <a:gd name="T16" fmla="*/ 3548 w 3553"/>
                    <a:gd name="T17" fmla="*/ 2567 h 2711"/>
                    <a:gd name="T18" fmla="*/ 3512 w 3553"/>
                    <a:gd name="T19" fmla="*/ 2641 h 2711"/>
                    <a:gd name="T20" fmla="*/ 3447 w 3553"/>
                    <a:gd name="T21" fmla="*/ 2692 h 2711"/>
                    <a:gd name="T22" fmla="*/ 3365 w 3553"/>
                    <a:gd name="T23" fmla="*/ 2711 h 2711"/>
                    <a:gd name="T24" fmla="*/ 2671 w 3553"/>
                    <a:gd name="T25" fmla="*/ 2706 h 2711"/>
                    <a:gd name="T26" fmla="*/ 2597 w 3553"/>
                    <a:gd name="T27" fmla="*/ 2670 h 2711"/>
                    <a:gd name="T28" fmla="*/ 2546 w 3553"/>
                    <a:gd name="T29" fmla="*/ 2606 h 2711"/>
                    <a:gd name="T30" fmla="*/ 2526 w 3553"/>
                    <a:gd name="T31" fmla="*/ 2524 h 2711"/>
                    <a:gd name="T32" fmla="*/ 2531 w 3553"/>
                    <a:gd name="T33" fmla="*/ 1920 h 2711"/>
                    <a:gd name="T34" fmla="*/ 2567 w 3553"/>
                    <a:gd name="T35" fmla="*/ 1846 h 2711"/>
                    <a:gd name="T36" fmla="*/ 2631 w 3553"/>
                    <a:gd name="T37" fmla="*/ 1795 h 2711"/>
                    <a:gd name="T38" fmla="*/ 2714 w 3553"/>
                    <a:gd name="T39" fmla="*/ 1776 h 2711"/>
                    <a:gd name="T40" fmla="*/ 561 w 3553"/>
                    <a:gd name="T41" fmla="*/ 1496 h 2711"/>
                    <a:gd name="T42" fmla="*/ 644 w 3553"/>
                    <a:gd name="T43" fmla="*/ 1514 h 2711"/>
                    <a:gd name="T44" fmla="*/ 708 w 3553"/>
                    <a:gd name="T45" fmla="*/ 1567 h 2711"/>
                    <a:gd name="T46" fmla="*/ 744 w 3553"/>
                    <a:gd name="T47" fmla="*/ 1641 h 2711"/>
                    <a:gd name="T48" fmla="*/ 744 w 3553"/>
                    <a:gd name="T49" fmla="*/ 1726 h 2711"/>
                    <a:gd name="T50" fmla="*/ 708 w 3553"/>
                    <a:gd name="T51" fmla="*/ 1800 h 2711"/>
                    <a:gd name="T52" fmla="*/ 644 w 3553"/>
                    <a:gd name="T53" fmla="*/ 1851 h 2711"/>
                    <a:gd name="T54" fmla="*/ 561 w 3553"/>
                    <a:gd name="T55" fmla="*/ 1869 h 2711"/>
                    <a:gd name="T56" fmla="*/ 145 w 3553"/>
                    <a:gd name="T57" fmla="*/ 1864 h 2711"/>
                    <a:gd name="T58" fmla="*/ 71 w 3553"/>
                    <a:gd name="T59" fmla="*/ 1828 h 2711"/>
                    <a:gd name="T60" fmla="*/ 20 w 3553"/>
                    <a:gd name="T61" fmla="*/ 1766 h 2711"/>
                    <a:gd name="T62" fmla="*/ 0 w 3553"/>
                    <a:gd name="T63" fmla="*/ 1684 h 2711"/>
                    <a:gd name="T64" fmla="*/ 20 w 3553"/>
                    <a:gd name="T65" fmla="*/ 1601 h 2711"/>
                    <a:gd name="T66" fmla="*/ 71 w 3553"/>
                    <a:gd name="T67" fmla="*/ 1537 h 2711"/>
                    <a:gd name="T68" fmla="*/ 145 w 3553"/>
                    <a:gd name="T69" fmla="*/ 1501 h 2711"/>
                    <a:gd name="T70" fmla="*/ 188 w 3553"/>
                    <a:gd name="T71" fmla="*/ 0 h 2711"/>
                    <a:gd name="T72" fmla="*/ 2101 w 3553"/>
                    <a:gd name="T73" fmla="*/ 5 h 2711"/>
                    <a:gd name="T74" fmla="*/ 2175 w 3553"/>
                    <a:gd name="T75" fmla="*/ 41 h 2711"/>
                    <a:gd name="T76" fmla="*/ 2227 w 3553"/>
                    <a:gd name="T77" fmla="*/ 105 h 2711"/>
                    <a:gd name="T78" fmla="*/ 2246 w 3553"/>
                    <a:gd name="T79" fmla="*/ 187 h 2711"/>
                    <a:gd name="T80" fmla="*/ 2227 w 3553"/>
                    <a:gd name="T81" fmla="*/ 270 h 2711"/>
                    <a:gd name="T82" fmla="*/ 2175 w 3553"/>
                    <a:gd name="T83" fmla="*/ 334 h 2711"/>
                    <a:gd name="T84" fmla="*/ 2101 w 3553"/>
                    <a:gd name="T85" fmla="*/ 370 h 2711"/>
                    <a:gd name="T86" fmla="*/ 188 w 3553"/>
                    <a:gd name="T87" fmla="*/ 375 h 2711"/>
                    <a:gd name="T88" fmla="*/ 106 w 3553"/>
                    <a:gd name="T89" fmla="*/ 355 h 2711"/>
                    <a:gd name="T90" fmla="*/ 41 w 3553"/>
                    <a:gd name="T91" fmla="*/ 304 h 2711"/>
                    <a:gd name="T92" fmla="*/ 5 w 3553"/>
                    <a:gd name="T93" fmla="*/ 230 h 2711"/>
                    <a:gd name="T94" fmla="*/ 5 w 3553"/>
                    <a:gd name="T95" fmla="*/ 145 h 2711"/>
                    <a:gd name="T96" fmla="*/ 41 w 3553"/>
                    <a:gd name="T97" fmla="*/ 71 h 2711"/>
                    <a:gd name="T98" fmla="*/ 106 w 3553"/>
                    <a:gd name="T99" fmla="*/ 20 h 2711"/>
                    <a:gd name="T100" fmla="*/ 188 w 3553"/>
                    <a:gd name="T101" fmla="*/ 0 h 27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553" h="2711">
                      <a:moveTo>
                        <a:pt x="2714" y="1776"/>
                      </a:moveTo>
                      <a:lnTo>
                        <a:pt x="2756" y="1781"/>
                      </a:lnTo>
                      <a:lnTo>
                        <a:pt x="2796" y="1795"/>
                      </a:lnTo>
                      <a:lnTo>
                        <a:pt x="2830" y="1817"/>
                      </a:lnTo>
                      <a:lnTo>
                        <a:pt x="2860" y="1846"/>
                      </a:lnTo>
                      <a:lnTo>
                        <a:pt x="2881" y="1881"/>
                      </a:lnTo>
                      <a:lnTo>
                        <a:pt x="2896" y="1920"/>
                      </a:lnTo>
                      <a:lnTo>
                        <a:pt x="2901" y="1963"/>
                      </a:lnTo>
                      <a:lnTo>
                        <a:pt x="2901" y="2338"/>
                      </a:lnTo>
                      <a:lnTo>
                        <a:pt x="3365" y="2338"/>
                      </a:lnTo>
                      <a:lnTo>
                        <a:pt x="3408" y="2343"/>
                      </a:lnTo>
                      <a:lnTo>
                        <a:pt x="3447" y="2356"/>
                      </a:lnTo>
                      <a:lnTo>
                        <a:pt x="3482" y="2379"/>
                      </a:lnTo>
                      <a:lnTo>
                        <a:pt x="3512" y="2407"/>
                      </a:lnTo>
                      <a:lnTo>
                        <a:pt x="3533" y="2442"/>
                      </a:lnTo>
                      <a:lnTo>
                        <a:pt x="3548" y="2481"/>
                      </a:lnTo>
                      <a:lnTo>
                        <a:pt x="3553" y="2524"/>
                      </a:lnTo>
                      <a:lnTo>
                        <a:pt x="3548" y="2567"/>
                      </a:lnTo>
                      <a:lnTo>
                        <a:pt x="3533" y="2606"/>
                      </a:lnTo>
                      <a:lnTo>
                        <a:pt x="3512" y="2641"/>
                      </a:lnTo>
                      <a:lnTo>
                        <a:pt x="3482" y="2670"/>
                      </a:lnTo>
                      <a:lnTo>
                        <a:pt x="3447" y="2692"/>
                      </a:lnTo>
                      <a:lnTo>
                        <a:pt x="3408" y="2706"/>
                      </a:lnTo>
                      <a:lnTo>
                        <a:pt x="3365" y="2711"/>
                      </a:lnTo>
                      <a:lnTo>
                        <a:pt x="2714" y="2711"/>
                      </a:lnTo>
                      <a:lnTo>
                        <a:pt x="2671" y="2706"/>
                      </a:lnTo>
                      <a:lnTo>
                        <a:pt x="2631" y="2692"/>
                      </a:lnTo>
                      <a:lnTo>
                        <a:pt x="2597" y="2670"/>
                      </a:lnTo>
                      <a:lnTo>
                        <a:pt x="2567" y="2641"/>
                      </a:lnTo>
                      <a:lnTo>
                        <a:pt x="2546" y="2606"/>
                      </a:lnTo>
                      <a:lnTo>
                        <a:pt x="2531" y="2567"/>
                      </a:lnTo>
                      <a:lnTo>
                        <a:pt x="2526" y="2524"/>
                      </a:lnTo>
                      <a:lnTo>
                        <a:pt x="2526" y="1963"/>
                      </a:lnTo>
                      <a:lnTo>
                        <a:pt x="2531" y="1920"/>
                      </a:lnTo>
                      <a:lnTo>
                        <a:pt x="2546" y="1881"/>
                      </a:lnTo>
                      <a:lnTo>
                        <a:pt x="2567" y="1846"/>
                      </a:lnTo>
                      <a:lnTo>
                        <a:pt x="2597" y="1817"/>
                      </a:lnTo>
                      <a:lnTo>
                        <a:pt x="2631" y="1795"/>
                      </a:lnTo>
                      <a:lnTo>
                        <a:pt x="2671" y="1781"/>
                      </a:lnTo>
                      <a:lnTo>
                        <a:pt x="2714" y="1776"/>
                      </a:lnTo>
                      <a:close/>
                      <a:moveTo>
                        <a:pt x="188" y="1496"/>
                      </a:moveTo>
                      <a:lnTo>
                        <a:pt x="561" y="1496"/>
                      </a:lnTo>
                      <a:lnTo>
                        <a:pt x="604" y="1501"/>
                      </a:lnTo>
                      <a:lnTo>
                        <a:pt x="644" y="1514"/>
                      </a:lnTo>
                      <a:lnTo>
                        <a:pt x="678" y="1537"/>
                      </a:lnTo>
                      <a:lnTo>
                        <a:pt x="708" y="1567"/>
                      </a:lnTo>
                      <a:lnTo>
                        <a:pt x="729" y="1601"/>
                      </a:lnTo>
                      <a:lnTo>
                        <a:pt x="744" y="1641"/>
                      </a:lnTo>
                      <a:lnTo>
                        <a:pt x="749" y="1684"/>
                      </a:lnTo>
                      <a:lnTo>
                        <a:pt x="744" y="1726"/>
                      </a:lnTo>
                      <a:lnTo>
                        <a:pt x="729" y="1766"/>
                      </a:lnTo>
                      <a:lnTo>
                        <a:pt x="708" y="1800"/>
                      </a:lnTo>
                      <a:lnTo>
                        <a:pt x="678" y="1828"/>
                      </a:lnTo>
                      <a:lnTo>
                        <a:pt x="644" y="1851"/>
                      </a:lnTo>
                      <a:lnTo>
                        <a:pt x="604" y="1864"/>
                      </a:lnTo>
                      <a:lnTo>
                        <a:pt x="561" y="1869"/>
                      </a:lnTo>
                      <a:lnTo>
                        <a:pt x="188" y="1869"/>
                      </a:lnTo>
                      <a:lnTo>
                        <a:pt x="145" y="1864"/>
                      </a:lnTo>
                      <a:lnTo>
                        <a:pt x="106" y="1851"/>
                      </a:lnTo>
                      <a:lnTo>
                        <a:pt x="71" y="1828"/>
                      </a:lnTo>
                      <a:lnTo>
                        <a:pt x="41" y="1800"/>
                      </a:lnTo>
                      <a:lnTo>
                        <a:pt x="20" y="1766"/>
                      </a:lnTo>
                      <a:lnTo>
                        <a:pt x="5" y="1726"/>
                      </a:lnTo>
                      <a:lnTo>
                        <a:pt x="0" y="1684"/>
                      </a:lnTo>
                      <a:lnTo>
                        <a:pt x="5" y="1641"/>
                      </a:lnTo>
                      <a:lnTo>
                        <a:pt x="20" y="1601"/>
                      </a:lnTo>
                      <a:lnTo>
                        <a:pt x="41" y="1567"/>
                      </a:lnTo>
                      <a:lnTo>
                        <a:pt x="71" y="1537"/>
                      </a:lnTo>
                      <a:lnTo>
                        <a:pt x="106" y="1514"/>
                      </a:lnTo>
                      <a:lnTo>
                        <a:pt x="145" y="1501"/>
                      </a:lnTo>
                      <a:lnTo>
                        <a:pt x="188" y="1496"/>
                      </a:lnTo>
                      <a:close/>
                      <a:moveTo>
                        <a:pt x="188" y="0"/>
                      </a:moveTo>
                      <a:lnTo>
                        <a:pt x="2059" y="0"/>
                      </a:lnTo>
                      <a:lnTo>
                        <a:pt x="2101" y="5"/>
                      </a:lnTo>
                      <a:lnTo>
                        <a:pt x="2141" y="20"/>
                      </a:lnTo>
                      <a:lnTo>
                        <a:pt x="2175" y="41"/>
                      </a:lnTo>
                      <a:lnTo>
                        <a:pt x="2205" y="71"/>
                      </a:lnTo>
                      <a:lnTo>
                        <a:pt x="2227" y="105"/>
                      </a:lnTo>
                      <a:lnTo>
                        <a:pt x="2241" y="145"/>
                      </a:lnTo>
                      <a:lnTo>
                        <a:pt x="2246" y="187"/>
                      </a:lnTo>
                      <a:lnTo>
                        <a:pt x="2241" y="230"/>
                      </a:lnTo>
                      <a:lnTo>
                        <a:pt x="2227" y="270"/>
                      </a:lnTo>
                      <a:lnTo>
                        <a:pt x="2205" y="304"/>
                      </a:lnTo>
                      <a:lnTo>
                        <a:pt x="2175" y="334"/>
                      </a:lnTo>
                      <a:lnTo>
                        <a:pt x="2141" y="355"/>
                      </a:lnTo>
                      <a:lnTo>
                        <a:pt x="2101" y="370"/>
                      </a:lnTo>
                      <a:lnTo>
                        <a:pt x="2059" y="375"/>
                      </a:lnTo>
                      <a:lnTo>
                        <a:pt x="188" y="375"/>
                      </a:lnTo>
                      <a:lnTo>
                        <a:pt x="145" y="370"/>
                      </a:lnTo>
                      <a:lnTo>
                        <a:pt x="106" y="355"/>
                      </a:lnTo>
                      <a:lnTo>
                        <a:pt x="71" y="334"/>
                      </a:lnTo>
                      <a:lnTo>
                        <a:pt x="41" y="304"/>
                      </a:lnTo>
                      <a:lnTo>
                        <a:pt x="20" y="270"/>
                      </a:lnTo>
                      <a:lnTo>
                        <a:pt x="5" y="230"/>
                      </a:lnTo>
                      <a:lnTo>
                        <a:pt x="0" y="187"/>
                      </a:lnTo>
                      <a:lnTo>
                        <a:pt x="5" y="145"/>
                      </a:lnTo>
                      <a:lnTo>
                        <a:pt x="20" y="105"/>
                      </a:lnTo>
                      <a:lnTo>
                        <a:pt x="41" y="71"/>
                      </a:lnTo>
                      <a:lnTo>
                        <a:pt x="71" y="41"/>
                      </a:lnTo>
                      <a:lnTo>
                        <a:pt x="106" y="20"/>
                      </a:lnTo>
                      <a:lnTo>
                        <a:pt x="145" y="5"/>
                      </a:lnTo>
                      <a:lnTo>
                        <a:pt x="18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1126457" y="3685960"/>
            <a:ext cx="9925050" cy="2936875"/>
          </a:xfrm>
          <a:prstGeom prst="rect">
            <a:avLst/>
          </a:prstGeom>
          <a:solidFill>
            <a:srgbClr val="00FF99"/>
          </a:solidFill>
          <a:ln>
            <a:solidFill>
              <a:srgbClr val="00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Text Box 3"/>
          <p:cNvSpPr txBox="1"/>
          <p:nvPr/>
        </p:nvSpPr>
        <p:spPr>
          <a:xfrm>
            <a:off x="1953545" y="3822485"/>
            <a:ext cx="38528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设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表示“检测呈阳性”， 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4" name="Text Box 4"/>
          <p:cNvSpPr txBox="1"/>
          <p:nvPr/>
        </p:nvSpPr>
        <p:spPr>
          <a:xfrm>
            <a:off x="5720682" y="3830423"/>
            <a:ext cx="43567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表示“被检测者患有该疾病”</a:t>
            </a:r>
            <a:endParaRPr lang="zh-CN" altLang="en-US" sz="24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5" name="Text Box 8"/>
          <p:cNvSpPr txBox="1"/>
          <p:nvPr/>
        </p:nvSpPr>
        <p:spPr>
          <a:xfrm>
            <a:off x="1293145" y="3822485"/>
            <a:ext cx="581025" cy="46196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6" name="Text Box 9"/>
          <p:cNvSpPr txBox="1"/>
          <p:nvPr/>
        </p:nvSpPr>
        <p:spPr>
          <a:xfrm>
            <a:off x="1293145" y="4420973"/>
            <a:ext cx="20320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由题设，可知</a:t>
            </a:r>
            <a:endParaRPr lang="zh-CN" altLang="en-US" sz="24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42" name="Object 18"/>
          <p:cNvGraphicFramePr>
            <a:graphicFrameLocks noChangeAspect="1"/>
          </p:cNvGraphicFramePr>
          <p:nvPr/>
        </p:nvGraphicFramePr>
        <p:xfrm>
          <a:off x="2199607" y="5102010"/>
          <a:ext cx="21764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0" name="" r:id="rId2" imgW="989965" imgH="254000" progId="Equation.DSMT4">
                  <p:embed/>
                </p:oleObj>
              </mc:Choice>
              <mc:Fallback>
                <p:oleObj name="" r:id="rId2" imgW="989965" imgH="2540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9607" y="5102010"/>
                        <a:ext cx="217646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/>
        </p:nvGraphicFramePr>
        <p:xfrm>
          <a:off x="4768182" y="5090280"/>
          <a:ext cx="2370138" cy="56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1" name="" r:id="rId4" imgW="1079500" imgH="279400" progId="Equation.DSMT4">
                  <p:embed/>
                </p:oleObj>
              </mc:Choice>
              <mc:Fallback>
                <p:oleObj name="" r:id="rId4" imgW="1079500" imgH="279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182" y="5090280"/>
                        <a:ext cx="2370138" cy="568944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/>
          <p:cNvGraphicFramePr>
            <a:graphicFrameLocks noChangeAspect="1"/>
          </p:cNvGraphicFramePr>
          <p:nvPr/>
        </p:nvGraphicFramePr>
        <p:xfrm>
          <a:off x="2199607" y="5856073"/>
          <a:ext cx="2120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2" name="" r:id="rId6" imgW="951865" imgH="254000" progId="Equation.DSMT4">
                  <p:embed/>
                </p:oleObj>
              </mc:Choice>
              <mc:Fallback>
                <p:oleObj name="" r:id="rId6" imgW="951865" imgH="254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9607" y="5856073"/>
                        <a:ext cx="212090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4768182" y="5856073"/>
          <a:ext cx="24860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3" name="" r:id="rId8" imgW="1143000" imgH="279400" progId="Equation.DSMT4">
                  <p:embed/>
                </p:oleObj>
              </mc:Choice>
              <mc:Fallback>
                <p:oleObj name="" r:id="rId8" imgW="1143000" imgH="2794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8182" y="5856073"/>
                        <a:ext cx="24860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/>
          <p:cNvGraphicFramePr>
            <a:graphicFrameLocks noChangeAspect="1"/>
          </p:cNvGraphicFramePr>
          <p:nvPr/>
        </p:nvGraphicFramePr>
        <p:xfrm>
          <a:off x="7511382" y="5090280"/>
          <a:ext cx="2732088" cy="56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4" name="" r:id="rId10" imgW="1244600" imgH="279400" progId="Equation.DSMT4">
                  <p:embed/>
                </p:oleObj>
              </mc:Choice>
              <mc:Fallback>
                <p:oleObj name="" r:id="rId10" imgW="1244600" imgH="279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1382" y="5090280"/>
                        <a:ext cx="2732088" cy="568943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1126457" y="966911"/>
            <a:ext cx="9925050" cy="2546350"/>
          </a:xfrm>
          <a:prstGeom prst="rect">
            <a:avLst/>
          </a:prstGeom>
          <a:solidFill>
            <a:srgbClr val="00FF99"/>
          </a:solidFill>
          <a:ln>
            <a:solidFill>
              <a:srgbClr val="00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Text Box 6"/>
          <p:cNvSpPr txBox="1"/>
          <p:nvPr/>
        </p:nvSpPr>
        <p:spPr>
          <a:xfrm>
            <a:off x="1293145" y="941511"/>
            <a:ext cx="9529762" cy="25930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9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根据以往的临床纪录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某种疾病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患者对某项检测呈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阳性的概率为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.99, 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正常人对该项检测成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阴性的概率为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.999,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已知正常人患该疾病的概率为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.0004, 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现对自然人群进行普查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marL="0" lvl="0" indent="0" algn="just" eaLnBrk="1" hangingPunct="1">
              <a:lnSpc>
                <a:spcPts val="39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(1)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求被检测的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人试验呈阳性的概率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;</a:t>
            </a:r>
            <a:endParaRPr lang="en-US" altLang="zh-CN" sz="2400" b="1" dirty="0" smtClean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marL="0" lvl="0" indent="0" algn="just" eaLnBrk="1" hangingPunct="1">
              <a:lnSpc>
                <a:spcPts val="39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2)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若该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人检测呈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阳性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问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细黑" panose="02010600040101010101" pitchFamily="2" charset="-122"/>
              </a:rPr>
              <a:t>他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患该疾病的概率有多大</a:t>
            </a:r>
            <a:r>
              <a:rPr lang="zh-CN" altLang="en-US" sz="2400" dirty="0">
                <a:latin typeface="Tahoma" panose="020B0604030504040204" pitchFamily="34" charset="0"/>
                <a:ea typeface="华文细黑" panose="02010600040101010101" pitchFamily="2" charset="-122"/>
              </a:rPr>
              <a:t>？</a:t>
            </a:r>
            <a:endParaRPr lang="zh-CN" altLang="en-US" sz="2400" dirty="0">
              <a:latin typeface="Tahoma" panose="020B060403050404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58" name="Object 19"/>
          <p:cNvGraphicFramePr>
            <a:graphicFrameLocks noChangeAspect="1"/>
          </p:cNvGraphicFramePr>
          <p:nvPr/>
        </p:nvGraphicFramePr>
        <p:xfrm>
          <a:off x="5434932" y="251154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5" name="" r:id="rId12" imgW="434975" imgH="676910" progId="Equation.DSMT4">
                  <p:embed/>
                </p:oleObj>
              </mc:Choice>
              <mc:Fallback>
                <p:oleObj name="" r:id="rId12" imgW="434975" imgH="67691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4932" y="2511548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9094120" y="3025898"/>
          <a:ext cx="803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6" name="Equation" r:id="rId14" imgW="12192000" imgH="6096000" progId="Equation.DSMT4">
                  <p:embed/>
                </p:oleObj>
              </mc:Choice>
              <mc:Fallback>
                <p:oleObj name="Equation" r:id="rId14" imgW="12192000" imgH="60960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94120" y="3025898"/>
                        <a:ext cx="803275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4"/>
          <p:cNvGraphicFramePr>
            <a:graphicFrameLocks noChangeAspect="1"/>
          </p:cNvGraphicFramePr>
          <p:nvPr/>
        </p:nvGraphicFramePr>
        <p:xfrm>
          <a:off x="9094120" y="2535361"/>
          <a:ext cx="561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7" name="" r:id="rId16" imgW="355600" imgH="203200" progId="Equation.DSMT4">
                  <p:embed/>
                </p:oleObj>
              </mc:Choice>
              <mc:Fallback>
                <p:oleObj name="" r:id="rId16" imgW="355600" imgH="203200" progId="Equation.DSMT4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94120" y="2535361"/>
                        <a:ext cx="561975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build="p"/>
      <p:bldP spid="34" grpId="0" build="p"/>
      <p:bldP spid="35" grpId="0" animBg="1" build="p"/>
      <p:bldP spid="36" grpId="0" build="p"/>
      <p:bldP spid="48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49" name="矩形 48"/>
          <p:cNvSpPr/>
          <p:nvPr/>
        </p:nvSpPr>
        <p:spPr bwMode="auto">
          <a:xfrm>
            <a:off x="8081461" y="925130"/>
            <a:ext cx="2613025" cy="2828587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181473" y="1064830"/>
            <a:ext cx="2384425" cy="2521868"/>
          </a:xfrm>
          <a:prstGeom prst="rect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" name="Object 18"/>
          <p:cNvGraphicFramePr>
            <a:graphicFrameLocks noChangeAspect="1"/>
          </p:cNvGraphicFramePr>
          <p:nvPr/>
        </p:nvGraphicFramePr>
        <p:xfrm>
          <a:off x="8289423" y="2345102"/>
          <a:ext cx="21764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7" name="" r:id="rId2" imgW="989965" imgH="254000" progId="Equation.DSMT4">
                  <p:embed/>
                </p:oleObj>
              </mc:Choice>
              <mc:Fallback>
                <p:oleObj name="" r:id="rId2" imgW="989965" imgH="2540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89423" y="2345102"/>
                        <a:ext cx="217646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/>
        </p:nvGraphicFramePr>
        <p:xfrm>
          <a:off x="8289423" y="2911341"/>
          <a:ext cx="21764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8" name="" r:id="rId4" imgW="1054100" imgH="279400" progId="Equation.DSMT4">
                  <p:embed/>
                </p:oleObj>
              </mc:Choice>
              <mc:Fallback>
                <p:oleObj name="" r:id="rId4" imgW="1054100" imgH="279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9423" y="2911341"/>
                        <a:ext cx="2176463" cy="61277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1"/>
          <p:cNvGraphicFramePr>
            <a:graphicFrameLocks noChangeAspect="1"/>
          </p:cNvGraphicFramePr>
          <p:nvPr/>
        </p:nvGraphicFramePr>
        <p:xfrm>
          <a:off x="8291011" y="1118553"/>
          <a:ext cx="21193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9" name="" r:id="rId6" imgW="951865" imgH="254000" progId="Equation.DSMT4">
                  <p:embed/>
                </p:oleObj>
              </mc:Choice>
              <mc:Fallback>
                <p:oleObj name="" r:id="rId6" imgW="951865" imgH="254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1011" y="1118553"/>
                        <a:ext cx="2119312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1"/>
          <p:cNvGraphicFramePr>
            <a:graphicFrameLocks noChangeAspect="1"/>
          </p:cNvGraphicFramePr>
          <p:nvPr/>
        </p:nvGraphicFramePr>
        <p:xfrm>
          <a:off x="8289423" y="1727902"/>
          <a:ext cx="2100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0" name="" r:id="rId8" imgW="965200" imgH="279400" progId="Equation.DSMT4">
                  <p:embed/>
                </p:oleObj>
              </mc:Choice>
              <mc:Fallback>
                <p:oleObj name="" r:id="rId8" imgW="965200" imgH="2794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9423" y="1727902"/>
                        <a:ext cx="2100263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1167898" y="956542"/>
            <a:ext cx="6203950" cy="2797175"/>
          </a:xfrm>
          <a:prstGeom prst="rect">
            <a:avLst/>
          </a:prstGeom>
          <a:solidFill>
            <a:srgbClr val="9BC5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1518736" y="1724892"/>
          <a:ext cx="1060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1" name="" r:id="rId10" imgW="482600" imgH="203200" progId="Equation.DSMT4">
                  <p:embed/>
                </p:oleObj>
              </mc:Choice>
              <mc:Fallback>
                <p:oleObj name="" r:id="rId10" imgW="482600" imgH="2032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8736" y="1724892"/>
                        <a:ext cx="1060450" cy="446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2256923" y="2483717"/>
          <a:ext cx="43449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2" name="" r:id="rId12" imgW="1968500" imgH="177800" progId="Equation.DSMT4">
                  <p:embed/>
                </p:oleObj>
              </mc:Choice>
              <mc:Fallback>
                <p:oleObj name="" r:id="rId12" imgW="1968500" imgH="177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6923" y="2483717"/>
                        <a:ext cx="4344988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2236286" y="3158404"/>
          <a:ext cx="1793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3" name="" r:id="rId14" imgW="812165" imgH="177800" progId="Equation.DSMT4">
                  <p:embed/>
                </p:oleObj>
              </mc:Choice>
              <mc:Fallback>
                <p:oleObj name="" r:id="rId14" imgW="812165" imgH="1778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6286" y="3158404"/>
                        <a:ext cx="1793875" cy="392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7"/>
          <p:cNvGraphicFramePr>
            <a:graphicFrameLocks noChangeAspect="1"/>
          </p:cNvGraphicFramePr>
          <p:nvPr/>
        </p:nvGraphicFramePr>
        <p:xfrm>
          <a:off x="2549023" y="1686792"/>
          <a:ext cx="382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4" name="" r:id="rId16" imgW="1739900" imgH="254000" progId="Equation.DSMT4">
                  <p:embed/>
                </p:oleObj>
              </mc:Choice>
              <mc:Fallback>
                <p:oleObj name="" r:id="rId16" imgW="1739900" imgH="2540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9023" y="1686792"/>
                        <a:ext cx="38227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/>
        </p:nvSpPr>
        <p:spPr>
          <a:xfrm>
            <a:off x="1344111" y="1012104"/>
            <a:ext cx="37433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）由全概率公式可得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1167898" y="4017573"/>
            <a:ext cx="9526588" cy="2551666"/>
          </a:xfrm>
          <a:prstGeom prst="rect">
            <a:avLst/>
          </a:prstGeom>
          <a:solidFill>
            <a:srgbClr val="9BC5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5" name="Object 9"/>
          <p:cNvGraphicFramePr>
            <a:graphicFrameLocks noChangeAspect="1"/>
          </p:cNvGraphicFramePr>
          <p:nvPr/>
        </p:nvGraphicFramePr>
        <p:xfrm>
          <a:off x="1518736" y="4989122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5" name="" r:id="rId18" imgW="622300" imgH="254000" progId="Equation.DSMT4">
                  <p:embed/>
                </p:oleObj>
              </mc:Choice>
              <mc:Fallback>
                <p:oleObj name="" r:id="rId18" imgW="622300" imgH="2540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18736" y="4989122"/>
                        <a:ext cx="1485900" cy="55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"/>
          <p:cNvGraphicFramePr>
            <a:graphicFrameLocks noChangeAspect="1"/>
          </p:cNvGraphicFramePr>
          <p:nvPr/>
        </p:nvGraphicFramePr>
        <p:xfrm>
          <a:off x="4219073" y="4785922"/>
          <a:ext cx="2120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6" name="" r:id="rId20" imgW="965200" imgH="444500" progId="Equation.DSMT4">
                  <p:embed/>
                </p:oleObj>
              </mc:Choice>
              <mc:Fallback>
                <p:oleObj name="" r:id="rId20" imgW="965200" imgH="4445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19073" y="4785922"/>
                        <a:ext cx="2120900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/>
          <p:cNvGraphicFramePr>
            <a:graphicFrameLocks noChangeAspect="1"/>
          </p:cNvGraphicFramePr>
          <p:nvPr/>
        </p:nvGraphicFramePr>
        <p:xfrm>
          <a:off x="6470148" y="4803384"/>
          <a:ext cx="2184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7" name="" r:id="rId22" imgW="989965" imgH="393700" progId="Equation.DSMT4">
                  <p:embed/>
                </p:oleObj>
              </mc:Choice>
              <mc:Fallback>
                <p:oleObj name="" r:id="rId22" imgW="989965" imgH="3937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0148" y="4803384"/>
                        <a:ext cx="21844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/>
        </p:nvGraphicFramePr>
        <p:xfrm>
          <a:off x="2798261" y="6025759"/>
          <a:ext cx="1122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8" name="" r:id="rId24" imgW="508000" imgH="177800" progId="Equation.DSMT4">
                  <p:embed/>
                </p:oleObj>
              </mc:Choice>
              <mc:Fallback>
                <p:oleObj name="" r:id="rId24" imgW="508000" imgH="177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98261" y="6025759"/>
                        <a:ext cx="1122362" cy="392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3"/>
          <p:cNvGraphicFramePr>
            <a:graphicFrameLocks noChangeAspect="1"/>
          </p:cNvGraphicFramePr>
          <p:nvPr/>
        </p:nvGraphicFramePr>
        <p:xfrm>
          <a:off x="3004636" y="4841484"/>
          <a:ext cx="1060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9" name="" r:id="rId26" imgW="482600" imgH="419100" progId="Equation.DSMT4">
                  <p:embed/>
                </p:oleObj>
              </mc:Choice>
              <mc:Fallback>
                <p:oleObj name="" r:id="rId26" imgW="482600" imgH="4191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04636" y="4841484"/>
                        <a:ext cx="106045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文本框 69"/>
          <p:cNvSpPr txBox="1"/>
          <p:nvPr/>
        </p:nvSpPr>
        <p:spPr>
          <a:xfrm>
            <a:off x="1429836" y="4111234"/>
            <a:ext cx="37433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）由贝叶斯公式可得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5" grpId="0" animBg="1"/>
      <p:bldP spid="63" grpId="0"/>
      <p:bldP spid="64" grpId="0" animBg="1"/>
      <p:bldP spid="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cxnSp>
        <p:nvCxnSpPr>
          <p:cNvPr id="35" name="直接连接符 34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496903" y="951009"/>
            <a:ext cx="2667408" cy="521334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487742" y="799007"/>
            <a:ext cx="2544218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2800" b="1" spc="150" dirty="0" smtClean="0">
                <a:solidFill>
                  <a:srgbClr val="FFFF00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进一步讨论</a:t>
            </a:r>
            <a:endParaRPr lang="zh-CN" altLang="en-US" sz="2800" b="1" spc="150" dirty="0">
              <a:solidFill>
                <a:srgbClr val="FFFF00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487742" y="1548674"/>
            <a:ext cx="11194925" cy="1443038"/>
          </a:xfrm>
          <a:prstGeom prst="rect">
            <a:avLst/>
          </a:prstGeom>
          <a:solidFill>
            <a:srgbClr val="00FF99"/>
          </a:solidFill>
          <a:ln>
            <a:solidFill>
              <a:srgbClr val="00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6" name="Text Box 2"/>
          <p:cNvSpPr txBox="1"/>
          <p:nvPr/>
        </p:nvSpPr>
        <p:spPr>
          <a:xfrm>
            <a:off x="638555" y="1677261"/>
            <a:ext cx="88233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）被检测者呈阳性是否一定患有该种疾病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?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77" name="Rectangle 5"/>
          <p:cNvSpPr/>
          <p:nvPr/>
        </p:nvSpPr>
        <p:spPr>
          <a:xfrm>
            <a:off x="638555" y="2127000"/>
            <a:ext cx="8823325" cy="6451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检测呈阳性时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被检测者确实患该疾病的概率为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｜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) ≈ 0.28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487742" y="3120300"/>
            <a:ext cx="11194925" cy="3284538"/>
          </a:xfrm>
          <a:prstGeom prst="rect">
            <a:avLst/>
          </a:prstGeom>
          <a:solidFill>
            <a:srgbClr val="00FF99"/>
          </a:solidFill>
          <a:ln>
            <a:solidFill>
              <a:srgbClr val="00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9" name="AutoShape 17"/>
          <p:cNvSpPr/>
          <p:nvPr/>
        </p:nvSpPr>
        <p:spPr>
          <a:xfrm>
            <a:off x="3062667" y="4022997"/>
            <a:ext cx="1397000" cy="396875"/>
          </a:xfrm>
          <a:prstGeom prst="rightArrow">
            <a:avLst>
              <a:gd name="adj1" fmla="val 50000"/>
              <a:gd name="adj2" fmla="val 124617"/>
            </a:avLst>
          </a:prstGeom>
          <a:solidFill>
            <a:srgbClr val="0000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80" name="Rectangle 18"/>
          <p:cNvSpPr/>
          <p:nvPr/>
        </p:nvSpPr>
        <p:spPr>
          <a:xfrm>
            <a:off x="1040192" y="3922984"/>
            <a:ext cx="20907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先验概率</a:t>
            </a:r>
            <a:endParaRPr lang="zh-CN" altLang="en-US" sz="2400" b="1" dirty="0"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81" name="Rectangle 21"/>
          <p:cNvSpPr/>
          <p:nvPr/>
        </p:nvSpPr>
        <p:spPr>
          <a:xfrm>
            <a:off x="1040192" y="4551634"/>
            <a:ext cx="20907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后验概率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82" name="Rectangle 3"/>
          <p:cNvSpPr/>
          <p:nvPr/>
        </p:nvSpPr>
        <p:spPr>
          <a:xfrm>
            <a:off x="568705" y="3219404"/>
            <a:ext cx="8648700" cy="5340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）这种检测对于诊断一个人是否患有该疾病有无意义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83" name="AutoShape 17"/>
          <p:cNvSpPr/>
          <p:nvPr/>
        </p:nvSpPr>
        <p:spPr>
          <a:xfrm>
            <a:off x="3070605" y="4551634"/>
            <a:ext cx="1397000" cy="430213"/>
          </a:xfrm>
          <a:prstGeom prst="rightArrow">
            <a:avLst>
              <a:gd name="adj1" fmla="val 50000"/>
              <a:gd name="adj2" fmla="val 124612"/>
            </a:avLst>
          </a:prstGeom>
          <a:solidFill>
            <a:srgbClr val="FF0000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84" name="Object 12"/>
          <p:cNvGraphicFramePr>
            <a:graphicFrameLocks noChangeAspect="1"/>
          </p:cNvGraphicFramePr>
          <p:nvPr/>
        </p:nvGraphicFramePr>
        <p:xfrm>
          <a:off x="4758117" y="3983309"/>
          <a:ext cx="2036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5" name="" r:id="rId2" imgW="926465" imgH="203200" progId="Equation.DSMT4">
                  <p:embed/>
                </p:oleObj>
              </mc:Choice>
              <mc:Fallback>
                <p:oleObj name="" r:id="rId2" imgW="926465" imgH="2032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8117" y="3983309"/>
                        <a:ext cx="203676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0"/>
          <p:cNvGraphicFramePr>
            <a:graphicFrameLocks noChangeAspect="1"/>
          </p:cNvGraphicFramePr>
          <p:nvPr/>
        </p:nvGraphicFramePr>
        <p:xfrm>
          <a:off x="4756530" y="4613547"/>
          <a:ext cx="2286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" r:id="rId4" imgW="1040765" imgH="203200" progId="Equation.DSMT4">
                  <p:embed/>
                </p:oleObj>
              </mc:Choice>
              <mc:Fallback>
                <p:oleObj name="" r:id="rId4" imgW="1040765" imgH="2032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6530" y="4613547"/>
                        <a:ext cx="2286000" cy="446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2"/>
          <p:cNvGraphicFramePr>
            <a:graphicFrameLocks noChangeAspect="1"/>
          </p:cNvGraphicFramePr>
          <p:nvPr/>
        </p:nvGraphicFramePr>
        <p:xfrm>
          <a:off x="5776498" y="5339850"/>
          <a:ext cx="3379787" cy="94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7" name="" r:id="rId6" imgW="1536700" imgH="419100" progId="Equation.DSMT4">
                  <p:embed/>
                </p:oleObj>
              </mc:Choice>
              <mc:Fallback>
                <p:oleObj name="" r:id="rId6" imgW="1536700" imgH="4191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6498" y="5339850"/>
                        <a:ext cx="3379787" cy="9418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18"/>
          <p:cNvSpPr/>
          <p:nvPr/>
        </p:nvSpPr>
        <p:spPr>
          <a:xfrm>
            <a:off x="1011617" y="5291409"/>
            <a:ext cx="4391025" cy="99033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7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应用新信息“检测呈阳性”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先验概率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进行修正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其效率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299237" y="3983309"/>
            <a:ext cx="4282949" cy="1076325"/>
            <a:chOff x="8422067" y="3753439"/>
            <a:chExt cx="3260600" cy="860108"/>
          </a:xfrm>
        </p:grpSpPr>
        <p:sp>
          <p:nvSpPr>
            <p:cNvPr id="6" name="圆角矩形 5"/>
            <p:cNvSpPr/>
            <p:nvPr/>
          </p:nvSpPr>
          <p:spPr>
            <a:xfrm>
              <a:off x="8422067" y="3753439"/>
              <a:ext cx="3260600" cy="860108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8611436" y="3952660"/>
              <a:ext cx="2972335" cy="461665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如何进一步提高诊断精度？</a:t>
              </a:r>
              <a:endParaRPr lang="zh-CN" altLang="en-US" sz="2400" b="1" dirty="0">
                <a:solidFill>
                  <a:srgbClr val="FFFF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bldLvl="0"/>
      <p:bldP spid="77" grpId="0" bldLvl="0"/>
      <p:bldP spid="78" grpId="0" animBg="1"/>
      <p:bldP spid="79" grpId="0" animBg="1"/>
      <p:bldP spid="80" grpId="0"/>
      <p:bldP spid="81" grpId="0"/>
      <p:bldP spid="82" grpId="0" bldLvl="0"/>
      <p:bldP spid="83" grpId="0" animBg="1"/>
      <p:bldP spid="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cxnSp>
        <p:nvCxnSpPr>
          <p:cNvPr id="35" name="直接连接符 34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136518" y="1184064"/>
            <a:ext cx="7000485" cy="8239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284156" y="1115632"/>
            <a:ext cx="5901316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细黑" panose="02010600040101010101" pitchFamily="2" charset="-122"/>
                <a:cs typeface="+mn-cs"/>
                <a:sym typeface="+mn-ea"/>
              </a:rPr>
              <a:t>对首次检测呈阳性的人进行复查，此时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细黑" panose="0201060004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2264523" y="1833684"/>
          <a:ext cx="2382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4" name="" r:id="rId2" imgW="1002665" imgH="254000" progId="Equation.DSMT4">
                  <p:embed/>
                </p:oleObj>
              </mc:Choice>
              <mc:Fallback>
                <p:oleObj name="" r:id="rId2" imgW="1002665" imgH="254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4523" y="1833684"/>
                        <a:ext cx="2382837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24"/>
          <p:cNvSpPr/>
          <p:nvPr/>
        </p:nvSpPr>
        <p:spPr bwMode="auto">
          <a:xfrm>
            <a:off x="4666409" y="1949409"/>
            <a:ext cx="819688" cy="264512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6" name="组合 18"/>
          <p:cNvGrpSpPr/>
          <p:nvPr/>
        </p:nvGrpSpPr>
        <p:grpSpPr bwMode="auto">
          <a:xfrm>
            <a:off x="5601622" y="1846986"/>
            <a:ext cx="894983" cy="500063"/>
            <a:chOff x="3334555" y="2942821"/>
            <a:chExt cx="894989" cy="500065"/>
          </a:xfrm>
          <a:solidFill>
            <a:srgbClr val="FFFF00"/>
          </a:solidFill>
        </p:grpSpPr>
        <p:sp>
          <p:nvSpPr>
            <p:cNvPr id="27" name="矩形 26"/>
            <p:cNvSpPr/>
            <p:nvPr/>
          </p:nvSpPr>
          <p:spPr bwMode="auto">
            <a:xfrm>
              <a:off x="3372288" y="2942821"/>
              <a:ext cx="857256" cy="50006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3334555" y="2984797"/>
            <a:ext cx="7794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85" name="" r:id="rId4" imgW="355600" imgH="203200" progId="Equation.DSMT4">
                    <p:embed/>
                  </p:oleObj>
                </mc:Choice>
                <mc:Fallback>
                  <p:oleObj name="" r:id="rId4" imgW="355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555" y="2984797"/>
                          <a:ext cx="77946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矩形 55"/>
          <p:cNvSpPr/>
          <p:nvPr/>
        </p:nvSpPr>
        <p:spPr>
          <a:xfrm>
            <a:off x="8401393" y="1006955"/>
            <a:ext cx="2384425" cy="2274086"/>
          </a:xfrm>
          <a:prstGeom prst="rect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7" name="Object 18"/>
          <p:cNvGraphicFramePr>
            <a:graphicFrameLocks noChangeAspect="1"/>
          </p:cNvGraphicFramePr>
          <p:nvPr/>
        </p:nvGraphicFramePr>
        <p:xfrm>
          <a:off x="8509343" y="2102027"/>
          <a:ext cx="21764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6" name="" r:id="rId6" imgW="989965" imgH="254000" progId="Equation.DSMT4">
                  <p:embed/>
                </p:oleObj>
              </mc:Choice>
              <mc:Fallback>
                <p:oleObj name="" r:id="rId6" imgW="989965" imgH="2540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9343" y="2102027"/>
                        <a:ext cx="217646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0"/>
          <p:cNvGraphicFramePr>
            <a:graphicFrameLocks noChangeAspect="1"/>
          </p:cNvGraphicFramePr>
          <p:nvPr/>
        </p:nvGraphicFramePr>
        <p:xfrm>
          <a:off x="8509343" y="2575666"/>
          <a:ext cx="2176463" cy="60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7" name="" r:id="rId8" imgW="1054100" imgH="279400" progId="Equation.DSMT4">
                  <p:embed/>
                </p:oleObj>
              </mc:Choice>
              <mc:Fallback>
                <p:oleObj name="" r:id="rId8" imgW="1054100" imgH="279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9343" y="2575666"/>
                        <a:ext cx="2176463" cy="602349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1"/>
          <p:cNvGraphicFramePr>
            <a:graphicFrameLocks noChangeAspect="1"/>
          </p:cNvGraphicFramePr>
          <p:nvPr/>
        </p:nvGraphicFramePr>
        <p:xfrm>
          <a:off x="8510931" y="1106978"/>
          <a:ext cx="21193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8" name="" r:id="rId10" imgW="951865" imgH="254000" progId="Equation.DSMT4">
                  <p:embed/>
                </p:oleObj>
              </mc:Choice>
              <mc:Fallback>
                <p:oleObj name="" r:id="rId10" imgW="951865" imgH="254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10931" y="1106978"/>
                        <a:ext cx="2119312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1"/>
          <p:cNvGraphicFramePr>
            <a:graphicFrameLocks noChangeAspect="1"/>
          </p:cNvGraphicFramePr>
          <p:nvPr/>
        </p:nvGraphicFramePr>
        <p:xfrm>
          <a:off x="8509343" y="1600577"/>
          <a:ext cx="2100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9" name="" r:id="rId12" imgW="965200" imgH="279400" progId="Equation.DSMT4">
                  <p:embed/>
                </p:oleObj>
              </mc:Choice>
              <mc:Fallback>
                <p:oleObj name="" r:id="rId12" imgW="965200" imgH="2794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9343" y="1600577"/>
                        <a:ext cx="2100263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cxnSp>
        <p:nvCxnSpPr>
          <p:cNvPr id="35" name="直接连接符 34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136518" y="1114614"/>
            <a:ext cx="7000485" cy="8239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284156" y="1046182"/>
            <a:ext cx="5901316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细黑" panose="02010600040101010101" pitchFamily="2" charset="-122"/>
                <a:cs typeface="+mn-cs"/>
                <a:sym typeface="+mn-ea"/>
              </a:rPr>
              <a:t>对首次检测呈阳性的人进行复查，此时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细黑" panose="0201060004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2264523" y="1764234"/>
          <a:ext cx="2382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8" name="" r:id="rId2" imgW="1002665" imgH="254000" progId="Equation.DSMT4">
                  <p:embed/>
                </p:oleObj>
              </mc:Choice>
              <mc:Fallback>
                <p:oleObj name="" r:id="rId2" imgW="1002665" imgH="254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4523" y="1764234"/>
                        <a:ext cx="2382837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24"/>
          <p:cNvSpPr/>
          <p:nvPr/>
        </p:nvSpPr>
        <p:spPr bwMode="auto">
          <a:xfrm>
            <a:off x="4666409" y="1879959"/>
            <a:ext cx="819688" cy="264512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6" name="组合 18"/>
          <p:cNvGrpSpPr/>
          <p:nvPr/>
        </p:nvGrpSpPr>
        <p:grpSpPr bwMode="auto">
          <a:xfrm>
            <a:off x="5601622" y="1777536"/>
            <a:ext cx="894983" cy="500063"/>
            <a:chOff x="3334555" y="2942821"/>
            <a:chExt cx="894989" cy="500065"/>
          </a:xfrm>
          <a:solidFill>
            <a:srgbClr val="FFFF00"/>
          </a:solidFill>
        </p:grpSpPr>
        <p:sp>
          <p:nvSpPr>
            <p:cNvPr id="27" name="矩形 26"/>
            <p:cNvSpPr/>
            <p:nvPr/>
          </p:nvSpPr>
          <p:spPr bwMode="auto">
            <a:xfrm>
              <a:off x="3372288" y="2942821"/>
              <a:ext cx="857256" cy="50006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3334555" y="2984797"/>
            <a:ext cx="7794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69" name="" r:id="rId4" imgW="355600" imgH="203200" progId="Equation.DSMT4">
                    <p:embed/>
                  </p:oleObj>
                </mc:Choice>
                <mc:Fallback>
                  <p:oleObj name="" r:id="rId4" imgW="355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555" y="2984797"/>
                          <a:ext cx="77946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1284156" y="2409018"/>
            <a:ext cx="5564188" cy="5340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细黑" panose="02010600040101010101" pitchFamily="2" charset="-122"/>
                <a:cs typeface="+mn-cs"/>
                <a:sym typeface="+mn-ea"/>
              </a:rPr>
              <a:t>复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细黑" panose="02010600040101010101" pitchFamily="2" charset="-122"/>
                <a:cs typeface="+mn-cs"/>
                <a:sym typeface="+mn-ea"/>
              </a:rPr>
              <a:t>呈阳性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细黑" panose="02010600040101010101" pitchFamily="2" charset="-122"/>
                <a:cs typeface="+mn-cs"/>
                <a:sym typeface="+mn-ea"/>
              </a:rPr>
              <a:t>人患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细黑" panose="02010600040101010101" pitchFamily="2" charset="-122"/>
                <a:cs typeface="+mn-cs"/>
                <a:sym typeface="+mn-ea"/>
              </a:rPr>
              <a:t>该疾病的概率为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细黑" panose="0201060004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1676268" y="3293293"/>
          <a:ext cx="1598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0" name="" r:id="rId6" imgW="622300" imgH="254000" progId="Equation.DSMT4">
                  <p:embed/>
                </p:oleObj>
              </mc:Choice>
              <mc:Fallback>
                <p:oleObj name="" r:id="rId6" imgW="622300" imgH="2540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268" y="3293293"/>
                        <a:ext cx="1598613" cy="55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 bwMode="auto">
          <a:xfrm>
            <a:off x="4551231" y="3650480"/>
            <a:ext cx="714375" cy="428625"/>
          </a:xfrm>
          <a:prstGeom prst="rect">
            <a:avLst/>
          </a:prstGeom>
          <a:solidFill>
            <a:srgbClr val="3985BB"/>
          </a:solidFill>
          <a:ln w="9525" cap="flat" cmpd="sng" algn="ctr">
            <a:solidFill>
              <a:srgbClr val="11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6551481" y="3650480"/>
            <a:ext cx="714375" cy="428625"/>
          </a:xfrm>
          <a:prstGeom prst="rect">
            <a:avLst/>
          </a:prstGeom>
          <a:solidFill>
            <a:srgbClr val="3985B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479918" y="3091680"/>
            <a:ext cx="857250" cy="428625"/>
          </a:xfrm>
          <a:prstGeom prst="rect">
            <a:avLst/>
          </a:prstGeom>
          <a:solidFill>
            <a:srgbClr val="3985BB"/>
          </a:solidFill>
          <a:ln w="9525" cap="flat" cmpd="sng" algn="ctr">
            <a:solidFill>
              <a:srgbClr val="3985B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3338190" y="3108565"/>
          <a:ext cx="40465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1" name="" r:id="rId8" imgW="1841500" imgH="444500" progId="Equation.DSMT4">
                  <p:embed/>
                </p:oleObj>
              </mc:Choice>
              <mc:Fallback>
                <p:oleObj name="" r:id="rId8" imgW="1841500" imgH="4445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8190" y="3108565"/>
                        <a:ext cx="404653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3424106" y="4763896"/>
          <a:ext cx="3727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2" name="" r:id="rId10" imgW="1688465" imgH="177800" progId="Equation.DSMT4">
                  <p:embed/>
                </p:oleObj>
              </mc:Choice>
              <mc:Fallback>
                <p:oleObj name="" r:id="rId10" imgW="1688465" imgH="177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4106" y="4763896"/>
                        <a:ext cx="372745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4278181" y="4317809"/>
          <a:ext cx="1709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3" name="" r:id="rId12" imgW="774065" imgH="177800" progId="Equation.DSMT4">
                  <p:embed/>
                </p:oleObj>
              </mc:Choice>
              <mc:Fallback>
                <p:oleObj name="" r:id="rId12" imgW="774065" imgH="1778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8181" y="4317809"/>
                        <a:ext cx="1709737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029555" y="5347628"/>
          <a:ext cx="1117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4" name="" r:id="rId14" imgW="508000" imgH="177800" progId="Equation.DSMT4">
                  <p:embed/>
                </p:oleObj>
              </mc:Choice>
              <mc:Fallback>
                <p:oleObj name="" r:id="rId14" imgW="508000" imgH="177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9555" y="5347628"/>
                        <a:ext cx="1117600" cy="390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2951609" y="4292409"/>
          <a:ext cx="4233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5" name="" r:id="rId16" imgW="1612900" imgH="393700" progId="Equation.DSMT4">
                  <p:embed/>
                </p:oleObj>
              </mc:Choice>
              <mc:Fallback>
                <p:oleObj name="" r:id="rId16" imgW="1612900" imgH="3937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1609" y="4292409"/>
                        <a:ext cx="42338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/>
        </p:nvGraphicFramePr>
        <p:xfrm>
          <a:off x="8575002" y="3690869"/>
          <a:ext cx="2036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6" name="" r:id="rId18" imgW="926465" imgH="203200" progId="Equation.DSMT4">
                  <p:embed/>
                </p:oleObj>
              </mc:Choice>
              <mc:Fallback>
                <p:oleObj name="" r:id="rId18" imgW="926465" imgH="2032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75002" y="3690869"/>
                        <a:ext cx="2036762" cy="446087"/>
                      </a:xfrm>
                      <a:prstGeom prst="rect">
                        <a:avLst/>
                      </a:prstGeom>
                      <a:solidFill>
                        <a:srgbClr val="9BC5E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下箭头 43"/>
          <p:cNvSpPr/>
          <p:nvPr/>
        </p:nvSpPr>
        <p:spPr bwMode="auto">
          <a:xfrm>
            <a:off x="9398914" y="4125488"/>
            <a:ext cx="434975" cy="623888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5" name="Object 20"/>
          <p:cNvGraphicFramePr>
            <a:graphicFrameLocks noChangeAspect="1"/>
          </p:cNvGraphicFramePr>
          <p:nvPr/>
        </p:nvGraphicFramePr>
        <p:xfrm>
          <a:off x="8541664" y="4751281"/>
          <a:ext cx="21193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7" name="" r:id="rId20" imgW="965200" imgH="203200" progId="Equation.DSMT4">
                  <p:embed/>
                </p:oleObj>
              </mc:Choice>
              <mc:Fallback>
                <p:oleObj name="" r:id="rId20" imgW="965200" imgH="2032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41664" y="4751281"/>
                        <a:ext cx="2119313" cy="446087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/>
          <p:cNvGraphicFramePr>
            <a:graphicFrameLocks noChangeAspect="1"/>
          </p:cNvGraphicFramePr>
          <p:nvPr/>
        </p:nvGraphicFramePr>
        <p:xfrm>
          <a:off x="8555952" y="5753254"/>
          <a:ext cx="2119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8" name="" r:id="rId22" imgW="965200" imgH="203200" progId="Equation.DSMT4">
                  <p:embed/>
                </p:oleObj>
              </mc:Choice>
              <mc:Fallback>
                <p:oleObj name="" r:id="rId22" imgW="965200" imgH="2032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55952" y="5753254"/>
                        <a:ext cx="2119312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FF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下箭头 48"/>
          <p:cNvSpPr/>
          <p:nvPr/>
        </p:nvSpPr>
        <p:spPr bwMode="auto">
          <a:xfrm>
            <a:off x="9417964" y="5116349"/>
            <a:ext cx="434975" cy="719138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8401964" y="3598452"/>
            <a:ext cx="2441575" cy="2912039"/>
          </a:xfrm>
          <a:prstGeom prst="rect">
            <a:avLst/>
          </a:prstGeom>
          <a:noFill/>
          <a:ln w="5715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284156" y="5971610"/>
            <a:ext cx="6100572" cy="489623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1557494" y="6031756"/>
            <a:ext cx="5981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a typeface="华文细黑" panose="02010600040101010101" pitchFamily="2" charset="-122"/>
                <a:sym typeface="+mn-ea"/>
              </a:rPr>
              <a:t>结论：</a:t>
            </a:r>
            <a:r>
              <a:rPr lang="zh-CN" altLang="en-US" b="1" dirty="0" smtClean="0">
                <a:solidFill>
                  <a:schemeClr val="bg1"/>
                </a:solidFill>
                <a:ea typeface="华文细黑" panose="02010600040101010101" pitchFamily="2" charset="-122"/>
                <a:sym typeface="+mn-ea"/>
              </a:rPr>
              <a:t>复查是降低</a:t>
            </a:r>
            <a:r>
              <a:rPr lang="zh-CN" altLang="en-US" b="1" dirty="0">
                <a:solidFill>
                  <a:schemeClr val="bg1"/>
                </a:solidFill>
                <a:ea typeface="华文细黑" panose="02010600040101010101" pitchFamily="2" charset="-122"/>
                <a:sym typeface="+mn-ea"/>
              </a:rPr>
              <a:t>错检</a:t>
            </a:r>
            <a:r>
              <a:rPr lang="zh-CN" altLang="en-US" b="1" dirty="0" smtClean="0">
                <a:solidFill>
                  <a:schemeClr val="bg1"/>
                </a:solidFill>
                <a:ea typeface="华文细黑" panose="02010600040101010101" pitchFamily="2" charset="-122"/>
                <a:sym typeface="+mn-ea"/>
              </a:rPr>
              <a:t>率、提高诊断精度的有效途径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8401393" y="1006955"/>
            <a:ext cx="2384425" cy="2274086"/>
          </a:xfrm>
          <a:prstGeom prst="rect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7" name="Object 18"/>
          <p:cNvGraphicFramePr>
            <a:graphicFrameLocks noChangeAspect="1"/>
          </p:cNvGraphicFramePr>
          <p:nvPr/>
        </p:nvGraphicFramePr>
        <p:xfrm>
          <a:off x="8509343" y="2102027"/>
          <a:ext cx="21764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9" name="" r:id="rId24" imgW="989965" imgH="254000" progId="Equation.DSMT4">
                  <p:embed/>
                </p:oleObj>
              </mc:Choice>
              <mc:Fallback>
                <p:oleObj name="" r:id="rId24" imgW="989965" imgH="2540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09343" y="2102027"/>
                        <a:ext cx="217646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0"/>
          <p:cNvGraphicFramePr>
            <a:graphicFrameLocks noChangeAspect="1"/>
          </p:cNvGraphicFramePr>
          <p:nvPr/>
        </p:nvGraphicFramePr>
        <p:xfrm>
          <a:off x="8509343" y="2575666"/>
          <a:ext cx="2176463" cy="60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0" name="" r:id="rId26" imgW="1054100" imgH="279400" progId="Equation.DSMT4">
                  <p:embed/>
                </p:oleObj>
              </mc:Choice>
              <mc:Fallback>
                <p:oleObj name="" r:id="rId26" imgW="1054100" imgH="279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09343" y="2575666"/>
                        <a:ext cx="2176463" cy="602349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1"/>
          <p:cNvGraphicFramePr>
            <a:graphicFrameLocks noChangeAspect="1"/>
          </p:cNvGraphicFramePr>
          <p:nvPr/>
        </p:nvGraphicFramePr>
        <p:xfrm>
          <a:off x="8580438" y="1106488"/>
          <a:ext cx="19780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1" name="Equation" r:id="rId28" imgW="21336000" imgH="6096000" progId="Equation.DSMT4">
                  <p:embed/>
                </p:oleObj>
              </mc:Choice>
              <mc:Fallback>
                <p:oleObj name="Equation" r:id="rId28" imgW="21336000" imgH="6096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80438" y="1106488"/>
                        <a:ext cx="19780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1"/>
          <p:cNvGraphicFramePr>
            <a:graphicFrameLocks noChangeAspect="1"/>
          </p:cNvGraphicFramePr>
          <p:nvPr/>
        </p:nvGraphicFramePr>
        <p:xfrm>
          <a:off x="8591550" y="1627188"/>
          <a:ext cx="19335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2" name="Equation" r:id="rId30" imgW="21336000" imgH="6096000" progId="Equation.DSMT4">
                  <p:embed/>
                </p:oleObj>
              </mc:Choice>
              <mc:Fallback>
                <p:oleObj name="Equation" r:id="rId30" imgW="21336000" imgH="6096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591550" y="1627188"/>
                        <a:ext cx="193357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8287473" y="1106488"/>
            <a:ext cx="2556066" cy="995539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  <p:bldP spid="36" grpId="0" animBg="1"/>
      <p:bldP spid="37" grpId="0" animBg="1"/>
      <p:bldP spid="44" grpId="0" animBg="1"/>
      <p:bldP spid="49" grpId="0" animBg="1"/>
      <p:bldP spid="50" grpId="0" animBg="1"/>
      <p:bldP spid="6" grpId="0" animBg="1"/>
      <p:bldP spid="47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  <a:sym typeface="+mn-ea"/>
              </a:rPr>
              <a:t>三</a:t>
            </a:r>
            <a:r>
              <a:rPr kumimoji="0" lang="zh-CN" altLang="en-US" sz="3600" b="1" i="0" u="none" strike="noStrike" kern="1200" cap="none" spc="1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  <a:sym typeface="+mn-ea"/>
              </a:rPr>
              <a:t>、</a:t>
            </a:r>
            <a:r>
              <a:rPr kumimoji="0" lang="zh-CN" altLang="en-US" sz="3600" b="1" i="0" u="none" strike="noStrike" kern="1200" cap="none" spc="1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公式</a:t>
            </a:r>
            <a:r>
              <a:rPr kumimoji="0" lang="zh-CN" altLang="en-US" sz="3600" b="1" i="0" u="none" strike="noStrike" kern="1200" cap="none" spc="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的应用</a:t>
            </a:r>
            <a:endParaRPr kumimoji="0" lang="zh-CN" altLang="en-US" sz="3600" b="1" i="0" u="none" strike="noStrike" kern="1200" cap="none" spc="1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1200" cap="none" spc="1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784858" y="975413"/>
            <a:ext cx="4039775" cy="521441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17009" y="777244"/>
            <a:ext cx="4828726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新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冠病毒核酸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61670" y="1682118"/>
            <a:ext cx="10932160" cy="4844412"/>
          </a:xfrm>
          <a:prstGeom prst="rect">
            <a:avLst/>
          </a:prstGeom>
          <a:noFill/>
          <a:ln>
            <a:solidFill>
              <a:srgbClr val="2E6C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2"/>
          <a:srcRect l="7271" t="48633" r="8089"/>
          <a:stretch>
            <a:fillRect/>
          </a:stretch>
        </p:blipFill>
        <p:spPr>
          <a:xfrm>
            <a:off x="5016367" y="1786737"/>
            <a:ext cx="6454775" cy="1539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3"/>
          <a:srcRect r="10723" b="36952"/>
          <a:stretch>
            <a:fillRect/>
          </a:stretch>
        </p:blipFill>
        <p:spPr>
          <a:xfrm>
            <a:off x="5016367" y="3374237"/>
            <a:ext cx="6457950" cy="14493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6367" y="4939512"/>
            <a:ext cx="6445250" cy="147161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5" name="矩形 44"/>
          <p:cNvSpPr/>
          <p:nvPr/>
        </p:nvSpPr>
        <p:spPr>
          <a:xfrm>
            <a:off x="784859" y="1879334"/>
            <a:ext cx="4039803" cy="1295400"/>
          </a:xfrm>
          <a:prstGeom prst="rect">
            <a:avLst/>
          </a:prstGeom>
          <a:solidFill>
            <a:srgbClr val="3985B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文本框 10"/>
          <p:cNvSpPr txBox="1"/>
          <p:nvPr/>
        </p:nvSpPr>
        <p:spPr>
          <a:xfrm>
            <a:off x="1256347" y="2030431"/>
            <a:ext cx="231616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疫情防控常态化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7" name="文本框 19"/>
          <p:cNvSpPr txBox="1"/>
          <p:nvPr/>
        </p:nvSpPr>
        <p:spPr>
          <a:xfrm>
            <a:off x="1251585" y="2590818"/>
            <a:ext cx="31245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应检尽检、愿检尽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  <a:sym typeface="+mn-ea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" y="3573269"/>
            <a:ext cx="4039803" cy="2444728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  <a:sym typeface="+mn-ea"/>
              </a:rPr>
              <a:t>三</a:t>
            </a:r>
            <a:r>
              <a:rPr kumimoji="0" lang="zh-CN" altLang="en-US" sz="3600" b="1" i="0" u="none" strike="noStrike" kern="1200" cap="none" spc="1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  <a:sym typeface="+mn-ea"/>
              </a:rPr>
              <a:t>、</a:t>
            </a:r>
            <a:r>
              <a:rPr kumimoji="0" lang="zh-CN" altLang="en-US" sz="3600" b="1" i="0" u="none" strike="noStrike" kern="1200" cap="none" spc="1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公式</a:t>
            </a:r>
            <a:r>
              <a:rPr kumimoji="0" lang="zh-CN" altLang="en-US" sz="3600" b="1" i="0" u="none" strike="noStrike" kern="1200" cap="none" spc="1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的应用</a:t>
            </a:r>
            <a:endParaRPr kumimoji="0" lang="zh-CN" altLang="en-US" sz="3600" b="1" i="0" u="none" strike="noStrike" kern="1200" cap="none" spc="1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1200" cap="none" spc="15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09655" y="941512"/>
            <a:ext cx="11566755" cy="580619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661154" y="1539936"/>
            <a:ext cx="6458859" cy="4783339"/>
          </a:xfrm>
          <a:prstGeom prst="rect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50000">
                <a:srgbClr val="F7F7F7"/>
              </a:gs>
              <a:gs pos="100000">
                <a:srgbClr val="FCFCFC"/>
              </a:gs>
            </a:gsLst>
            <a:lin ang="0" scaled="1"/>
          </a:gradFill>
          <a:ln>
            <a:noFill/>
          </a:ln>
          <a:effectLst>
            <a:outerShdw blurRad="38100" dist="25400" dir="8100000" algn="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052815" y="5675316"/>
            <a:ext cx="1847754" cy="482252"/>
            <a:chOff x="6906778" y="4700771"/>
            <a:chExt cx="2069016" cy="540000"/>
          </a:xfrm>
        </p:grpSpPr>
        <p:grpSp>
          <p:nvGrpSpPr>
            <p:cNvPr id="28" name="组合 27"/>
            <p:cNvGrpSpPr/>
            <p:nvPr/>
          </p:nvGrpSpPr>
          <p:grpSpPr>
            <a:xfrm>
              <a:off x="6906778" y="4700771"/>
              <a:ext cx="540000" cy="540000"/>
              <a:chOff x="8212006" y="4117124"/>
              <a:chExt cx="540000" cy="540000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8212006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4" name="组合 53"/>
              <p:cNvGrpSpPr/>
              <p:nvPr/>
            </p:nvGrpSpPr>
            <p:grpSpPr>
              <a:xfrm>
                <a:off x="8322633" y="4231919"/>
                <a:ext cx="318746" cy="318522"/>
                <a:chOff x="2668588" y="4763"/>
                <a:chExt cx="6846888" cy="6842125"/>
              </a:xfrm>
              <a:solidFill>
                <a:schemeClr val="bg1"/>
              </a:solidFill>
              <a:effectLst/>
            </p:grpSpPr>
            <p:sp>
              <p:nvSpPr>
                <p:cNvPr id="55" name="Freeform 6"/>
                <p:cNvSpPr>
                  <a:spLocks noEditPoints="1"/>
                </p:cNvSpPr>
                <p:nvPr/>
              </p:nvSpPr>
              <p:spPr bwMode="auto">
                <a:xfrm>
                  <a:off x="2668588" y="4763"/>
                  <a:ext cx="6846888" cy="6842125"/>
                </a:xfrm>
                <a:custGeom>
                  <a:avLst/>
                  <a:gdLst>
                    <a:gd name="T0" fmla="*/ 1941 w 4313"/>
                    <a:gd name="T1" fmla="*/ 718 h 4310"/>
                    <a:gd name="T2" fmla="*/ 1651 w 4313"/>
                    <a:gd name="T3" fmla="*/ 796 h 4310"/>
                    <a:gd name="T4" fmla="*/ 1382 w 4313"/>
                    <a:gd name="T5" fmla="*/ 929 h 4310"/>
                    <a:gd name="T6" fmla="*/ 746 w 4313"/>
                    <a:gd name="T7" fmla="*/ 936 h 4310"/>
                    <a:gd name="T8" fmla="*/ 883 w 4313"/>
                    <a:gd name="T9" fmla="*/ 1461 h 4310"/>
                    <a:gd name="T10" fmla="*/ 767 w 4313"/>
                    <a:gd name="T11" fmla="*/ 1738 h 4310"/>
                    <a:gd name="T12" fmla="*/ 297 w 4313"/>
                    <a:gd name="T13" fmla="*/ 1996 h 4310"/>
                    <a:gd name="T14" fmla="*/ 740 w 4313"/>
                    <a:gd name="T15" fmla="*/ 2466 h 4310"/>
                    <a:gd name="T16" fmla="*/ 835 w 4313"/>
                    <a:gd name="T17" fmla="*/ 2753 h 4310"/>
                    <a:gd name="T18" fmla="*/ 986 w 4313"/>
                    <a:gd name="T19" fmla="*/ 3016 h 4310"/>
                    <a:gd name="T20" fmla="*/ 1293 w 4313"/>
                    <a:gd name="T21" fmla="*/ 3323 h 4310"/>
                    <a:gd name="T22" fmla="*/ 1552 w 4313"/>
                    <a:gd name="T23" fmla="*/ 3473 h 4310"/>
                    <a:gd name="T24" fmla="*/ 1839 w 4313"/>
                    <a:gd name="T25" fmla="*/ 3570 h 4310"/>
                    <a:gd name="T26" fmla="*/ 2292 w 4313"/>
                    <a:gd name="T27" fmla="*/ 4012 h 4310"/>
                    <a:gd name="T28" fmla="*/ 2566 w 4313"/>
                    <a:gd name="T29" fmla="*/ 3546 h 4310"/>
                    <a:gd name="T30" fmla="*/ 2845 w 4313"/>
                    <a:gd name="T31" fmla="*/ 3431 h 4310"/>
                    <a:gd name="T32" fmla="*/ 3359 w 4313"/>
                    <a:gd name="T33" fmla="*/ 3580 h 4310"/>
                    <a:gd name="T34" fmla="*/ 3379 w 4313"/>
                    <a:gd name="T35" fmla="*/ 2936 h 4310"/>
                    <a:gd name="T36" fmla="*/ 3514 w 4313"/>
                    <a:gd name="T37" fmla="*/ 2666 h 4310"/>
                    <a:gd name="T38" fmla="*/ 3594 w 4313"/>
                    <a:gd name="T39" fmla="*/ 2373 h 4310"/>
                    <a:gd name="T40" fmla="*/ 3594 w 4313"/>
                    <a:gd name="T41" fmla="*/ 1938 h 4310"/>
                    <a:gd name="T42" fmla="*/ 3517 w 4313"/>
                    <a:gd name="T43" fmla="*/ 1649 h 4310"/>
                    <a:gd name="T44" fmla="*/ 3382 w 4313"/>
                    <a:gd name="T45" fmla="*/ 1379 h 4310"/>
                    <a:gd name="T46" fmla="*/ 3375 w 4313"/>
                    <a:gd name="T47" fmla="*/ 744 h 4310"/>
                    <a:gd name="T48" fmla="*/ 2851 w 4313"/>
                    <a:gd name="T49" fmla="*/ 882 h 4310"/>
                    <a:gd name="T50" fmla="*/ 2572 w 4313"/>
                    <a:gd name="T51" fmla="*/ 765 h 4310"/>
                    <a:gd name="T52" fmla="*/ 2314 w 4313"/>
                    <a:gd name="T53" fmla="*/ 297 h 4310"/>
                    <a:gd name="T54" fmla="*/ 2572 w 4313"/>
                    <a:gd name="T55" fmla="*/ 0 h 4310"/>
                    <a:gd name="T56" fmla="*/ 2832 w 4313"/>
                    <a:gd name="T57" fmla="*/ 543 h 4310"/>
                    <a:gd name="T58" fmla="*/ 3412 w 4313"/>
                    <a:gd name="T59" fmla="*/ 361 h 4310"/>
                    <a:gd name="T60" fmla="*/ 3733 w 4313"/>
                    <a:gd name="T61" fmla="*/ 1399 h 4310"/>
                    <a:gd name="T62" fmla="*/ 3840 w 4313"/>
                    <a:gd name="T63" fmla="*/ 1683 h 4310"/>
                    <a:gd name="T64" fmla="*/ 3836 w 4313"/>
                    <a:gd name="T65" fmla="*/ 2639 h 4310"/>
                    <a:gd name="T66" fmla="*/ 3728 w 4313"/>
                    <a:gd name="T67" fmla="*/ 2922 h 4310"/>
                    <a:gd name="T68" fmla="*/ 3387 w 4313"/>
                    <a:gd name="T69" fmla="*/ 3973 h 4310"/>
                    <a:gd name="T70" fmla="*/ 2820 w 4313"/>
                    <a:gd name="T71" fmla="*/ 3771 h 4310"/>
                    <a:gd name="T72" fmla="*/ 2538 w 4313"/>
                    <a:gd name="T73" fmla="*/ 4310 h 4310"/>
                    <a:gd name="T74" fmla="*/ 1577 w 4313"/>
                    <a:gd name="T75" fmla="*/ 3803 h 4310"/>
                    <a:gd name="T76" fmla="*/ 1300 w 4313"/>
                    <a:gd name="T77" fmla="*/ 3677 h 4310"/>
                    <a:gd name="T78" fmla="*/ 627 w 4313"/>
                    <a:gd name="T79" fmla="*/ 3000 h 4310"/>
                    <a:gd name="T80" fmla="*/ 504 w 4313"/>
                    <a:gd name="T81" fmla="*/ 2723 h 4310"/>
                    <a:gd name="T82" fmla="*/ 0 w 4313"/>
                    <a:gd name="T83" fmla="*/ 1738 h 4310"/>
                    <a:gd name="T84" fmla="*/ 545 w 4313"/>
                    <a:gd name="T85" fmla="*/ 1480 h 4310"/>
                    <a:gd name="T86" fmla="*/ 363 w 4313"/>
                    <a:gd name="T87" fmla="*/ 900 h 4310"/>
                    <a:gd name="T88" fmla="*/ 1401 w 4313"/>
                    <a:gd name="T89" fmla="*/ 580 h 4310"/>
                    <a:gd name="T90" fmla="*/ 1685 w 4313"/>
                    <a:gd name="T91" fmla="*/ 472 h 4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4313" h="4310">
                      <a:moveTo>
                        <a:pt x="2021" y="297"/>
                      </a:moveTo>
                      <a:lnTo>
                        <a:pt x="2021" y="297"/>
                      </a:lnTo>
                      <a:lnTo>
                        <a:pt x="1941" y="718"/>
                      </a:lnTo>
                      <a:lnTo>
                        <a:pt x="1845" y="739"/>
                      </a:lnTo>
                      <a:lnTo>
                        <a:pt x="1747" y="764"/>
                      </a:lnTo>
                      <a:lnTo>
                        <a:pt x="1651" y="796"/>
                      </a:lnTo>
                      <a:lnTo>
                        <a:pt x="1558" y="834"/>
                      </a:lnTo>
                      <a:lnTo>
                        <a:pt x="1468" y="878"/>
                      </a:lnTo>
                      <a:lnTo>
                        <a:pt x="1382" y="929"/>
                      </a:lnTo>
                      <a:lnTo>
                        <a:pt x="1294" y="984"/>
                      </a:lnTo>
                      <a:lnTo>
                        <a:pt x="953" y="729"/>
                      </a:lnTo>
                      <a:lnTo>
                        <a:pt x="746" y="936"/>
                      </a:lnTo>
                      <a:lnTo>
                        <a:pt x="987" y="1292"/>
                      </a:lnTo>
                      <a:lnTo>
                        <a:pt x="935" y="1374"/>
                      </a:lnTo>
                      <a:lnTo>
                        <a:pt x="883" y="1461"/>
                      </a:lnTo>
                      <a:lnTo>
                        <a:pt x="838" y="1551"/>
                      </a:lnTo>
                      <a:lnTo>
                        <a:pt x="799" y="1644"/>
                      </a:lnTo>
                      <a:lnTo>
                        <a:pt x="767" y="1738"/>
                      </a:lnTo>
                      <a:lnTo>
                        <a:pt x="741" y="1836"/>
                      </a:lnTo>
                      <a:lnTo>
                        <a:pt x="719" y="1937"/>
                      </a:lnTo>
                      <a:lnTo>
                        <a:pt x="297" y="1996"/>
                      </a:lnTo>
                      <a:lnTo>
                        <a:pt x="297" y="2289"/>
                      </a:lnTo>
                      <a:lnTo>
                        <a:pt x="719" y="2370"/>
                      </a:lnTo>
                      <a:lnTo>
                        <a:pt x="740" y="2466"/>
                      </a:lnTo>
                      <a:lnTo>
                        <a:pt x="765" y="2564"/>
                      </a:lnTo>
                      <a:lnTo>
                        <a:pt x="796" y="2660"/>
                      </a:lnTo>
                      <a:lnTo>
                        <a:pt x="835" y="2753"/>
                      </a:lnTo>
                      <a:lnTo>
                        <a:pt x="880" y="2843"/>
                      </a:lnTo>
                      <a:lnTo>
                        <a:pt x="931" y="2929"/>
                      </a:lnTo>
                      <a:lnTo>
                        <a:pt x="986" y="3016"/>
                      </a:lnTo>
                      <a:lnTo>
                        <a:pt x="731" y="3356"/>
                      </a:lnTo>
                      <a:lnTo>
                        <a:pt x="938" y="3564"/>
                      </a:lnTo>
                      <a:lnTo>
                        <a:pt x="1293" y="3323"/>
                      </a:lnTo>
                      <a:lnTo>
                        <a:pt x="1375" y="3376"/>
                      </a:lnTo>
                      <a:lnTo>
                        <a:pt x="1461" y="3427"/>
                      </a:lnTo>
                      <a:lnTo>
                        <a:pt x="1552" y="3473"/>
                      </a:lnTo>
                      <a:lnTo>
                        <a:pt x="1645" y="3511"/>
                      </a:lnTo>
                      <a:lnTo>
                        <a:pt x="1740" y="3543"/>
                      </a:lnTo>
                      <a:lnTo>
                        <a:pt x="1839" y="3570"/>
                      </a:lnTo>
                      <a:lnTo>
                        <a:pt x="1938" y="3592"/>
                      </a:lnTo>
                      <a:lnTo>
                        <a:pt x="1999" y="4012"/>
                      </a:lnTo>
                      <a:lnTo>
                        <a:pt x="2292" y="4012"/>
                      </a:lnTo>
                      <a:lnTo>
                        <a:pt x="2372" y="3592"/>
                      </a:lnTo>
                      <a:lnTo>
                        <a:pt x="2469" y="3571"/>
                      </a:lnTo>
                      <a:lnTo>
                        <a:pt x="2566" y="3546"/>
                      </a:lnTo>
                      <a:lnTo>
                        <a:pt x="2661" y="3513"/>
                      </a:lnTo>
                      <a:lnTo>
                        <a:pt x="2754" y="3475"/>
                      </a:lnTo>
                      <a:lnTo>
                        <a:pt x="2845" y="3431"/>
                      </a:lnTo>
                      <a:lnTo>
                        <a:pt x="2932" y="3380"/>
                      </a:lnTo>
                      <a:lnTo>
                        <a:pt x="3019" y="3325"/>
                      </a:lnTo>
                      <a:lnTo>
                        <a:pt x="3359" y="3580"/>
                      </a:lnTo>
                      <a:lnTo>
                        <a:pt x="3566" y="3373"/>
                      </a:lnTo>
                      <a:lnTo>
                        <a:pt x="3325" y="3018"/>
                      </a:lnTo>
                      <a:lnTo>
                        <a:pt x="3379" y="2936"/>
                      </a:lnTo>
                      <a:lnTo>
                        <a:pt x="3430" y="2848"/>
                      </a:lnTo>
                      <a:lnTo>
                        <a:pt x="3475" y="2759"/>
                      </a:lnTo>
                      <a:lnTo>
                        <a:pt x="3514" y="2666"/>
                      </a:lnTo>
                      <a:lnTo>
                        <a:pt x="3547" y="2571"/>
                      </a:lnTo>
                      <a:lnTo>
                        <a:pt x="3572" y="2472"/>
                      </a:lnTo>
                      <a:lnTo>
                        <a:pt x="3594" y="2373"/>
                      </a:lnTo>
                      <a:lnTo>
                        <a:pt x="4016" y="2313"/>
                      </a:lnTo>
                      <a:lnTo>
                        <a:pt x="4016" y="2020"/>
                      </a:lnTo>
                      <a:lnTo>
                        <a:pt x="3594" y="1938"/>
                      </a:lnTo>
                      <a:lnTo>
                        <a:pt x="3573" y="1843"/>
                      </a:lnTo>
                      <a:lnTo>
                        <a:pt x="3548" y="1745"/>
                      </a:lnTo>
                      <a:lnTo>
                        <a:pt x="3517" y="1649"/>
                      </a:lnTo>
                      <a:lnTo>
                        <a:pt x="3479" y="1556"/>
                      </a:lnTo>
                      <a:lnTo>
                        <a:pt x="3433" y="1467"/>
                      </a:lnTo>
                      <a:lnTo>
                        <a:pt x="3382" y="1379"/>
                      </a:lnTo>
                      <a:lnTo>
                        <a:pt x="3327" y="1293"/>
                      </a:lnTo>
                      <a:lnTo>
                        <a:pt x="3583" y="953"/>
                      </a:lnTo>
                      <a:lnTo>
                        <a:pt x="3375" y="744"/>
                      </a:lnTo>
                      <a:lnTo>
                        <a:pt x="3020" y="987"/>
                      </a:lnTo>
                      <a:lnTo>
                        <a:pt x="2938" y="933"/>
                      </a:lnTo>
                      <a:lnTo>
                        <a:pt x="2851" y="882"/>
                      </a:lnTo>
                      <a:lnTo>
                        <a:pt x="2761" y="836"/>
                      </a:lnTo>
                      <a:lnTo>
                        <a:pt x="2668" y="798"/>
                      </a:lnTo>
                      <a:lnTo>
                        <a:pt x="2572" y="765"/>
                      </a:lnTo>
                      <a:lnTo>
                        <a:pt x="2475" y="741"/>
                      </a:lnTo>
                      <a:lnTo>
                        <a:pt x="2374" y="718"/>
                      </a:lnTo>
                      <a:lnTo>
                        <a:pt x="2314" y="297"/>
                      </a:lnTo>
                      <a:lnTo>
                        <a:pt x="2021" y="297"/>
                      </a:lnTo>
                      <a:close/>
                      <a:moveTo>
                        <a:pt x="1776" y="0"/>
                      </a:moveTo>
                      <a:lnTo>
                        <a:pt x="2572" y="0"/>
                      </a:lnTo>
                      <a:lnTo>
                        <a:pt x="2640" y="476"/>
                      </a:lnTo>
                      <a:lnTo>
                        <a:pt x="2737" y="506"/>
                      </a:lnTo>
                      <a:lnTo>
                        <a:pt x="2832" y="543"/>
                      </a:lnTo>
                      <a:lnTo>
                        <a:pt x="2923" y="585"/>
                      </a:lnTo>
                      <a:lnTo>
                        <a:pt x="3014" y="632"/>
                      </a:lnTo>
                      <a:lnTo>
                        <a:pt x="3412" y="361"/>
                      </a:lnTo>
                      <a:lnTo>
                        <a:pt x="3976" y="925"/>
                      </a:lnTo>
                      <a:lnTo>
                        <a:pt x="3687" y="1310"/>
                      </a:lnTo>
                      <a:lnTo>
                        <a:pt x="3733" y="1399"/>
                      </a:lnTo>
                      <a:lnTo>
                        <a:pt x="3775" y="1492"/>
                      </a:lnTo>
                      <a:lnTo>
                        <a:pt x="3810" y="1586"/>
                      </a:lnTo>
                      <a:lnTo>
                        <a:pt x="3840" y="1683"/>
                      </a:lnTo>
                      <a:lnTo>
                        <a:pt x="4313" y="1773"/>
                      </a:lnTo>
                      <a:lnTo>
                        <a:pt x="4313" y="2571"/>
                      </a:lnTo>
                      <a:lnTo>
                        <a:pt x="3836" y="2639"/>
                      </a:lnTo>
                      <a:lnTo>
                        <a:pt x="3806" y="2734"/>
                      </a:lnTo>
                      <a:lnTo>
                        <a:pt x="3769" y="2829"/>
                      </a:lnTo>
                      <a:lnTo>
                        <a:pt x="3728" y="2922"/>
                      </a:lnTo>
                      <a:lnTo>
                        <a:pt x="3680" y="3011"/>
                      </a:lnTo>
                      <a:lnTo>
                        <a:pt x="3952" y="3408"/>
                      </a:lnTo>
                      <a:lnTo>
                        <a:pt x="3387" y="3973"/>
                      </a:lnTo>
                      <a:lnTo>
                        <a:pt x="3002" y="3683"/>
                      </a:lnTo>
                      <a:lnTo>
                        <a:pt x="2913" y="3731"/>
                      </a:lnTo>
                      <a:lnTo>
                        <a:pt x="2820" y="3771"/>
                      </a:lnTo>
                      <a:lnTo>
                        <a:pt x="2726" y="3806"/>
                      </a:lnTo>
                      <a:lnTo>
                        <a:pt x="2629" y="3837"/>
                      </a:lnTo>
                      <a:lnTo>
                        <a:pt x="2538" y="4310"/>
                      </a:lnTo>
                      <a:lnTo>
                        <a:pt x="1740" y="4310"/>
                      </a:lnTo>
                      <a:lnTo>
                        <a:pt x="1672" y="3833"/>
                      </a:lnTo>
                      <a:lnTo>
                        <a:pt x="1577" y="3803"/>
                      </a:lnTo>
                      <a:lnTo>
                        <a:pt x="1482" y="3766"/>
                      </a:lnTo>
                      <a:lnTo>
                        <a:pt x="1389" y="3724"/>
                      </a:lnTo>
                      <a:lnTo>
                        <a:pt x="1300" y="3677"/>
                      </a:lnTo>
                      <a:lnTo>
                        <a:pt x="901" y="3948"/>
                      </a:lnTo>
                      <a:lnTo>
                        <a:pt x="338" y="3385"/>
                      </a:lnTo>
                      <a:lnTo>
                        <a:pt x="627" y="3000"/>
                      </a:lnTo>
                      <a:lnTo>
                        <a:pt x="580" y="2910"/>
                      </a:lnTo>
                      <a:lnTo>
                        <a:pt x="539" y="2817"/>
                      </a:lnTo>
                      <a:lnTo>
                        <a:pt x="504" y="2723"/>
                      </a:lnTo>
                      <a:lnTo>
                        <a:pt x="474" y="2626"/>
                      </a:lnTo>
                      <a:lnTo>
                        <a:pt x="0" y="2535"/>
                      </a:lnTo>
                      <a:lnTo>
                        <a:pt x="0" y="1738"/>
                      </a:lnTo>
                      <a:lnTo>
                        <a:pt x="476" y="1671"/>
                      </a:lnTo>
                      <a:lnTo>
                        <a:pt x="508" y="1574"/>
                      </a:lnTo>
                      <a:lnTo>
                        <a:pt x="545" y="1480"/>
                      </a:lnTo>
                      <a:lnTo>
                        <a:pt x="587" y="1387"/>
                      </a:lnTo>
                      <a:lnTo>
                        <a:pt x="632" y="1298"/>
                      </a:lnTo>
                      <a:lnTo>
                        <a:pt x="363" y="900"/>
                      </a:lnTo>
                      <a:lnTo>
                        <a:pt x="926" y="336"/>
                      </a:lnTo>
                      <a:lnTo>
                        <a:pt x="1311" y="625"/>
                      </a:lnTo>
                      <a:lnTo>
                        <a:pt x="1401" y="580"/>
                      </a:lnTo>
                      <a:lnTo>
                        <a:pt x="1494" y="538"/>
                      </a:lnTo>
                      <a:lnTo>
                        <a:pt x="1589" y="502"/>
                      </a:lnTo>
                      <a:lnTo>
                        <a:pt x="1685" y="472"/>
                      </a:lnTo>
                      <a:lnTo>
                        <a:pt x="1685" y="472"/>
                      </a:lnTo>
                      <a:lnTo>
                        <a:pt x="1776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7"/>
                <p:cNvSpPr>
                  <a:spLocks noEditPoints="1"/>
                </p:cNvSpPr>
                <p:nvPr/>
              </p:nvSpPr>
              <p:spPr bwMode="auto">
                <a:xfrm>
                  <a:off x="4675188" y="2009775"/>
                  <a:ext cx="2833688" cy="2830513"/>
                </a:xfrm>
                <a:custGeom>
                  <a:avLst/>
                  <a:gdLst>
                    <a:gd name="T0" fmla="*/ 824 w 1785"/>
                    <a:gd name="T1" fmla="*/ 301 h 1783"/>
                    <a:gd name="T2" fmla="*/ 691 w 1785"/>
                    <a:gd name="T3" fmla="*/ 331 h 1783"/>
                    <a:gd name="T4" fmla="*/ 573 w 1785"/>
                    <a:gd name="T5" fmla="*/ 390 h 1783"/>
                    <a:gd name="T6" fmla="*/ 473 w 1785"/>
                    <a:gd name="T7" fmla="*/ 471 h 1783"/>
                    <a:gd name="T8" fmla="*/ 390 w 1785"/>
                    <a:gd name="T9" fmla="*/ 573 h 1783"/>
                    <a:gd name="T10" fmla="*/ 332 w 1785"/>
                    <a:gd name="T11" fmla="*/ 691 h 1783"/>
                    <a:gd name="T12" fmla="*/ 302 w 1785"/>
                    <a:gd name="T13" fmla="*/ 822 h 1783"/>
                    <a:gd name="T14" fmla="*/ 302 w 1785"/>
                    <a:gd name="T15" fmla="*/ 961 h 1783"/>
                    <a:gd name="T16" fmla="*/ 332 w 1785"/>
                    <a:gd name="T17" fmla="*/ 1092 h 1783"/>
                    <a:gd name="T18" fmla="*/ 390 w 1785"/>
                    <a:gd name="T19" fmla="*/ 1211 h 1783"/>
                    <a:gd name="T20" fmla="*/ 473 w 1785"/>
                    <a:gd name="T21" fmla="*/ 1312 h 1783"/>
                    <a:gd name="T22" fmla="*/ 573 w 1785"/>
                    <a:gd name="T23" fmla="*/ 1394 h 1783"/>
                    <a:gd name="T24" fmla="*/ 691 w 1785"/>
                    <a:gd name="T25" fmla="*/ 1452 h 1783"/>
                    <a:gd name="T26" fmla="*/ 824 w 1785"/>
                    <a:gd name="T27" fmla="*/ 1482 h 1783"/>
                    <a:gd name="T28" fmla="*/ 962 w 1785"/>
                    <a:gd name="T29" fmla="*/ 1482 h 1783"/>
                    <a:gd name="T30" fmla="*/ 1093 w 1785"/>
                    <a:gd name="T31" fmla="*/ 1452 h 1783"/>
                    <a:gd name="T32" fmla="*/ 1211 w 1785"/>
                    <a:gd name="T33" fmla="*/ 1394 h 1783"/>
                    <a:gd name="T34" fmla="*/ 1314 w 1785"/>
                    <a:gd name="T35" fmla="*/ 1312 h 1783"/>
                    <a:gd name="T36" fmla="*/ 1395 w 1785"/>
                    <a:gd name="T37" fmla="*/ 1211 h 1783"/>
                    <a:gd name="T38" fmla="*/ 1452 w 1785"/>
                    <a:gd name="T39" fmla="*/ 1092 h 1783"/>
                    <a:gd name="T40" fmla="*/ 1484 w 1785"/>
                    <a:gd name="T41" fmla="*/ 961 h 1783"/>
                    <a:gd name="T42" fmla="*/ 1484 w 1785"/>
                    <a:gd name="T43" fmla="*/ 822 h 1783"/>
                    <a:gd name="T44" fmla="*/ 1452 w 1785"/>
                    <a:gd name="T45" fmla="*/ 691 h 1783"/>
                    <a:gd name="T46" fmla="*/ 1395 w 1785"/>
                    <a:gd name="T47" fmla="*/ 573 h 1783"/>
                    <a:gd name="T48" fmla="*/ 1314 w 1785"/>
                    <a:gd name="T49" fmla="*/ 471 h 1783"/>
                    <a:gd name="T50" fmla="*/ 1211 w 1785"/>
                    <a:gd name="T51" fmla="*/ 390 h 1783"/>
                    <a:gd name="T52" fmla="*/ 1093 w 1785"/>
                    <a:gd name="T53" fmla="*/ 331 h 1783"/>
                    <a:gd name="T54" fmla="*/ 962 w 1785"/>
                    <a:gd name="T55" fmla="*/ 301 h 1783"/>
                    <a:gd name="T56" fmla="*/ 893 w 1785"/>
                    <a:gd name="T57" fmla="*/ 0 h 1783"/>
                    <a:gd name="T58" fmla="*/ 1062 w 1785"/>
                    <a:gd name="T59" fmla="*/ 16 h 1783"/>
                    <a:gd name="T60" fmla="*/ 1221 w 1785"/>
                    <a:gd name="T61" fmla="*/ 61 h 1783"/>
                    <a:gd name="T62" fmla="*/ 1366 w 1785"/>
                    <a:gd name="T63" fmla="*/ 136 h 1783"/>
                    <a:gd name="T64" fmla="*/ 1494 w 1785"/>
                    <a:gd name="T65" fmla="*/ 233 h 1783"/>
                    <a:gd name="T66" fmla="*/ 1603 w 1785"/>
                    <a:gd name="T67" fmla="*/ 352 h 1783"/>
                    <a:gd name="T68" fmla="*/ 1689 w 1785"/>
                    <a:gd name="T69" fmla="*/ 489 h 1783"/>
                    <a:gd name="T70" fmla="*/ 1750 w 1785"/>
                    <a:gd name="T71" fmla="*/ 641 h 1783"/>
                    <a:gd name="T72" fmla="*/ 1781 w 1785"/>
                    <a:gd name="T73" fmla="*/ 805 h 1783"/>
                    <a:gd name="T74" fmla="*/ 1781 w 1785"/>
                    <a:gd name="T75" fmla="*/ 978 h 1783"/>
                    <a:gd name="T76" fmla="*/ 1750 w 1785"/>
                    <a:gd name="T77" fmla="*/ 1141 h 1783"/>
                    <a:gd name="T78" fmla="*/ 1689 w 1785"/>
                    <a:gd name="T79" fmla="*/ 1295 h 1783"/>
                    <a:gd name="T80" fmla="*/ 1603 w 1785"/>
                    <a:gd name="T81" fmla="*/ 1431 h 1783"/>
                    <a:gd name="T82" fmla="*/ 1494 w 1785"/>
                    <a:gd name="T83" fmla="*/ 1550 h 1783"/>
                    <a:gd name="T84" fmla="*/ 1366 w 1785"/>
                    <a:gd name="T85" fmla="*/ 1648 h 1783"/>
                    <a:gd name="T86" fmla="*/ 1221 w 1785"/>
                    <a:gd name="T87" fmla="*/ 1721 h 1783"/>
                    <a:gd name="T88" fmla="*/ 1062 w 1785"/>
                    <a:gd name="T89" fmla="*/ 1767 h 1783"/>
                    <a:gd name="T90" fmla="*/ 893 w 1785"/>
                    <a:gd name="T91" fmla="*/ 1783 h 1783"/>
                    <a:gd name="T92" fmla="*/ 723 w 1785"/>
                    <a:gd name="T93" fmla="*/ 1767 h 1783"/>
                    <a:gd name="T94" fmla="*/ 564 w 1785"/>
                    <a:gd name="T95" fmla="*/ 1721 h 1783"/>
                    <a:gd name="T96" fmla="*/ 419 w 1785"/>
                    <a:gd name="T97" fmla="*/ 1648 h 1783"/>
                    <a:gd name="T98" fmla="*/ 290 w 1785"/>
                    <a:gd name="T99" fmla="*/ 1550 h 1783"/>
                    <a:gd name="T100" fmla="*/ 182 w 1785"/>
                    <a:gd name="T101" fmla="*/ 1431 h 1783"/>
                    <a:gd name="T102" fmla="*/ 97 w 1785"/>
                    <a:gd name="T103" fmla="*/ 1295 h 1783"/>
                    <a:gd name="T104" fmla="*/ 36 w 1785"/>
                    <a:gd name="T105" fmla="*/ 1141 h 1783"/>
                    <a:gd name="T106" fmla="*/ 5 w 1785"/>
                    <a:gd name="T107" fmla="*/ 978 h 1783"/>
                    <a:gd name="T108" fmla="*/ 5 w 1785"/>
                    <a:gd name="T109" fmla="*/ 805 h 1783"/>
                    <a:gd name="T110" fmla="*/ 36 w 1785"/>
                    <a:gd name="T111" fmla="*/ 641 h 1783"/>
                    <a:gd name="T112" fmla="*/ 97 w 1785"/>
                    <a:gd name="T113" fmla="*/ 489 h 1783"/>
                    <a:gd name="T114" fmla="*/ 182 w 1785"/>
                    <a:gd name="T115" fmla="*/ 352 h 1783"/>
                    <a:gd name="T116" fmla="*/ 290 w 1785"/>
                    <a:gd name="T117" fmla="*/ 233 h 1783"/>
                    <a:gd name="T118" fmla="*/ 419 w 1785"/>
                    <a:gd name="T119" fmla="*/ 136 h 1783"/>
                    <a:gd name="T120" fmla="*/ 564 w 1785"/>
                    <a:gd name="T121" fmla="*/ 61 h 1783"/>
                    <a:gd name="T122" fmla="*/ 723 w 1785"/>
                    <a:gd name="T123" fmla="*/ 16 h 1783"/>
                    <a:gd name="T124" fmla="*/ 893 w 1785"/>
                    <a:gd name="T125" fmla="*/ 0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85" h="1783">
                      <a:moveTo>
                        <a:pt x="893" y="297"/>
                      </a:moveTo>
                      <a:lnTo>
                        <a:pt x="824" y="301"/>
                      </a:lnTo>
                      <a:lnTo>
                        <a:pt x="757" y="313"/>
                      </a:lnTo>
                      <a:lnTo>
                        <a:pt x="691" y="331"/>
                      </a:lnTo>
                      <a:lnTo>
                        <a:pt x="631" y="357"/>
                      </a:lnTo>
                      <a:lnTo>
                        <a:pt x="573" y="390"/>
                      </a:lnTo>
                      <a:lnTo>
                        <a:pt x="521" y="428"/>
                      </a:lnTo>
                      <a:lnTo>
                        <a:pt x="473" y="471"/>
                      </a:lnTo>
                      <a:lnTo>
                        <a:pt x="428" y="520"/>
                      </a:lnTo>
                      <a:lnTo>
                        <a:pt x="390" y="573"/>
                      </a:lnTo>
                      <a:lnTo>
                        <a:pt x="359" y="630"/>
                      </a:lnTo>
                      <a:lnTo>
                        <a:pt x="332" y="691"/>
                      </a:lnTo>
                      <a:lnTo>
                        <a:pt x="313" y="755"/>
                      </a:lnTo>
                      <a:lnTo>
                        <a:pt x="302" y="822"/>
                      </a:lnTo>
                      <a:lnTo>
                        <a:pt x="297" y="891"/>
                      </a:lnTo>
                      <a:lnTo>
                        <a:pt x="302" y="961"/>
                      </a:lnTo>
                      <a:lnTo>
                        <a:pt x="313" y="1028"/>
                      </a:lnTo>
                      <a:lnTo>
                        <a:pt x="332" y="1092"/>
                      </a:lnTo>
                      <a:lnTo>
                        <a:pt x="359" y="1153"/>
                      </a:lnTo>
                      <a:lnTo>
                        <a:pt x="390" y="1211"/>
                      </a:lnTo>
                      <a:lnTo>
                        <a:pt x="428" y="1263"/>
                      </a:lnTo>
                      <a:lnTo>
                        <a:pt x="473" y="1312"/>
                      </a:lnTo>
                      <a:lnTo>
                        <a:pt x="521" y="1356"/>
                      </a:lnTo>
                      <a:lnTo>
                        <a:pt x="573" y="1394"/>
                      </a:lnTo>
                      <a:lnTo>
                        <a:pt x="631" y="1425"/>
                      </a:lnTo>
                      <a:lnTo>
                        <a:pt x="691" y="1452"/>
                      </a:lnTo>
                      <a:lnTo>
                        <a:pt x="757" y="1470"/>
                      </a:lnTo>
                      <a:lnTo>
                        <a:pt x="824" y="1482"/>
                      </a:lnTo>
                      <a:lnTo>
                        <a:pt x="893" y="1486"/>
                      </a:lnTo>
                      <a:lnTo>
                        <a:pt x="962" y="1482"/>
                      </a:lnTo>
                      <a:lnTo>
                        <a:pt x="1029" y="1470"/>
                      </a:lnTo>
                      <a:lnTo>
                        <a:pt x="1093" y="1452"/>
                      </a:lnTo>
                      <a:lnTo>
                        <a:pt x="1154" y="1425"/>
                      </a:lnTo>
                      <a:lnTo>
                        <a:pt x="1211" y="1394"/>
                      </a:lnTo>
                      <a:lnTo>
                        <a:pt x="1265" y="1356"/>
                      </a:lnTo>
                      <a:lnTo>
                        <a:pt x="1314" y="1312"/>
                      </a:lnTo>
                      <a:lnTo>
                        <a:pt x="1357" y="1263"/>
                      </a:lnTo>
                      <a:lnTo>
                        <a:pt x="1395" y="1211"/>
                      </a:lnTo>
                      <a:lnTo>
                        <a:pt x="1427" y="1153"/>
                      </a:lnTo>
                      <a:lnTo>
                        <a:pt x="1452" y="1092"/>
                      </a:lnTo>
                      <a:lnTo>
                        <a:pt x="1472" y="1028"/>
                      </a:lnTo>
                      <a:lnTo>
                        <a:pt x="1484" y="961"/>
                      </a:lnTo>
                      <a:lnTo>
                        <a:pt x="1488" y="891"/>
                      </a:lnTo>
                      <a:lnTo>
                        <a:pt x="1484" y="822"/>
                      </a:lnTo>
                      <a:lnTo>
                        <a:pt x="1472" y="755"/>
                      </a:lnTo>
                      <a:lnTo>
                        <a:pt x="1452" y="691"/>
                      </a:lnTo>
                      <a:lnTo>
                        <a:pt x="1427" y="630"/>
                      </a:lnTo>
                      <a:lnTo>
                        <a:pt x="1395" y="573"/>
                      </a:lnTo>
                      <a:lnTo>
                        <a:pt x="1357" y="520"/>
                      </a:lnTo>
                      <a:lnTo>
                        <a:pt x="1314" y="471"/>
                      </a:lnTo>
                      <a:lnTo>
                        <a:pt x="1265" y="428"/>
                      </a:lnTo>
                      <a:lnTo>
                        <a:pt x="1211" y="390"/>
                      </a:lnTo>
                      <a:lnTo>
                        <a:pt x="1154" y="357"/>
                      </a:lnTo>
                      <a:lnTo>
                        <a:pt x="1093" y="331"/>
                      </a:lnTo>
                      <a:lnTo>
                        <a:pt x="1029" y="313"/>
                      </a:lnTo>
                      <a:lnTo>
                        <a:pt x="962" y="301"/>
                      </a:lnTo>
                      <a:lnTo>
                        <a:pt x="893" y="297"/>
                      </a:lnTo>
                      <a:close/>
                      <a:moveTo>
                        <a:pt x="893" y="0"/>
                      </a:moveTo>
                      <a:lnTo>
                        <a:pt x="978" y="4"/>
                      </a:lnTo>
                      <a:lnTo>
                        <a:pt x="1062" y="16"/>
                      </a:lnTo>
                      <a:lnTo>
                        <a:pt x="1143" y="35"/>
                      </a:lnTo>
                      <a:lnTo>
                        <a:pt x="1221" y="61"/>
                      </a:lnTo>
                      <a:lnTo>
                        <a:pt x="1295" y="95"/>
                      </a:lnTo>
                      <a:lnTo>
                        <a:pt x="1366" y="136"/>
                      </a:lnTo>
                      <a:lnTo>
                        <a:pt x="1433" y="182"/>
                      </a:lnTo>
                      <a:lnTo>
                        <a:pt x="1494" y="233"/>
                      </a:lnTo>
                      <a:lnTo>
                        <a:pt x="1552" y="291"/>
                      </a:lnTo>
                      <a:lnTo>
                        <a:pt x="1603" y="352"/>
                      </a:lnTo>
                      <a:lnTo>
                        <a:pt x="1649" y="419"/>
                      </a:lnTo>
                      <a:lnTo>
                        <a:pt x="1689" y="489"/>
                      </a:lnTo>
                      <a:lnTo>
                        <a:pt x="1722" y="563"/>
                      </a:lnTo>
                      <a:lnTo>
                        <a:pt x="1750" y="641"/>
                      </a:lnTo>
                      <a:lnTo>
                        <a:pt x="1769" y="723"/>
                      </a:lnTo>
                      <a:lnTo>
                        <a:pt x="1781" y="805"/>
                      </a:lnTo>
                      <a:lnTo>
                        <a:pt x="1785" y="891"/>
                      </a:lnTo>
                      <a:lnTo>
                        <a:pt x="1781" y="978"/>
                      </a:lnTo>
                      <a:lnTo>
                        <a:pt x="1769" y="1062"/>
                      </a:lnTo>
                      <a:lnTo>
                        <a:pt x="1750" y="1141"/>
                      </a:lnTo>
                      <a:lnTo>
                        <a:pt x="1722" y="1220"/>
                      </a:lnTo>
                      <a:lnTo>
                        <a:pt x="1689" y="1295"/>
                      </a:lnTo>
                      <a:lnTo>
                        <a:pt x="1649" y="1365"/>
                      </a:lnTo>
                      <a:lnTo>
                        <a:pt x="1603" y="1431"/>
                      </a:lnTo>
                      <a:lnTo>
                        <a:pt x="1552" y="1494"/>
                      </a:lnTo>
                      <a:lnTo>
                        <a:pt x="1494" y="1550"/>
                      </a:lnTo>
                      <a:lnTo>
                        <a:pt x="1433" y="1602"/>
                      </a:lnTo>
                      <a:lnTo>
                        <a:pt x="1366" y="1648"/>
                      </a:lnTo>
                      <a:lnTo>
                        <a:pt x="1295" y="1687"/>
                      </a:lnTo>
                      <a:lnTo>
                        <a:pt x="1221" y="1721"/>
                      </a:lnTo>
                      <a:lnTo>
                        <a:pt x="1143" y="1748"/>
                      </a:lnTo>
                      <a:lnTo>
                        <a:pt x="1062" y="1767"/>
                      </a:lnTo>
                      <a:lnTo>
                        <a:pt x="978" y="1779"/>
                      </a:lnTo>
                      <a:lnTo>
                        <a:pt x="893" y="1783"/>
                      </a:lnTo>
                      <a:lnTo>
                        <a:pt x="807" y="1779"/>
                      </a:lnTo>
                      <a:lnTo>
                        <a:pt x="723" y="1767"/>
                      </a:lnTo>
                      <a:lnTo>
                        <a:pt x="642" y="1748"/>
                      </a:lnTo>
                      <a:lnTo>
                        <a:pt x="564" y="1721"/>
                      </a:lnTo>
                      <a:lnTo>
                        <a:pt x="490" y="1687"/>
                      </a:lnTo>
                      <a:lnTo>
                        <a:pt x="419" y="1648"/>
                      </a:lnTo>
                      <a:lnTo>
                        <a:pt x="352" y="1602"/>
                      </a:lnTo>
                      <a:lnTo>
                        <a:pt x="290" y="1550"/>
                      </a:lnTo>
                      <a:lnTo>
                        <a:pt x="234" y="1494"/>
                      </a:lnTo>
                      <a:lnTo>
                        <a:pt x="182" y="1431"/>
                      </a:lnTo>
                      <a:lnTo>
                        <a:pt x="136" y="1365"/>
                      </a:lnTo>
                      <a:lnTo>
                        <a:pt x="97" y="1295"/>
                      </a:lnTo>
                      <a:lnTo>
                        <a:pt x="63" y="1220"/>
                      </a:lnTo>
                      <a:lnTo>
                        <a:pt x="36" y="1141"/>
                      </a:lnTo>
                      <a:lnTo>
                        <a:pt x="17" y="1062"/>
                      </a:lnTo>
                      <a:lnTo>
                        <a:pt x="5" y="978"/>
                      </a:lnTo>
                      <a:lnTo>
                        <a:pt x="0" y="891"/>
                      </a:lnTo>
                      <a:lnTo>
                        <a:pt x="5" y="805"/>
                      </a:lnTo>
                      <a:lnTo>
                        <a:pt x="17" y="723"/>
                      </a:lnTo>
                      <a:lnTo>
                        <a:pt x="36" y="641"/>
                      </a:lnTo>
                      <a:lnTo>
                        <a:pt x="63" y="563"/>
                      </a:lnTo>
                      <a:lnTo>
                        <a:pt x="97" y="489"/>
                      </a:lnTo>
                      <a:lnTo>
                        <a:pt x="136" y="419"/>
                      </a:lnTo>
                      <a:lnTo>
                        <a:pt x="182" y="352"/>
                      </a:lnTo>
                      <a:lnTo>
                        <a:pt x="234" y="291"/>
                      </a:lnTo>
                      <a:lnTo>
                        <a:pt x="290" y="233"/>
                      </a:lnTo>
                      <a:lnTo>
                        <a:pt x="352" y="182"/>
                      </a:lnTo>
                      <a:lnTo>
                        <a:pt x="419" y="136"/>
                      </a:lnTo>
                      <a:lnTo>
                        <a:pt x="490" y="95"/>
                      </a:lnTo>
                      <a:lnTo>
                        <a:pt x="564" y="61"/>
                      </a:lnTo>
                      <a:lnTo>
                        <a:pt x="642" y="35"/>
                      </a:lnTo>
                      <a:lnTo>
                        <a:pt x="723" y="16"/>
                      </a:lnTo>
                      <a:lnTo>
                        <a:pt x="807" y="4"/>
                      </a:lnTo>
                      <a:lnTo>
                        <a:pt x="893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29" name="组合 28"/>
            <p:cNvGrpSpPr/>
            <p:nvPr/>
          </p:nvGrpSpPr>
          <p:grpSpPr>
            <a:xfrm>
              <a:off x="7671286" y="4700771"/>
              <a:ext cx="540000" cy="540000"/>
              <a:chOff x="8976514" y="4117124"/>
              <a:chExt cx="540000" cy="540000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8976514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9101292" y="4236711"/>
                <a:ext cx="290441" cy="318673"/>
                <a:chOff x="2973388" y="4763"/>
                <a:chExt cx="6238875" cy="6845300"/>
              </a:xfrm>
              <a:solidFill>
                <a:schemeClr val="bg1"/>
              </a:solidFill>
              <a:effectLst/>
            </p:grpSpPr>
            <p:sp>
              <p:nvSpPr>
                <p:cNvPr id="49" name="Freeform 12"/>
                <p:cNvSpPr/>
                <p:nvPr/>
              </p:nvSpPr>
              <p:spPr bwMode="auto">
                <a:xfrm>
                  <a:off x="4364038" y="882650"/>
                  <a:ext cx="3441700" cy="2144713"/>
                </a:xfrm>
                <a:custGeom>
                  <a:avLst/>
                  <a:gdLst>
                    <a:gd name="T0" fmla="*/ 1059 w 2168"/>
                    <a:gd name="T1" fmla="*/ 0 h 1351"/>
                    <a:gd name="T2" fmla="*/ 1100 w 2168"/>
                    <a:gd name="T3" fmla="*/ 2 h 1351"/>
                    <a:gd name="T4" fmla="*/ 1140 w 2168"/>
                    <a:gd name="T5" fmla="*/ 8 h 1351"/>
                    <a:gd name="T6" fmla="*/ 1179 w 2168"/>
                    <a:gd name="T7" fmla="*/ 17 h 1351"/>
                    <a:gd name="T8" fmla="*/ 1216 w 2168"/>
                    <a:gd name="T9" fmla="*/ 32 h 1351"/>
                    <a:gd name="T10" fmla="*/ 1249 w 2168"/>
                    <a:gd name="T11" fmla="*/ 50 h 1351"/>
                    <a:gd name="T12" fmla="*/ 2097 w 2168"/>
                    <a:gd name="T13" fmla="*/ 601 h 1351"/>
                    <a:gd name="T14" fmla="*/ 2125 w 2168"/>
                    <a:gd name="T15" fmla="*/ 623 h 1351"/>
                    <a:gd name="T16" fmla="*/ 2146 w 2168"/>
                    <a:gd name="T17" fmla="*/ 647 h 1351"/>
                    <a:gd name="T18" fmla="*/ 2160 w 2168"/>
                    <a:gd name="T19" fmla="*/ 671 h 1351"/>
                    <a:gd name="T20" fmla="*/ 2167 w 2168"/>
                    <a:gd name="T21" fmla="*/ 697 h 1351"/>
                    <a:gd name="T22" fmla="*/ 2168 w 2168"/>
                    <a:gd name="T23" fmla="*/ 722 h 1351"/>
                    <a:gd name="T24" fmla="*/ 2160 w 2168"/>
                    <a:gd name="T25" fmla="*/ 747 h 1351"/>
                    <a:gd name="T26" fmla="*/ 2147 w 2168"/>
                    <a:gd name="T27" fmla="*/ 770 h 1351"/>
                    <a:gd name="T28" fmla="*/ 2126 w 2168"/>
                    <a:gd name="T29" fmla="*/ 792 h 1351"/>
                    <a:gd name="T30" fmla="*/ 2099 w 2168"/>
                    <a:gd name="T31" fmla="*/ 812 h 1351"/>
                    <a:gd name="T32" fmla="*/ 1255 w 2168"/>
                    <a:gd name="T33" fmla="*/ 1313 h 1351"/>
                    <a:gd name="T34" fmla="*/ 1223 w 2168"/>
                    <a:gd name="T35" fmla="*/ 1329 h 1351"/>
                    <a:gd name="T36" fmla="*/ 1186 w 2168"/>
                    <a:gd name="T37" fmla="*/ 1341 h 1351"/>
                    <a:gd name="T38" fmla="*/ 1148 w 2168"/>
                    <a:gd name="T39" fmla="*/ 1349 h 1351"/>
                    <a:gd name="T40" fmla="*/ 1107 w 2168"/>
                    <a:gd name="T41" fmla="*/ 1351 h 1351"/>
                    <a:gd name="T42" fmla="*/ 1067 w 2168"/>
                    <a:gd name="T43" fmla="*/ 1350 h 1351"/>
                    <a:gd name="T44" fmla="*/ 1026 w 2168"/>
                    <a:gd name="T45" fmla="*/ 1345 h 1351"/>
                    <a:gd name="T46" fmla="*/ 987 w 2168"/>
                    <a:gd name="T47" fmla="*/ 1336 h 1351"/>
                    <a:gd name="T48" fmla="*/ 950 w 2168"/>
                    <a:gd name="T49" fmla="*/ 1321 h 1351"/>
                    <a:gd name="T50" fmla="*/ 918 w 2168"/>
                    <a:gd name="T51" fmla="*/ 1303 h 1351"/>
                    <a:gd name="T52" fmla="*/ 69 w 2168"/>
                    <a:gd name="T53" fmla="*/ 750 h 1351"/>
                    <a:gd name="T54" fmla="*/ 42 w 2168"/>
                    <a:gd name="T55" fmla="*/ 730 h 1351"/>
                    <a:gd name="T56" fmla="*/ 21 w 2168"/>
                    <a:gd name="T57" fmla="*/ 706 h 1351"/>
                    <a:gd name="T58" fmla="*/ 6 w 2168"/>
                    <a:gd name="T59" fmla="*/ 681 h 1351"/>
                    <a:gd name="T60" fmla="*/ 0 w 2168"/>
                    <a:gd name="T61" fmla="*/ 656 h 1351"/>
                    <a:gd name="T62" fmla="*/ 0 w 2168"/>
                    <a:gd name="T63" fmla="*/ 631 h 1351"/>
                    <a:gd name="T64" fmla="*/ 6 w 2168"/>
                    <a:gd name="T65" fmla="*/ 606 h 1351"/>
                    <a:gd name="T66" fmla="*/ 19 w 2168"/>
                    <a:gd name="T67" fmla="*/ 582 h 1351"/>
                    <a:gd name="T68" fmla="*/ 40 w 2168"/>
                    <a:gd name="T69" fmla="*/ 561 h 1351"/>
                    <a:gd name="T70" fmla="*/ 68 w 2168"/>
                    <a:gd name="T71" fmla="*/ 541 h 1351"/>
                    <a:gd name="T72" fmla="*/ 911 w 2168"/>
                    <a:gd name="T73" fmla="*/ 40 h 1351"/>
                    <a:gd name="T74" fmla="*/ 944 w 2168"/>
                    <a:gd name="T75" fmla="*/ 24 h 1351"/>
                    <a:gd name="T76" fmla="*/ 980 w 2168"/>
                    <a:gd name="T77" fmla="*/ 12 h 1351"/>
                    <a:gd name="T78" fmla="*/ 1018 w 2168"/>
                    <a:gd name="T79" fmla="*/ 4 h 1351"/>
                    <a:gd name="T80" fmla="*/ 1059 w 2168"/>
                    <a:gd name="T81" fmla="*/ 0 h 1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2168" h="1351">
                      <a:moveTo>
                        <a:pt x="1059" y="0"/>
                      </a:moveTo>
                      <a:lnTo>
                        <a:pt x="1100" y="2"/>
                      </a:lnTo>
                      <a:lnTo>
                        <a:pt x="1140" y="8"/>
                      </a:lnTo>
                      <a:lnTo>
                        <a:pt x="1179" y="17"/>
                      </a:lnTo>
                      <a:lnTo>
                        <a:pt x="1216" y="32"/>
                      </a:lnTo>
                      <a:lnTo>
                        <a:pt x="1249" y="50"/>
                      </a:lnTo>
                      <a:lnTo>
                        <a:pt x="2097" y="601"/>
                      </a:lnTo>
                      <a:lnTo>
                        <a:pt x="2125" y="623"/>
                      </a:lnTo>
                      <a:lnTo>
                        <a:pt x="2146" y="647"/>
                      </a:lnTo>
                      <a:lnTo>
                        <a:pt x="2160" y="671"/>
                      </a:lnTo>
                      <a:lnTo>
                        <a:pt x="2167" y="697"/>
                      </a:lnTo>
                      <a:lnTo>
                        <a:pt x="2168" y="722"/>
                      </a:lnTo>
                      <a:lnTo>
                        <a:pt x="2160" y="747"/>
                      </a:lnTo>
                      <a:lnTo>
                        <a:pt x="2147" y="770"/>
                      </a:lnTo>
                      <a:lnTo>
                        <a:pt x="2126" y="792"/>
                      </a:lnTo>
                      <a:lnTo>
                        <a:pt x="2099" y="812"/>
                      </a:lnTo>
                      <a:lnTo>
                        <a:pt x="1255" y="1313"/>
                      </a:lnTo>
                      <a:lnTo>
                        <a:pt x="1223" y="1329"/>
                      </a:lnTo>
                      <a:lnTo>
                        <a:pt x="1186" y="1341"/>
                      </a:lnTo>
                      <a:lnTo>
                        <a:pt x="1148" y="1349"/>
                      </a:lnTo>
                      <a:lnTo>
                        <a:pt x="1107" y="1351"/>
                      </a:lnTo>
                      <a:lnTo>
                        <a:pt x="1067" y="1350"/>
                      </a:lnTo>
                      <a:lnTo>
                        <a:pt x="1026" y="1345"/>
                      </a:lnTo>
                      <a:lnTo>
                        <a:pt x="987" y="1336"/>
                      </a:lnTo>
                      <a:lnTo>
                        <a:pt x="950" y="1321"/>
                      </a:lnTo>
                      <a:lnTo>
                        <a:pt x="918" y="1303"/>
                      </a:lnTo>
                      <a:lnTo>
                        <a:pt x="69" y="750"/>
                      </a:lnTo>
                      <a:lnTo>
                        <a:pt x="42" y="730"/>
                      </a:lnTo>
                      <a:lnTo>
                        <a:pt x="21" y="706"/>
                      </a:lnTo>
                      <a:lnTo>
                        <a:pt x="6" y="681"/>
                      </a:lnTo>
                      <a:lnTo>
                        <a:pt x="0" y="656"/>
                      </a:lnTo>
                      <a:lnTo>
                        <a:pt x="0" y="631"/>
                      </a:lnTo>
                      <a:lnTo>
                        <a:pt x="6" y="606"/>
                      </a:lnTo>
                      <a:lnTo>
                        <a:pt x="19" y="582"/>
                      </a:lnTo>
                      <a:lnTo>
                        <a:pt x="40" y="561"/>
                      </a:lnTo>
                      <a:lnTo>
                        <a:pt x="68" y="541"/>
                      </a:lnTo>
                      <a:lnTo>
                        <a:pt x="911" y="40"/>
                      </a:lnTo>
                      <a:lnTo>
                        <a:pt x="944" y="24"/>
                      </a:lnTo>
                      <a:lnTo>
                        <a:pt x="980" y="12"/>
                      </a:lnTo>
                      <a:lnTo>
                        <a:pt x="1018" y="4"/>
                      </a:lnTo>
                      <a:lnTo>
                        <a:pt x="105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" name="Freeform 13"/>
                <p:cNvSpPr>
                  <a:spLocks noEditPoints="1"/>
                </p:cNvSpPr>
                <p:nvPr/>
              </p:nvSpPr>
              <p:spPr bwMode="auto">
                <a:xfrm>
                  <a:off x="2973388" y="4763"/>
                  <a:ext cx="6238875" cy="4060825"/>
                </a:xfrm>
                <a:custGeom>
                  <a:avLst/>
                  <a:gdLst>
                    <a:gd name="T0" fmla="*/ 1897 w 3930"/>
                    <a:gd name="T1" fmla="*/ 299 h 2558"/>
                    <a:gd name="T2" fmla="*/ 1818 w 3930"/>
                    <a:gd name="T3" fmla="*/ 314 h 2558"/>
                    <a:gd name="T4" fmla="*/ 1754 w 3930"/>
                    <a:gd name="T5" fmla="*/ 341 h 2558"/>
                    <a:gd name="T6" fmla="*/ 324 w 3930"/>
                    <a:gd name="T7" fmla="*/ 1192 h 2558"/>
                    <a:gd name="T8" fmla="*/ 303 w 3930"/>
                    <a:gd name="T9" fmla="*/ 1214 h 2558"/>
                    <a:gd name="T10" fmla="*/ 303 w 3930"/>
                    <a:gd name="T11" fmla="*/ 1228 h 2558"/>
                    <a:gd name="T12" fmla="*/ 318 w 3930"/>
                    <a:gd name="T13" fmla="*/ 1248 h 2558"/>
                    <a:gd name="T14" fmla="*/ 352 w 3930"/>
                    <a:gd name="T15" fmla="*/ 1276 h 2558"/>
                    <a:gd name="T16" fmla="*/ 1804 w 3930"/>
                    <a:gd name="T17" fmla="*/ 2217 h 2558"/>
                    <a:gd name="T18" fmla="*/ 1885 w 3930"/>
                    <a:gd name="T19" fmla="*/ 2243 h 2558"/>
                    <a:gd name="T20" fmla="*/ 1976 w 3930"/>
                    <a:gd name="T21" fmla="*/ 2254 h 2558"/>
                    <a:gd name="T22" fmla="*/ 2065 w 3930"/>
                    <a:gd name="T23" fmla="*/ 2249 h 2558"/>
                    <a:gd name="T24" fmla="*/ 2144 w 3930"/>
                    <a:gd name="T25" fmla="*/ 2229 h 2558"/>
                    <a:gd name="T26" fmla="*/ 3587 w 3930"/>
                    <a:gd name="T27" fmla="*/ 1375 h 2558"/>
                    <a:gd name="T28" fmla="*/ 3620 w 3930"/>
                    <a:gd name="T29" fmla="*/ 1349 h 2558"/>
                    <a:gd name="T30" fmla="*/ 3629 w 3930"/>
                    <a:gd name="T31" fmla="*/ 1332 h 2558"/>
                    <a:gd name="T32" fmla="*/ 3619 w 3930"/>
                    <a:gd name="T33" fmla="*/ 1313 h 2558"/>
                    <a:gd name="T34" fmla="*/ 3579 w 3930"/>
                    <a:gd name="T35" fmla="*/ 1279 h 2558"/>
                    <a:gd name="T36" fmla="*/ 2125 w 3930"/>
                    <a:gd name="T37" fmla="*/ 335 h 2558"/>
                    <a:gd name="T38" fmla="*/ 2038 w 3930"/>
                    <a:gd name="T39" fmla="*/ 307 h 2558"/>
                    <a:gd name="T40" fmla="*/ 1940 w 3930"/>
                    <a:gd name="T41" fmla="*/ 298 h 2558"/>
                    <a:gd name="T42" fmla="*/ 1993 w 3930"/>
                    <a:gd name="T43" fmla="*/ 1 h 2558"/>
                    <a:gd name="T44" fmla="*/ 2113 w 3930"/>
                    <a:gd name="T45" fmla="*/ 18 h 2558"/>
                    <a:gd name="T46" fmla="*/ 2226 w 3930"/>
                    <a:gd name="T47" fmla="*/ 52 h 2558"/>
                    <a:gd name="T48" fmla="*/ 2325 w 3930"/>
                    <a:gd name="T49" fmla="*/ 103 h 2558"/>
                    <a:gd name="T50" fmla="*/ 3788 w 3930"/>
                    <a:gd name="T51" fmla="*/ 1057 h 2558"/>
                    <a:gd name="T52" fmla="*/ 3857 w 3930"/>
                    <a:gd name="T53" fmla="*/ 1128 h 2558"/>
                    <a:gd name="T54" fmla="*/ 3904 w 3930"/>
                    <a:gd name="T55" fmla="*/ 1208 h 2558"/>
                    <a:gd name="T56" fmla="*/ 3929 w 3930"/>
                    <a:gd name="T57" fmla="*/ 1294 h 2558"/>
                    <a:gd name="T58" fmla="*/ 3926 w 3930"/>
                    <a:gd name="T59" fmla="*/ 1382 h 2558"/>
                    <a:gd name="T60" fmla="*/ 3900 w 3930"/>
                    <a:gd name="T61" fmla="*/ 1466 h 2558"/>
                    <a:gd name="T62" fmla="*/ 3852 w 3930"/>
                    <a:gd name="T63" fmla="*/ 1540 h 2558"/>
                    <a:gd name="T64" fmla="*/ 3782 w 3930"/>
                    <a:gd name="T65" fmla="*/ 1606 h 2558"/>
                    <a:gd name="T66" fmla="*/ 2332 w 3930"/>
                    <a:gd name="T67" fmla="*/ 2472 h 2558"/>
                    <a:gd name="T68" fmla="*/ 2230 w 3930"/>
                    <a:gd name="T69" fmla="*/ 2518 h 2558"/>
                    <a:gd name="T70" fmla="*/ 2114 w 3930"/>
                    <a:gd name="T71" fmla="*/ 2548 h 2558"/>
                    <a:gd name="T72" fmla="*/ 1991 w 3930"/>
                    <a:gd name="T73" fmla="*/ 2558 h 2558"/>
                    <a:gd name="T74" fmla="*/ 1851 w 3930"/>
                    <a:gd name="T75" fmla="*/ 2546 h 2558"/>
                    <a:gd name="T76" fmla="*/ 1721 w 3930"/>
                    <a:gd name="T77" fmla="*/ 2509 h 2558"/>
                    <a:gd name="T78" fmla="*/ 1606 w 3930"/>
                    <a:gd name="T79" fmla="*/ 2452 h 2558"/>
                    <a:gd name="T80" fmla="*/ 144 w 3930"/>
                    <a:gd name="T81" fmla="*/ 1497 h 2558"/>
                    <a:gd name="T82" fmla="*/ 74 w 3930"/>
                    <a:gd name="T83" fmla="*/ 1427 h 2558"/>
                    <a:gd name="T84" fmla="*/ 26 w 3930"/>
                    <a:gd name="T85" fmla="*/ 1347 h 2558"/>
                    <a:gd name="T86" fmla="*/ 2 w 3930"/>
                    <a:gd name="T87" fmla="*/ 1260 h 2558"/>
                    <a:gd name="T88" fmla="*/ 4 w 3930"/>
                    <a:gd name="T89" fmla="*/ 1171 h 2558"/>
                    <a:gd name="T90" fmla="*/ 30 w 3930"/>
                    <a:gd name="T91" fmla="*/ 1089 h 2558"/>
                    <a:gd name="T92" fmla="*/ 78 w 3930"/>
                    <a:gd name="T93" fmla="*/ 1013 h 2558"/>
                    <a:gd name="T94" fmla="*/ 148 w 3930"/>
                    <a:gd name="T95" fmla="*/ 947 h 2558"/>
                    <a:gd name="T96" fmla="*/ 1600 w 3930"/>
                    <a:gd name="T97" fmla="*/ 82 h 2558"/>
                    <a:gd name="T98" fmla="*/ 1701 w 3930"/>
                    <a:gd name="T99" fmla="*/ 36 h 2558"/>
                    <a:gd name="T100" fmla="*/ 1813 w 3930"/>
                    <a:gd name="T101" fmla="*/ 9 h 2558"/>
                    <a:gd name="T102" fmla="*/ 1932 w 3930"/>
                    <a:gd name="T103" fmla="*/ 0 h 25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930" h="2558">
                      <a:moveTo>
                        <a:pt x="1940" y="298"/>
                      </a:moveTo>
                      <a:lnTo>
                        <a:pt x="1897" y="299"/>
                      </a:lnTo>
                      <a:lnTo>
                        <a:pt x="1856" y="305"/>
                      </a:lnTo>
                      <a:lnTo>
                        <a:pt x="1818" y="314"/>
                      </a:lnTo>
                      <a:lnTo>
                        <a:pt x="1784" y="326"/>
                      </a:lnTo>
                      <a:lnTo>
                        <a:pt x="1754" y="341"/>
                      </a:lnTo>
                      <a:lnTo>
                        <a:pt x="344" y="1179"/>
                      </a:lnTo>
                      <a:lnTo>
                        <a:pt x="324" y="1192"/>
                      </a:lnTo>
                      <a:lnTo>
                        <a:pt x="311" y="1205"/>
                      </a:lnTo>
                      <a:lnTo>
                        <a:pt x="303" y="1214"/>
                      </a:lnTo>
                      <a:lnTo>
                        <a:pt x="302" y="1221"/>
                      </a:lnTo>
                      <a:lnTo>
                        <a:pt x="303" y="1228"/>
                      </a:lnTo>
                      <a:lnTo>
                        <a:pt x="309" y="1237"/>
                      </a:lnTo>
                      <a:lnTo>
                        <a:pt x="318" y="1248"/>
                      </a:lnTo>
                      <a:lnTo>
                        <a:pt x="331" y="1262"/>
                      </a:lnTo>
                      <a:lnTo>
                        <a:pt x="352" y="1276"/>
                      </a:lnTo>
                      <a:lnTo>
                        <a:pt x="1771" y="2199"/>
                      </a:lnTo>
                      <a:lnTo>
                        <a:pt x="1804" y="2217"/>
                      </a:lnTo>
                      <a:lnTo>
                        <a:pt x="1843" y="2232"/>
                      </a:lnTo>
                      <a:lnTo>
                        <a:pt x="1885" y="2243"/>
                      </a:lnTo>
                      <a:lnTo>
                        <a:pt x="1930" y="2250"/>
                      </a:lnTo>
                      <a:lnTo>
                        <a:pt x="1976" y="2254"/>
                      </a:lnTo>
                      <a:lnTo>
                        <a:pt x="2020" y="2254"/>
                      </a:lnTo>
                      <a:lnTo>
                        <a:pt x="2065" y="2249"/>
                      </a:lnTo>
                      <a:lnTo>
                        <a:pt x="2106" y="2241"/>
                      </a:lnTo>
                      <a:lnTo>
                        <a:pt x="2144" y="2229"/>
                      </a:lnTo>
                      <a:lnTo>
                        <a:pt x="2177" y="2213"/>
                      </a:lnTo>
                      <a:lnTo>
                        <a:pt x="3587" y="1375"/>
                      </a:lnTo>
                      <a:lnTo>
                        <a:pt x="3607" y="1361"/>
                      </a:lnTo>
                      <a:lnTo>
                        <a:pt x="3620" y="1349"/>
                      </a:lnTo>
                      <a:lnTo>
                        <a:pt x="3628" y="1339"/>
                      </a:lnTo>
                      <a:lnTo>
                        <a:pt x="3629" y="1332"/>
                      </a:lnTo>
                      <a:lnTo>
                        <a:pt x="3627" y="1324"/>
                      </a:lnTo>
                      <a:lnTo>
                        <a:pt x="3619" y="1313"/>
                      </a:lnTo>
                      <a:lnTo>
                        <a:pt x="3604" y="1296"/>
                      </a:lnTo>
                      <a:lnTo>
                        <a:pt x="3579" y="1279"/>
                      </a:lnTo>
                      <a:lnTo>
                        <a:pt x="2160" y="356"/>
                      </a:lnTo>
                      <a:lnTo>
                        <a:pt x="2125" y="335"/>
                      </a:lnTo>
                      <a:lnTo>
                        <a:pt x="2083" y="319"/>
                      </a:lnTo>
                      <a:lnTo>
                        <a:pt x="2038" y="307"/>
                      </a:lnTo>
                      <a:lnTo>
                        <a:pt x="1990" y="301"/>
                      </a:lnTo>
                      <a:lnTo>
                        <a:pt x="1940" y="298"/>
                      </a:lnTo>
                      <a:close/>
                      <a:moveTo>
                        <a:pt x="1932" y="0"/>
                      </a:moveTo>
                      <a:lnTo>
                        <a:pt x="1993" y="1"/>
                      </a:lnTo>
                      <a:lnTo>
                        <a:pt x="2054" y="7"/>
                      </a:lnTo>
                      <a:lnTo>
                        <a:pt x="2113" y="18"/>
                      </a:lnTo>
                      <a:lnTo>
                        <a:pt x="2171" y="32"/>
                      </a:lnTo>
                      <a:lnTo>
                        <a:pt x="2226" y="52"/>
                      </a:lnTo>
                      <a:lnTo>
                        <a:pt x="2277" y="76"/>
                      </a:lnTo>
                      <a:lnTo>
                        <a:pt x="2325" y="103"/>
                      </a:lnTo>
                      <a:lnTo>
                        <a:pt x="3744" y="1026"/>
                      </a:lnTo>
                      <a:lnTo>
                        <a:pt x="3788" y="1057"/>
                      </a:lnTo>
                      <a:lnTo>
                        <a:pt x="3824" y="1091"/>
                      </a:lnTo>
                      <a:lnTo>
                        <a:pt x="3857" y="1128"/>
                      </a:lnTo>
                      <a:lnTo>
                        <a:pt x="3883" y="1167"/>
                      </a:lnTo>
                      <a:lnTo>
                        <a:pt x="3904" y="1208"/>
                      </a:lnTo>
                      <a:lnTo>
                        <a:pt x="3920" y="1250"/>
                      </a:lnTo>
                      <a:lnTo>
                        <a:pt x="3929" y="1294"/>
                      </a:lnTo>
                      <a:lnTo>
                        <a:pt x="3930" y="1339"/>
                      </a:lnTo>
                      <a:lnTo>
                        <a:pt x="3926" y="1382"/>
                      </a:lnTo>
                      <a:lnTo>
                        <a:pt x="3917" y="1425"/>
                      </a:lnTo>
                      <a:lnTo>
                        <a:pt x="3900" y="1466"/>
                      </a:lnTo>
                      <a:lnTo>
                        <a:pt x="3879" y="1504"/>
                      </a:lnTo>
                      <a:lnTo>
                        <a:pt x="3852" y="1540"/>
                      </a:lnTo>
                      <a:lnTo>
                        <a:pt x="3820" y="1574"/>
                      </a:lnTo>
                      <a:lnTo>
                        <a:pt x="3782" y="1606"/>
                      </a:lnTo>
                      <a:lnTo>
                        <a:pt x="3741" y="1633"/>
                      </a:lnTo>
                      <a:lnTo>
                        <a:pt x="2332" y="2472"/>
                      </a:lnTo>
                      <a:lnTo>
                        <a:pt x="2282" y="2497"/>
                      </a:lnTo>
                      <a:lnTo>
                        <a:pt x="2230" y="2518"/>
                      </a:lnTo>
                      <a:lnTo>
                        <a:pt x="2173" y="2535"/>
                      </a:lnTo>
                      <a:lnTo>
                        <a:pt x="2114" y="2548"/>
                      </a:lnTo>
                      <a:lnTo>
                        <a:pt x="2054" y="2555"/>
                      </a:lnTo>
                      <a:lnTo>
                        <a:pt x="1991" y="2558"/>
                      </a:lnTo>
                      <a:lnTo>
                        <a:pt x="1921" y="2555"/>
                      </a:lnTo>
                      <a:lnTo>
                        <a:pt x="1851" y="2546"/>
                      </a:lnTo>
                      <a:lnTo>
                        <a:pt x="1784" y="2530"/>
                      </a:lnTo>
                      <a:lnTo>
                        <a:pt x="1721" y="2509"/>
                      </a:lnTo>
                      <a:lnTo>
                        <a:pt x="1661" y="2483"/>
                      </a:lnTo>
                      <a:lnTo>
                        <a:pt x="1606" y="2452"/>
                      </a:lnTo>
                      <a:lnTo>
                        <a:pt x="187" y="1529"/>
                      </a:lnTo>
                      <a:lnTo>
                        <a:pt x="144" y="1497"/>
                      </a:lnTo>
                      <a:lnTo>
                        <a:pt x="106" y="1463"/>
                      </a:lnTo>
                      <a:lnTo>
                        <a:pt x="74" y="1427"/>
                      </a:lnTo>
                      <a:lnTo>
                        <a:pt x="47" y="1387"/>
                      </a:lnTo>
                      <a:lnTo>
                        <a:pt x="26" y="1347"/>
                      </a:lnTo>
                      <a:lnTo>
                        <a:pt x="11" y="1303"/>
                      </a:lnTo>
                      <a:lnTo>
                        <a:pt x="2" y="1260"/>
                      </a:lnTo>
                      <a:lnTo>
                        <a:pt x="0" y="1214"/>
                      </a:lnTo>
                      <a:lnTo>
                        <a:pt x="4" y="1171"/>
                      </a:lnTo>
                      <a:lnTo>
                        <a:pt x="14" y="1129"/>
                      </a:lnTo>
                      <a:lnTo>
                        <a:pt x="30" y="1089"/>
                      </a:lnTo>
                      <a:lnTo>
                        <a:pt x="52" y="1050"/>
                      </a:lnTo>
                      <a:lnTo>
                        <a:pt x="78" y="1013"/>
                      </a:lnTo>
                      <a:lnTo>
                        <a:pt x="111" y="979"/>
                      </a:lnTo>
                      <a:lnTo>
                        <a:pt x="148" y="947"/>
                      </a:lnTo>
                      <a:lnTo>
                        <a:pt x="191" y="920"/>
                      </a:lnTo>
                      <a:lnTo>
                        <a:pt x="1600" y="82"/>
                      </a:lnTo>
                      <a:lnTo>
                        <a:pt x="1648" y="57"/>
                      </a:lnTo>
                      <a:lnTo>
                        <a:pt x="1701" y="36"/>
                      </a:lnTo>
                      <a:lnTo>
                        <a:pt x="1756" y="21"/>
                      </a:lnTo>
                      <a:lnTo>
                        <a:pt x="1813" y="9"/>
                      </a:lnTo>
                      <a:lnTo>
                        <a:pt x="1872" y="2"/>
                      </a:lnTo>
                      <a:lnTo>
                        <a:pt x="193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Freeform 14"/>
                <p:cNvSpPr/>
                <p:nvPr/>
              </p:nvSpPr>
              <p:spPr bwMode="auto">
                <a:xfrm>
                  <a:off x="3189288" y="3397250"/>
                  <a:ext cx="5837238" cy="2066925"/>
                </a:xfrm>
                <a:custGeom>
                  <a:avLst/>
                  <a:gdLst>
                    <a:gd name="T0" fmla="*/ 148 w 3677"/>
                    <a:gd name="T1" fmla="*/ 0 h 1302"/>
                    <a:gd name="T2" fmla="*/ 177 w 3677"/>
                    <a:gd name="T3" fmla="*/ 3 h 1302"/>
                    <a:gd name="T4" fmla="*/ 204 w 3677"/>
                    <a:gd name="T5" fmla="*/ 11 h 1302"/>
                    <a:gd name="T6" fmla="*/ 232 w 3677"/>
                    <a:gd name="T7" fmla="*/ 24 h 1302"/>
                    <a:gd name="T8" fmla="*/ 1643 w 3677"/>
                    <a:gd name="T9" fmla="*/ 942 h 1302"/>
                    <a:gd name="T10" fmla="*/ 1677 w 3677"/>
                    <a:gd name="T11" fmla="*/ 961 h 1302"/>
                    <a:gd name="T12" fmla="*/ 1716 w 3677"/>
                    <a:gd name="T13" fmla="*/ 977 h 1302"/>
                    <a:gd name="T14" fmla="*/ 1758 w 3677"/>
                    <a:gd name="T15" fmla="*/ 989 h 1302"/>
                    <a:gd name="T16" fmla="*/ 1802 w 3677"/>
                    <a:gd name="T17" fmla="*/ 995 h 1302"/>
                    <a:gd name="T18" fmla="*/ 1845 w 3677"/>
                    <a:gd name="T19" fmla="*/ 999 h 1302"/>
                    <a:gd name="T20" fmla="*/ 1889 w 3677"/>
                    <a:gd name="T21" fmla="*/ 999 h 1302"/>
                    <a:gd name="T22" fmla="*/ 1932 w 3677"/>
                    <a:gd name="T23" fmla="*/ 994 h 1302"/>
                    <a:gd name="T24" fmla="*/ 1974 w 3677"/>
                    <a:gd name="T25" fmla="*/ 986 h 1302"/>
                    <a:gd name="T26" fmla="*/ 2012 w 3677"/>
                    <a:gd name="T27" fmla="*/ 973 h 1302"/>
                    <a:gd name="T28" fmla="*/ 2046 w 3677"/>
                    <a:gd name="T29" fmla="*/ 956 h 1302"/>
                    <a:gd name="T30" fmla="*/ 3447 w 3677"/>
                    <a:gd name="T31" fmla="*/ 123 h 1302"/>
                    <a:gd name="T32" fmla="*/ 3478 w 3677"/>
                    <a:gd name="T33" fmla="*/ 109 h 1302"/>
                    <a:gd name="T34" fmla="*/ 3508 w 3677"/>
                    <a:gd name="T35" fmla="*/ 102 h 1302"/>
                    <a:gd name="T36" fmla="*/ 3539 w 3677"/>
                    <a:gd name="T37" fmla="*/ 101 h 1302"/>
                    <a:gd name="T38" fmla="*/ 3570 w 3677"/>
                    <a:gd name="T39" fmla="*/ 108 h 1302"/>
                    <a:gd name="T40" fmla="*/ 3599 w 3677"/>
                    <a:gd name="T41" fmla="*/ 119 h 1302"/>
                    <a:gd name="T42" fmla="*/ 3625 w 3677"/>
                    <a:gd name="T43" fmla="*/ 138 h 1302"/>
                    <a:gd name="T44" fmla="*/ 3648 w 3677"/>
                    <a:gd name="T45" fmla="*/ 161 h 1302"/>
                    <a:gd name="T46" fmla="*/ 3663 w 3677"/>
                    <a:gd name="T47" fmla="*/ 189 h 1302"/>
                    <a:gd name="T48" fmla="*/ 3674 w 3677"/>
                    <a:gd name="T49" fmla="*/ 218 h 1302"/>
                    <a:gd name="T50" fmla="*/ 3677 w 3677"/>
                    <a:gd name="T51" fmla="*/ 250 h 1302"/>
                    <a:gd name="T52" fmla="*/ 3674 w 3677"/>
                    <a:gd name="T53" fmla="*/ 282 h 1302"/>
                    <a:gd name="T54" fmla="*/ 3665 w 3677"/>
                    <a:gd name="T55" fmla="*/ 312 h 1302"/>
                    <a:gd name="T56" fmla="*/ 3649 w 3677"/>
                    <a:gd name="T57" fmla="*/ 339 h 1302"/>
                    <a:gd name="T58" fmla="*/ 3628 w 3677"/>
                    <a:gd name="T59" fmla="*/ 363 h 1302"/>
                    <a:gd name="T60" fmla="*/ 3602 w 3677"/>
                    <a:gd name="T61" fmla="*/ 381 h 1302"/>
                    <a:gd name="T62" fmla="*/ 2201 w 3677"/>
                    <a:gd name="T63" fmla="*/ 1215 h 1302"/>
                    <a:gd name="T64" fmla="*/ 2150 w 3677"/>
                    <a:gd name="T65" fmla="*/ 1241 h 1302"/>
                    <a:gd name="T66" fmla="*/ 2096 w 3677"/>
                    <a:gd name="T67" fmla="*/ 1262 h 1302"/>
                    <a:gd name="T68" fmla="*/ 2040 w 3677"/>
                    <a:gd name="T69" fmla="*/ 1279 h 1302"/>
                    <a:gd name="T70" fmla="*/ 1981 w 3677"/>
                    <a:gd name="T71" fmla="*/ 1291 h 1302"/>
                    <a:gd name="T72" fmla="*/ 1922 w 3677"/>
                    <a:gd name="T73" fmla="*/ 1299 h 1302"/>
                    <a:gd name="T74" fmla="*/ 1862 w 3677"/>
                    <a:gd name="T75" fmla="*/ 1302 h 1302"/>
                    <a:gd name="T76" fmla="*/ 1803 w 3677"/>
                    <a:gd name="T77" fmla="*/ 1299 h 1302"/>
                    <a:gd name="T78" fmla="*/ 1745 w 3677"/>
                    <a:gd name="T79" fmla="*/ 1292 h 1302"/>
                    <a:gd name="T80" fmla="*/ 1688 w 3677"/>
                    <a:gd name="T81" fmla="*/ 1282 h 1302"/>
                    <a:gd name="T82" fmla="*/ 1631 w 3677"/>
                    <a:gd name="T83" fmla="*/ 1266 h 1302"/>
                    <a:gd name="T84" fmla="*/ 1578 w 3677"/>
                    <a:gd name="T85" fmla="*/ 1247 h 1302"/>
                    <a:gd name="T86" fmla="*/ 1527 w 3677"/>
                    <a:gd name="T87" fmla="*/ 1223 h 1302"/>
                    <a:gd name="T88" fmla="*/ 1478 w 3677"/>
                    <a:gd name="T89" fmla="*/ 1194 h 1302"/>
                    <a:gd name="T90" fmla="*/ 67 w 3677"/>
                    <a:gd name="T91" fmla="*/ 277 h 1302"/>
                    <a:gd name="T92" fmla="*/ 44 w 3677"/>
                    <a:gd name="T93" fmla="*/ 257 h 1302"/>
                    <a:gd name="T94" fmla="*/ 26 w 3677"/>
                    <a:gd name="T95" fmla="*/ 235 h 1302"/>
                    <a:gd name="T96" fmla="*/ 12 w 3677"/>
                    <a:gd name="T97" fmla="*/ 209 h 1302"/>
                    <a:gd name="T98" fmla="*/ 4 w 3677"/>
                    <a:gd name="T99" fmla="*/ 181 h 1302"/>
                    <a:gd name="T100" fmla="*/ 0 w 3677"/>
                    <a:gd name="T101" fmla="*/ 154 h 1302"/>
                    <a:gd name="T102" fmla="*/ 2 w 3677"/>
                    <a:gd name="T103" fmla="*/ 125 h 1302"/>
                    <a:gd name="T104" fmla="*/ 10 w 3677"/>
                    <a:gd name="T105" fmla="*/ 96 h 1302"/>
                    <a:gd name="T106" fmla="*/ 25 w 3677"/>
                    <a:gd name="T107" fmla="*/ 70 h 1302"/>
                    <a:gd name="T108" fmla="*/ 44 w 3677"/>
                    <a:gd name="T109" fmla="*/ 46 h 1302"/>
                    <a:gd name="T110" fmla="*/ 67 w 3677"/>
                    <a:gd name="T111" fmla="*/ 27 h 1302"/>
                    <a:gd name="T112" fmla="*/ 92 w 3677"/>
                    <a:gd name="T113" fmla="*/ 13 h 1302"/>
                    <a:gd name="T114" fmla="*/ 119 w 3677"/>
                    <a:gd name="T115" fmla="*/ 4 h 1302"/>
                    <a:gd name="T116" fmla="*/ 148 w 3677"/>
                    <a:gd name="T117" fmla="*/ 0 h 1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7" h="1302">
                      <a:moveTo>
                        <a:pt x="148" y="0"/>
                      </a:moveTo>
                      <a:lnTo>
                        <a:pt x="177" y="3"/>
                      </a:lnTo>
                      <a:lnTo>
                        <a:pt x="204" y="11"/>
                      </a:lnTo>
                      <a:lnTo>
                        <a:pt x="232" y="24"/>
                      </a:lnTo>
                      <a:lnTo>
                        <a:pt x="1643" y="942"/>
                      </a:lnTo>
                      <a:lnTo>
                        <a:pt x="1677" y="961"/>
                      </a:lnTo>
                      <a:lnTo>
                        <a:pt x="1716" y="977"/>
                      </a:lnTo>
                      <a:lnTo>
                        <a:pt x="1758" y="989"/>
                      </a:lnTo>
                      <a:lnTo>
                        <a:pt x="1802" y="995"/>
                      </a:lnTo>
                      <a:lnTo>
                        <a:pt x="1845" y="999"/>
                      </a:lnTo>
                      <a:lnTo>
                        <a:pt x="1889" y="999"/>
                      </a:lnTo>
                      <a:lnTo>
                        <a:pt x="1932" y="994"/>
                      </a:lnTo>
                      <a:lnTo>
                        <a:pt x="1974" y="986"/>
                      </a:lnTo>
                      <a:lnTo>
                        <a:pt x="2012" y="973"/>
                      </a:lnTo>
                      <a:lnTo>
                        <a:pt x="2046" y="956"/>
                      </a:lnTo>
                      <a:lnTo>
                        <a:pt x="3447" y="123"/>
                      </a:lnTo>
                      <a:lnTo>
                        <a:pt x="3478" y="109"/>
                      </a:lnTo>
                      <a:lnTo>
                        <a:pt x="3508" y="102"/>
                      </a:lnTo>
                      <a:lnTo>
                        <a:pt x="3539" y="101"/>
                      </a:lnTo>
                      <a:lnTo>
                        <a:pt x="3570" y="108"/>
                      </a:lnTo>
                      <a:lnTo>
                        <a:pt x="3599" y="119"/>
                      </a:lnTo>
                      <a:lnTo>
                        <a:pt x="3625" y="138"/>
                      </a:lnTo>
                      <a:lnTo>
                        <a:pt x="3648" y="161"/>
                      </a:lnTo>
                      <a:lnTo>
                        <a:pt x="3663" y="189"/>
                      </a:lnTo>
                      <a:lnTo>
                        <a:pt x="3674" y="218"/>
                      </a:lnTo>
                      <a:lnTo>
                        <a:pt x="3677" y="250"/>
                      </a:lnTo>
                      <a:lnTo>
                        <a:pt x="3674" y="282"/>
                      </a:lnTo>
                      <a:lnTo>
                        <a:pt x="3665" y="312"/>
                      </a:lnTo>
                      <a:lnTo>
                        <a:pt x="3649" y="339"/>
                      </a:lnTo>
                      <a:lnTo>
                        <a:pt x="3628" y="363"/>
                      </a:lnTo>
                      <a:lnTo>
                        <a:pt x="3602" y="381"/>
                      </a:lnTo>
                      <a:lnTo>
                        <a:pt x="2201" y="1215"/>
                      </a:lnTo>
                      <a:lnTo>
                        <a:pt x="2150" y="1241"/>
                      </a:lnTo>
                      <a:lnTo>
                        <a:pt x="2096" y="1262"/>
                      </a:lnTo>
                      <a:lnTo>
                        <a:pt x="2040" y="1279"/>
                      </a:lnTo>
                      <a:lnTo>
                        <a:pt x="1981" y="1291"/>
                      </a:lnTo>
                      <a:lnTo>
                        <a:pt x="1922" y="1299"/>
                      </a:lnTo>
                      <a:lnTo>
                        <a:pt x="1862" y="1302"/>
                      </a:lnTo>
                      <a:lnTo>
                        <a:pt x="1803" y="1299"/>
                      </a:lnTo>
                      <a:lnTo>
                        <a:pt x="1745" y="1292"/>
                      </a:lnTo>
                      <a:lnTo>
                        <a:pt x="1688" y="1282"/>
                      </a:lnTo>
                      <a:lnTo>
                        <a:pt x="1631" y="1266"/>
                      </a:lnTo>
                      <a:lnTo>
                        <a:pt x="1578" y="1247"/>
                      </a:lnTo>
                      <a:lnTo>
                        <a:pt x="1527" y="1223"/>
                      </a:lnTo>
                      <a:lnTo>
                        <a:pt x="1478" y="1194"/>
                      </a:lnTo>
                      <a:lnTo>
                        <a:pt x="67" y="277"/>
                      </a:lnTo>
                      <a:lnTo>
                        <a:pt x="44" y="257"/>
                      </a:lnTo>
                      <a:lnTo>
                        <a:pt x="26" y="235"/>
                      </a:lnTo>
                      <a:lnTo>
                        <a:pt x="12" y="209"/>
                      </a:lnTo>
                      <a:lnTo>
                        <a:pt x="4" y="181"/>
                      </a:lnTo>
                      <a:lnTo>
                        <a:pt x="0" y="154"/>
                      </a:lnTo>
                      <a:lnTo>
                        <a:pt x="2" y="125"/>
                      </a:lnTo>
                      <a:lnTo>
                        <a:pt x="10" y="96"/>
                      </a:lnTo>
                      <a:lnTo>
                        <a:pt x="25" y="70"/>
                      </a:lnTo>
                      <a:lnTo>
                        <a:pt x="44" y="46"/>
                      </a:lnTo>
                      <a:lnTo>
                        <a:pt x="67" y="27"/>
                      </a:lnTo>
                      <a:lnTo>
                        <a:pt x="92" y="13"/>
                      </a:lnTo>
                      <a:lnTo>
                        <a:pt x="119" y="4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Freeform 15"/>
                <p:cNvSpPr/>
                <p:nvPr/>
              </p:nvSpPr>
              <p:spPr bwMode="auto">
                <a:xfrm>
                  <a:off x="3189288" y="4784725"/>
                  <a:ext cx="5840413" cy="2065338"/>
                </a:xfrm>
                <a:custGeom>
                  <a:avLst/>
                  <a:gdLst>
                    <a:gd name="T0" fmla="*/ 148 w 3679"/>
                    <a:gd name="T1" fmla="*/ 0 h 1301"/>
                    <a:gd name="T2" fmla="*/ 177 w 3679"/>
                    <a:gd name="T3" fmla="*/ 2 h 1301"/>
                    <a:gd name="T4" fmla="*/ 204 w 3679"/>
                    <a:gd name="T5" fmla="*/ 10 h 1301"/>
                    <a:gd name="T6" fmla="*/ 232 w 3679"/>
                    <a:gd name="T7" fmla="*/ 23 h 1301"/>
                    <a:gd name="T8" fmla="*/ 1643 w 3679"/>
                    <a:gd name="T9" fmla="*/ 941 h 1301"/>
                    <a:gd name="T10" fmla="*/ 1677 w 3679"/>
                    <a:gd name="T11" fmla="*/ 960 h 1301"/>
                    <a:gd name="T12" fmla="*/ 1716 w 3679"/>
                    <a:gd name="T13" fmla="*/ 976 h 1301"/>
                    <a:gd name="T14" fmla="*/ 1757 w 3679"/>
                    <a:gd name="T15" fmla="*/ 987 h 1301"/>
                    <a:gd name="T16" fmla="*/ 1802 w 3679"/>
                    <a:gd name="T17" fmla="*/ 994 h 1301"/>
                    <a:gd name="T18" fmla="*/ 1845 w 3679"/>
                    <a:gd name="T19" fmla="*/ 998 h 1301"/>
                    <a:gd name="T20" fmla="*/ 1889 w 3679"/>
                    <a:gd name="T21" fmla="*/ 997 h 1301"/>
                    <a:gd name="T22" fmla="*/ 1932 w 3679"/>
                    <a:gd name="T23" fmla="*/ 993 h 1301"/>
                    <a:gd name="T24" fmla="*/ 1974 w 3679"/>
                    <a:gd name="T25" fmla="*/ 984 h 1301"/>
                    <a:gd name="T26" fmla="*/ 2012 w 3679"/>
                    <a:gd name="T27" fmla="*/ 972 h 1301"/>
                    <a:gd name="T28" fmla="*/ 2046 w 3679"/>
                    <a:gd name="T29" fmla="*/ 955 h 1301"/>
                    <a:gd name="T30" fmla="*/ 3447 w 3679"/>
                    <a:gd name="T31" fmla="*/ 121 h 1301"/>
                    <a:gd name="T32" fmla="*/ 3478 w 3679"/>
                    <a:gd name="T33" fmla="*/ 108 h 1301"/>
                    <a:gd name="T34" fmla="*/ 3508 w 3679"/>
                    <a:gd name="T35" fmla="*/ 100 h 1301"/>
                    <a:gd name="T36" fmla="*/ 3539 w 3679"/>
                    <a:gd name="T37" fmla="*/ 99 h 1301"/>
                    <a:gd name="T38" fmla="*/ 3570 w 3679"/>
                    <a:gd name="T39" fmla="*/ 106 h 1301"/>
                    <a:gd name="T40" fmla="*/ 3601 w 3679"/>
                    <a:gd name="T41" fmla="*/ 117 h 1301"/>
                    <a:gd name="T42" fmla="*/ 3627 w 3679"/>
                    <a:gd name="T43" fmla="*/ 136 h 1301"/>
                    <a:gd name="T44" fmla="*/ 3649 w 3679"/>
                    <a:gd name="T45" fmla="*/ 159 h 1301"/>
                    <a:gd name="T46" fmla="*/ 3665 w 3679"/>
                    <a:gd name="T47" fmla="*/ 187 h 1301"/>
                    <a:gd name="T48" fmla="*/ 3675 w 3679"/>
                    <a:gd name="T49" fmla="*/ 217 h 1301"/>
                    <a:gd name="T50" fmla="*/ 3679 w 3679"/>
                    <a:gd name="T51" fmla="*/ 248 h 1301"/>
                    <a:gd name="T52" fmla="*/ 3675 w 3679"/>
                    <a:gd name="T53" fmla="*/ 281 h 1301"/>
                    <a:gd name="T54" fmla="*/ 3666 w 3679"/>
                    <a:gd name="T55" fmla="*/ 311 h 1301"/>
                    <a:gd name="T56" fmla="*/ 3649 w 3679"/>
                    <a:gd name="T57" fmla="*/ 339 h 1301"/>
                    <a:gd name="T58" fmla="*/ 3628 w 3679"/>
                    <a:gd name="T59" fmla="*/ 362 h 1301"/>
                    <a:gd name="T60" fmla="*/ 3602 w 3679"/>
                    <a:gd name="T61" fmla="*/ 380 h 1301"/>
                    <a:gd name="T62" fmla="*/ 2200 w 3679"/>
                    <a:gd name="T63" fmla="*/ 1214 h 1301"/>
                    <a:gd name="T64" fmla="*/ 2150 w 3679"/>
                    <a:gd name="T65" fmla="*/ 1241 h 1301"/>
                    <a:gd name="T66" fmla="*/ 2096 w 3679"/>
                    <a:gd name="T67" fmla="*/ 1261 h 1301"/>
                    <a:gd name="T68" fmla="*/ 2040 w 3679"/>
                    <a:gd name="T69" fmla="*/ 1279 h 1301"/>
                    <a:gd name="T70" fmla="*/ 1981 w 3679"/>
                    <a:gd name="T71" fmla="*/ 1290 h 1301"/>
                    <a:gd name="T72" fmla="*/ 1922 w 3679"/>
                    <a:gd name="T73" fmla="*/ 1298 h 1301"/>
                    <a:gd name="T74" fmla="*/ 1860 w 3679"/>
                    <a:gd name="T75" fmla="*/ 1301 h 1301"/>
                    <a:gd name="T76" fmla="*/ 1803 w 3679"/>
                    <a:gd name="T77" fmla="*/ 1298 h 1301"/>
                    <a:gd name="T78" fmla="*/ 1745 w 3679"/>
                    <a:gd name="T79" fmla="*/ 1292 h 1301"/>
                    <a:gd name="T80" fmla="*/ 1688 w 3679"/>
                    <a:gd name="T81" fmla="*/ 1281 h 1301"/>
                    <a:gd name="T82" fmla="*/ 1631 w 3679"/>
                    <a:gd name="T83" fmla="*/ 1265 h 1301"/>
                    <a:gd name="T84" fmla="*/ 1578 w 3679"/>
                    <a:gd name="T85" fmla="*/ 1246 h 1301"/>
                    <a:gd name="T86" fmla="*/ 1527 w 3679"/>
                    <a:gd name="T87" fmla="*/ 1222 h 1301"/>
                    <a:gd name="T88" fmla="*/ 1478 w 3679"/>
                    <a:gd name="T89" fmla="*/ 1193 h 1301"/>
                    <a:gd name="T90" fmla="*/ 67 w 3679"/>
                    <a:gd name="T91" fmla="*/ 276 h 1301"/>
                    <a:gd name="T92" fmla="*/ 44 w 3679"/>
                    <a:gd name="T93" fmla="*/ 256 h 1301"/>
                    <a:gd name="T94" fmla="*/ 26 w 3679"/>
                    <a:gd name="T95" fmla="*/ 234 h 1301"/>
                    <a:gd name="T96" fmla="*/ 12 w 3679"/>
                    <a:gd name="T97" fmla="*/ 208 h 1301"/>
                    <a:gd name="T98" fmla="*/ 4 w 3679"/>
                    <a:gd name="T99" fmla="*/ 180 h 1301"/>
                    <a:gd name="T100" fmla="*/ 0 w 3679"/>
                    <a:gd name="T101" fmla="*/ 153 h 1301"/>
                    <a:gd name="T102" fmla="*/ 2 w 3679"/>
                    <a:gd name="T103" fmla="*/ 124 h 1301"/>
                    <a:gd name="T104" fmla="*/ 10 w 3679"/>
                    <a:gd name="T105" fmla="*/ 95 h 1301"/>
                    <a:gd name="T106" fmla="*/ 25 w 3679"/>
                    <a:gd name="T107" fmla="*/ 68 h 1301"/>
                    <a:gd name="T108" fmla="*/ 44 w 3679"/>
                    <a:gd name="T109" fmla="*/ 44 h 1301"/>
                    <a:gd name="T110" fmla="*/ 67 w 3679"/>
                    <a:gd name="T111" fmla="*/ 26 h 1301"/>
                    <a:gd name="T112" fmla="*/ 92 w 3679"/>
                    <a:gd name="T113" fmla="*/ 13 h 1301"/>
                    <a:gd name="T114" fmla="*/ 119 w 3679"/>
                    <a:gd name="T115" fmla="*/ 3 h 1301"/>
                    <a:gd name="T116" fmla="*/ 148 w 3679"/>
                    <a:gd name="T117" fmla="*/ 0 h 1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9" h="1301">
                      <a:moveTo>
                        <a:pt x="148" y="0"/>
                      </a:moveTo>
                      <a:lnTo>
                        <a:pt x="177" y="2"/>
                      </a:lnTo>
                      <a:lnTo>
                        <a:pt x="204" y="10"/>
                      </a:lnTo>
                      <a:lnTo>
                        <a:pt x="232" y="23"/>
                      </a:lnTo>
                      <a:lnTo>
                        <a:pt x="1643" y="941"/>
                      </a:lnTo>
                      <a:lnTo>
                        <a:pt x="1677" y="960"/>
                      </a:lnTo>
                      <a:lnTo>
                        <a:pt x="1716" y="976"/>
                      </a:lnTo>
                      <a:lnTo>
                        <a:pt x="1757" y="987"/>
                      </a:lnTo>
                      <a:lnTo>
                        <a:pt x="1802" y="994"/>
                      </a:lnTo>
                      <a:lnTo>
                        <a:pt x="1845" y="998"/>
                      </a:lnTo>
                      <a:lnTo>
                        <a:pt x="1889" y="997"/>
                      </a:lnTo>
                      <a:lnTo>
                        <a:pt x="1932" y="993"/>
                      </a:lnTo>
                      <a:lnTo>
                        <a:pt x="1974" y="984"/>
                      </a:lnTo>
                      <a:lnTo>
                        <a:pt x="2012" y="972"/>
                      </a:lnTo>
                      <a:lnTo>
                        <a:pt x="2046" y="955"/>
                      </a:lnTo>
                      <a:lnTo>
                        <a:pt x="3447" y="121"/>
                      </a:lnTo>
                      <a:lnTo>
                        <a:pt x="3478" y="108"/>
                      </a:lnTo>
                      <a:lnTo>
                        <a:pt x="3508" y="100"/>
                      </a:lnTo>
                      <a:lnTo>
                        <a:pt x="3539" y="99"/>
                      </a:lnTo>
                      <a:lnTo>
                        <a:pt x="3570" y="106"/>
                      </a:lnTo>
                      <a:lnTo>
                        <a:pt x="3601" y="117"/>
                      </a:lnTo>
                      <a:lnTo>
                        <a:pt x="3627" y="136"/>
                      </a:lnTo>
                      <a:lnTo>
                        <a:pt x="3649" y="159"/>
                      </a:lnTo>
                      <a:lnTo>
                        <a:pt x="3665" y="187"/>
                      </a:lnTo>
                      <a:lnTo>
                        <a:pt x="3675" y="217"/>
                      </a:lnTo>
                      <a:lnTo>
                        <a:pt x="3679" y="248"/>
                      </a:lnTo>
                      <a:lnTo>
                        <a:pt x="3675" y="281"/>
                      </a:lnTo>
                      <a:lnTo>
                        <a:pt x="3666" y="311"/>
                      </a:lnTo>
                      <a:lnTo>
                        <a:pt x="3649" y="339"/>
                      </a:lnTo>
                      <a:lnTo>
                        <a:pt x="3628" y="362"/>
                      </a:lnTo>
                      <a:lnTo>
                        <a:pt x="3602" y="380"/>
                      </a:lnTo>
                      <a:lnTo>
                        <a:pt x="2200" y="1214"/>
                      </a:lnTo>
                      <a:lnTo>
                        <a:pt x="2150" y="1241"/>
                      </a:lnTo>
                      <a:lnTo>
                        <a:pt x="2096" y="1261"/>
                      </a:lnTo>
                      <a:lnTo>
                        <a:pt x="2040" y="1279"/>
                      </a:lnTo>
                      <a:lnTo>
                        <a:pt x="1981" y="1290"/>
                      </a:lnTo>
                      <a:lnTo>
                        <a:pt x="1922" y="1298"/>
                      </a:lnTo>
                      <a:lnTo>
                        <a:pt x="1860" y="1301"/>
                      </a:lnTo>
                      <a:lnTo>
                        <a:pt x="1803" y="1298"/>
                      </a:lnTo>
                      <a:lnTo>
                        <a:pt x="1745" y="1292"/>
                      </a:lnTo>
                      <a:lnTo>
                        <a:pt x="1688" y="1281"/>
                      </a:lnTo>
                      <a:lnTo>
                        <a:pt x="1631" y="1265"/>
                      </a:lnTo>
                      <a:lnTo>
                        <a:pt x="1578" y="1246"/>
                      </a:lnTo>
                      <a:lnTo>
                        <a:pt x="1527" y="1222"/>
                      </a:lnTo>
                      <a:lnTo>
                        <a:pt x="1478" y="1193"/>
                      </a:lnTo>
                      <a:lnTo>
                        <a:pt x="67" y="276"/>
                      </a:lnTo>
                      <a:lnTo>
                        <a:pt x="44" y="256"/>
                      </a:lnTo>
                      <a:lnTo>
                        <a:pt x="26" y="234"/>
                      </a:lnTo>
                      <a:lnTo>
                        <a:pt x="12" y="208"/>
                      </a:lnTo>
                      <a:lnTo>
                        <a:pt x="4" y="180"/>
                      </a:lnTo>
                      <a:lnTo>
                        <a:pt x="0" y="153"/>
                      </a:lnTo>
                      <a:lnTo>
                        <a:pt x="2" y="124"/>
                      </a:lnTo>
                      <a:lnTo>
                        <a:pt x="10" y="95"/>
                      </a:lnTo>
                      <a:lnTo>
                        <a:pt x="25" y="68"/>
                      </a:lnTo>
                      <a:lnTo>
                        <a:pt x="44" y="44"/>
                      </a:lnTo>
                      <a:lnTo>
                        <a:pt x="67" y="26"/>
                      </a:lnTo>
                      <a:lnTo>
                        <a:pt x="92" y="13"/>
                      </a:lnTo>
                      <a:lnTo>
                        <a:pt x="119" y="3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30" name="组合 29"/>
            <p:cNvGrpSpPr/>
            <p:nvPr/>
          </p:nvGrpSpPr>
          <p:grpSpPr>
            <a:xfrm>
              <a:off x="8435794" y="4700771"/>
              <a:ext cx="540000" cy="540000"/>
              <a:chOff x="9741022" y="4117124"/>
              <a:chExt cx="540000" cy="540000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9741022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>
                <a:off x="9848103" y="4227715"/>
                <a:ext cx="325838" cy="318818"/>
                <a:chOff x="5338763" y="1588"/>
                <a:chExt cx="6999288" cy="6848475"/>
              </a:xfrm>
              <a:solidFill>
                <a:schemeClr val="bg1"/>
              </a:solidFill>
              <a:effectLst/>
            </p:grpSpPr>
            <p:sp>
              <p:nvSpPr>
                <p:cNvPr id="38" name="Freeform 20"/>
                <p:cNvSpPr/>
                <p:nvPr/>
              </p:nvSpPr>
              <p:spPr bwMode="auto">
                <a:xfrm>
                  <a:off x="6072188" y="536575"/>
                  <a:ext cx="6265863" cy="4305300"/>
                </a:xfrm>
                <a:custGeom>
                  <a:avLst/>
                  <a:gdLst>
                    <a:gd name="T0" fmla="*/ 3820 w 3947"/>
                    <a:gd name="T1" fmla="*/ 3 h 2712"/>
                    <a:gd name="T2" fmla="*/ 3875 w 3947"/>
                    <a:gd name="T3" fmla="*/ 24 h 2712"/>
                    <a:gd name="T4" fmla="*/ 3917 w 3947"/>
                    <a:gd name="T5" fmla="*/ 64 h 2712"/>
                    <a:gd name="T6" fmla="*/ 3943 w 3947"/>
                    <a:gd name="T7" fmla="*/ 119 h 2712"/>
                    <a:gd name="T8" fmla="*/ 3947 w 3947"/>
                    <a:gd name="T9" fmla="*/ 170 h 2712"/>
                    <a:gd name="T10" fmla="*/ 3728 w 3947"/>
                    <a:gd name="T11" fmla="*/ 991 h 2712"/>
                    <a:gd name="T12" fmla="*/ 3698 w 3947"/>
                    <a:gd name="T13" fmla="*/ 1048 h 2712"/>
                    <a:gd name="T14" fmla="*/ 3649 w 3947"/>
                    <a:gd name="T15" fmla="*/ 1088 h 2712"/>
                    <a:gd name="T16" fmla="*/ 3585 w 3947"/>
                    <a:gd name="T17" fmla="*/ 1104 h 2712"/>
                    <a:gd name="T18" fmla="*/ 3522 w 3947"/>
                    <a:gd name="T19" fmla="*/ 1094 h 2712"/>
                    <a:gd name="T20" fmla="*/ 3468 w 3947"/>
                    <a:gd name="T21" fmla="*/ 1057 h 2712"/>
                    <a:gd name="T22" fmla="*/ 2217 w 3947"/>
                    <a:gd name="T23" fmla="*/ 1789 h 2712"/>
                    <a:gd name="T24" fmla="*/ 2160 w 3947"/>
                    <a:gd name="T25" fmla="*/ 1821 h 2712"/>
                    <a:gd name="T26" fmla="*/ 2096 w 3947"/>
                    <a:gd name="T27" fmla="*/ 1826 h 2712"/>
                    <a:gd name="T28" fmla="*/ 2036 w 3947"/>
                    <a:gd name="T29" fmla="*/ 1806 h 2712"/>
                    <a:gd name="T30" fmla="*/ 1531 w 3947"/>
                    <a:gd name="T31" fmla="*/ 1333 h 2712"/>
                    <a:gd name="T32" fmla="*/ 608 w 3947"/>
                    <a:gd name="T33" fmla="*/ 2341 h 2712"/>
                    <a:gd name="T34" fmla="*/ 616 w 3947"/>
                    <a:gd name="T35" fmla="*/ 2405 h 2712"/>
                    <a:gd name="T36" fmla="*/ 602 w 3947"/>
                    <a:gd name="T37" fmla="*/ 2500 h 2712"/>
                    <a:gd name="T38" fmla="*/ 560 w 3947"/>
                    <a:gd name="T39" fmla="*/ 2583 h 2712"/>
                    <a:gd name="T40" fmla="*/ 495 w 3947"/>
                    <a:gd name="T41" fmla="*/ 2649 h 2712"/>
                    <a:gd name="T42" fmla="*/ 411 w 3947"/>
                    <a:gd name="T43" fmla="*/ 2695 h 2712"/>
                    <a:gd name="T44" fmla="*/ 328 w 3947"/>
                    <a:gd name="T45" fmla="*/ 2712 h 2712"/>
                    <a:gd name="T46" fmla="*/ 245 w 3947"/>
                    <a:gd name="T47" fmla="*/ 2707 h 2712"/>
                    <a:gd name="T48" fmla="*/ 167 w 3947"/>
                    <a:gd name="T49" fmla="*/ 2679 h 2712"/>
                    <a:gd name="T50" fmla="*/ 98 w 3947"/>
                    <a:gd name="T51" fmla="*/ 2631 h 2712"/>
                    <a:gd name="T52" fmla="*/ 42 w 3947"/>
                    <a:gd name="T53" fmla="*/ 2560 h 2712"/>
                    <a:gd name="T54" fmla="*/ 7 w 3947"/>
                    <a:gd name="T55" fmla="*/ 2472 h 2712"/>
                    <a:gd name="T56" fmla="*/ 2 w 3947"/>
                    <a:gd name="T57" fmla="*/ 2379 h 2712"/>
                    <a:gd name="T58" fmla="*/ 23 w 3947"/>
                    <a:gd name="T59" fmla="*/ 2287 h 2712"/>
                    <a:gd name="T60" fmla="*/ 70 w 3947"/>
                    <a:gd name="T61" fmla="*/ 2210 h 2712"/>
                    <a:gd name="T62" fmla="*/ 131 w 3947"/>
                    <a:gd name="T63" fmla="*/ 2152 h 2712"/>
                    <a:gd name="T64" fmla="*/ 205 w 3947"/>
                    <a:gd name="T65" fmla="*/ 2115 h 2712"/>
                    <a:gd name="T66" fmla="*/ 286 w 3947"/>
                    <a:gd name="T67" fmla="*/ 2097 h 2712"/>
                    <a:gd name="T68" fmla="*/ 371 w 3947"/>
                    <a:gd name="T69" fmla="*/ 2103 h 2712"/>
                    <a:gd name="T70" fmla="*/ 1438 w 3947"/>
                    <a:gd name="T71" fmla="*/ 989 h 2712"/>
                    <a:gd name="T72" fmla="*/ 1493 w 3947"/>
                    <a:gd name="T73" fmla="*/ 965 h 2712"/>
                    <a:gd name="T74" fmla="*/ 1551 w 3947"/>
                    <a:gd name="T75" fmla="*/ 964 h 2712"/>
                    <a:gd name="T76" fmla="*/ 1607 w 3947"/>
                    <a:gd name="T77" fmla="*/ 985 h 2712"/>
                    <a:gd name="T78" fmla="*/ 2117 w 3947"/>
                    <a:gd name="T79" fmla="*/ 1464 h 2712"/>
                    <a:gd name="T80" fmla="*/ 2879 w 3947"/>
                    <a:gd name="T81" fmla="*/ 448 h 2712"/>
                    <a:gd name="T82" fmla="*/ 2844 w 3947"/>
                    <a:gd name="T83" fmla="*/ 393 h 2712"/>
                    <a:gd name="T84" fmla="*/ 2836 w 3947"/>
                    <a:gd name="T85" fmla="*/ 329 h 2712"/>
                    <a:gd name="T86" fmla="*/ 2855 w 3947"/>
                    <a:gd name="T87" fmla="*/ 266 h 2712"/>
                    <a:gd name="T88" fmla="*/ 2896 w 3947"/>
                    <a:gd name="T89" fmla="*/ 218 h 2712"/>
                    <a:gd name="T90" fmla="*/ 2955 w 3947"/>
                    <a:gd name="T91" fmla="*/ 190 h 2712"/>
                    <a:gd name="T92" fmla="*/ 3789 w 3947"/>
                    <a:gd name="T93" fmla="*/ 0 h 2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3947" h="2712">
                      <a:moveTo>
                        <a:pt x="3789" y="0"/>
                      </a:moveTo>
                      <a:lnTo>
                        <a:pt x="3820" y="3"/>
                      </a:lnTo>
                      <a:lnTo>
                        <a:pt x="3848" y="11"/>
                      </a:lnTo>
                      <a:lnTo>
                        <a:pt x="3875" y="24"/>
                      </a:lnTo>
                      <a:lnTo>
                        <a:pt x="3897" y="42"/>
                      </a:lnTo>
                      <a:lnTo>
                        <a:pt x="3917" y="64"/>
                      </a:lnTo>
                      <a:lnTo>
                        <a:pt x="3933" y="90"/>
                      </a:lnTo>
                      <a:lnTo>
                        <a:pt x="3943" y="119"/>
                      </a:lnTo>
                      <a:lnTo>
                        <a:pt x="3947" y="145"/>
                      </a:lnTo>
                      <a:lnTo>
                        <a:pt x="3947" y="170"/>
                      </a:lnTo>
                      <a:lnTo>
                        <a:pt x="3941" y="194"/>
                      </a:lnTo>
                      <a:lnTo>
                        <a:pt x="3728" y="991"/>
                      </a:lnTo>
                      <a:lnTo>
                        <a:pt x="3715" y="1021"/>
                      </a:lnTo>
                      <a:lnTo>
                        <a:pt x="3698" y="1048"/>
                      </a:lnTo>
                      <a:lnTo>
                        <a:pt x="3675" y="1071"/>
                      </a:lnTo>
                      <a:lnTo>
                        <a:pt x="3649" y="1088"/>
                      </a:lnTo>
                      <a:lnTo>
                        <a:pt x="3618" y="1100"/>
                      </a:lnTo>
                      <a:lnTo>
                        <a:pt x="3585" y="1104"/>
                      </a:lnTo>
                      <a:lnTo>
                        <a:pt x="3552" y="1103"/>
                      </a:lnTo>
                      <a:lnTo>
                        <a:pt x="3522" y="1094"/>
                      </a:lnTo>
                      <a:lnTo>
                        <a:pt x="3494" y="1079"/>
                      </a:lnTo>
                      <a:lnTo>
                        <a:pt x="3468" y="1057"/>
                      </a:lnTo>
                      <a:lnTo>
                        <a:pt x="3268" y="850"/>
                      </a:lnTo>
                      <a:lnTo>
                        <a:pt x="2217" y="1789"/>
                      </a:lnTo>
                      <a:lnTo>
                        <a:pt x="2189" y="1809"/>
                      </a:lnTo>
                      <a:lnTo>
                        <a:pt x="2160" y="1821"/>
                      </a:lnTo>
                      <a:lnTo>
                        <a:pt x="2128" y="1827"/>
                      </a:lnTo>
                      <a:lnTo>
                        <a:pt x="2096" y="1826"/>
                      </a:lnTo>
                      <a:lnTo>
                        <a:pt x="2065" y="1819"/>
                      </a:lnTo>
                      <a:lnTo>
                        <a:pt x="2036" y="1806"/>
                      </a:lnTo>
                      <a:lnTo>
                        <a:pt x="2009" y="1786"/>
                      </a:lnTo>
                      <a:lnTo>
                        <a:pt x="1531" y="1333"/>
                      </a:lnTo>
                      <a:lnTo>
                        <a:pt x="599" y="2310"/>
                      </a:lnTo>
                      <a:lnTo>
                        <a:pt x="608" y="2341"/>
                      </a:lnTo>
                      <a:lnTo>
                        <a:pt x="614" y="2373"/>
                      </a:lnTo>
                      <a:lnTo>
                        <a:pt x="616" y="2405"/>
                      </a:lnTo>
                      <a:lnTo>
                        <a:pt x="612" y="2453"/>
                      </a:lnTo>
                      <a:lnTo>
                        <a:pt x="602" y="2500"/>
                      </a:lnTo>
                      <a:lnTo>
                        <a:pt x="583" y="2542"/>
                      </a:lnTo>
                      <a:lnTo>
                        <a:pt x="560" y="2583"/>
                      </a:lnTo>
                      <a:lnTo>
                        <a:pt x="530" y="2619"/>
                      </a:lnTo>
                      <a:lnTo>
                        <a:pt x="495" y="2649"/>
                      </a:lnTo>
                      <a:lnTo>
                        <a:pt x="455" y="2676"/>
                      </a:lnTo>
                      <a:lnTo>
                        <a:pt x="411" y="2695"/>
                      </a:lnTo>
                      <a:lnTo>
                        <a:pt x="369" y="2707"/>
                      </a:lnTo>
                      <a:lnTo>
                        <a:pt x="328" y="2712"/>
                      </a:lnTo>
                      <a:lnTo>
                        <a:pt x="286" y="2712"/>
                      </a:lnTo>
                      <a:lnTo>
                        <a:pt x="245" y="2707"/>
                      </a:lnTo>
                      <a:lnTo>
                        <a:pt x="205" y="2695"/>
                      </a:lnTo>
                      <a:lnTo>
                        <a:pt x="167" y="2679"/>
                      </a:lnTo>
                      <a:lnTo>
                        <a:pt x="131" y="2657"/>
                      </a:lnTo>
                      <a:lnTo>
                        <a:pt x="98" y="2631"/>
                      </a:lnTo>
                      <a:lnTo>
                        <a:pt x="69" y="2599"/>
                      </a:lnTo>
                      <a:lnTo>
                        <a:pt x="42" y="2560"/>
                      </a:lnTo>
                      <a:lnTo>
                        <a:pt x="20" y="2517"/>
                      </a:lnTo>
                      <a:lnTo>
                        <a:pt x="7" y="2472"/>
                      </a:lnTo>
                      <a:lnTo>
                        <a:pt x="0" y="2426"/>
                      </a:lnTo>
                      <a:lnTo>
                        <a:pt x="2" y="2379"/>
                      </a:lnTo>
                      <a:lnTo>
                        <a:pt x="8" y="2333"/>
                      </a:lnTo>
                      <a:lnTo>
                        <a:pt x="23" y="2287"/>
                      </a:lnTo>
                      <a:lnTo>
                        <a:pt x="44" y="2244"/>
                      </a:lnTo>
                      <a:lnTo>
                        <a:pt x="70" y="2210"/>
                      </a:lnTo>
                      <a:lnTo>
                        <a:pt x="99" y="2179"/>
                      </a:lnTo>
                      <a:lnTo>
                        <a:pt x="131" y="2152"/>
                      </a:lnTo>
                      <a:lnTo>
                        <a:pt x="167" y="2131"/>
                      </a:lnTo>
                      <a:lnTo>
                        <a:pt x="205" y="2115"/>
                      </a:lnTo>
                      <a:lnTo>
                        <a:pt x="245" y="2104"/>
                      </a:lnTo>
                      <a:lnTo>
                        <a:pt x="286" y="2097"/>
                      </a:lnTo>
                      <a:lnTo>
                        <a:pt x="329" y="2097"/>
                      </a:lnTo>
                      <a:lnTo>
                        <a:pt x="371" y="2103"/>
                      </a:lnTo>
                      <a:lnTo>
                        <a:pt x="1414" y="1009"/>
                      </a:lnTo>
                      <a:lnTo>
                        <a:pt x="1438" y="989"/>
                      </a:lnTo>
                      <a:lnTo>
                        <a:pt x="1464" y="975"/>
                      </a:lnTo>
                      <a:lnTo>
                        <a:pt x="1493" y="965"/>
                      </a:lnTo>
                      <a:lnTo>
                        <a:pt x="1521" y="961"/>
                      </a:lnTo>
                      <a:lnTo>
                        <a:pt x="1551" y="964"/>
                      </a:lnTo>
                      <a:lnTo>
                        <a:pt x="1580" y="972"/>
                      </a:lnTo>
                      <a:lnTo>
                        <a:pt x="1607" y="985"/>
                      </a:lnTo>
                      <a:lnTo>
                        <a:pt x="1632" y="1004"/>
                      </a:lnTo>
                      <a:lnTo>
                        <a:pt x="2117" y="1464"/>
                      </a:lnTo>
                      <a:lnTo>
                        <a:pt x="3054" y="628"/>
                      </a:lnTo>
                      <a:lnTo>
                        <a:pt x="2879" y="448"/>
                      </a:lnTo>
                      <a:lnTo>
                        <a:pt x="2859" y="421"/>
                      </a:lnTo>
                      <a:lnTo>
                        <a:pt x="2844" y="393"/>
                      </a:lnTo>
                      <a:lnTo>
                        <a:pt x="2837" y="361"/>
                      </a:lnTo>
                      <a:lnTo>
                        <a:pt x="2836" y="329"/>
                      </a:lnTo>
                      <a:lnTo>
                        <a:pt x="2841" y="297"/>
                      </a:lnTo>
                      <a:lnTo>
                        <a:pt x="2855" y="266"/>
                      </a:lnTo>
                      <a:lnTo>
                        <a:pt x="2874" y="239"/>
                      </a:lnTo>
                      <a:lnTo>
                        <a:pt x="2896" y="218"/>
                      </a:lnTo>
                      <a:lnTo>
                        <a:pt x="2924" y="201"/>
                      </a:lnTo>
                      <a:lnTo>
                        <a:pt x="2955" y="190"/>
                      </a:lnTo>
                      <a:lnTo>
                        <a:pt x="3758" y="4"/>
                      </a:lnTo>
                      <a:lnTo>
                        <a:pt x="378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9" name="Freeform 21"/>
                <p:cNvSpPr>
                  <a:spLocks noEditPoints="1"/>
                </p:cNvSpPr>
                <p:nvPr/>
              </p:nvSpPr>
              <p:spPr bwMode="auto">
                <a:xfrm>
                  <a:off x="5338763" y="1588"/>
                  <a:ext cx="6845300" cy="6848475"/>
                </a:xfrm>
                <a:custGeom>
                  <a:avLst/>
                  <a:gdLst>
                    <a:gd name="T0" fmla="*/ 4081 w 4312"/>
                    <a:gd name="T1" fmla="*/ 4005 h 4314"/>
                    <a:gd name="T2" fmla="*/ 4149 w 4312"/>
                    <a:gd name="T3" fmla="*/ 4021 h 4314"/>
                    <a:gd name="T4" fmla="*/ 4202 w 4312"/>
                    <a:gd name="T5" fmla="*/ 4062 h 4314"/>
                    <a:gd name="T6" fmla="*/ 4231 w 4312"/>
                    <a:gd name="T7" fmla="*/ 4124 h 4314"/>
                    <a:gd name="T8" fmla="*/ 4231 w 4312"/>
                    <a:gd name="T9" fmla="*/ 4195 h 4314"/>
                    <a:gd name="T10" fmla="*/ 4202 w 4312"/>
                    <a:gd name="T11" fmla="*/ 4256 h 4314"/>
                    <a:gd name="T12" fmla="*/ 4149 w 4312"/>
                    <a:gd name="T13" fmla="*/ 4298 h 4314"/>
                    <a:gd name="T14" fmla="*/ 4081 w 4312"/>
                    <a:gd name="T15" fmla="*/ 4314 h 4314"/>
                    <a:gd name="T16" fmla="*/ 195 w 4312"/>
                    <a:gd name="T17" fmla="*/ 4310 h 4314"/>
                    <a:gd name="T18" fmla="*/ 135 w 4312"/>
                    <a:gd name="T19" fmla="*/ 4279 h 4314"/>
                    <a:gd name="T20" fmla="*/ 92 w 4312"/>
                    <a:gd name="T21" fmla="*/ 4227 h 4314"/>
                    <a:gd name="T22" fmla="*/ 78 w 4312"/>
                    <a:gd name="T23" fmla="*/ 4159 h 4314"/>
                    <a:gd name="T24" fmla="*/ 92 w 4312"/>
                    <a:gd name="T25" fmla="*/ 4092 h 4314"/>
                    <a:gd name="T26" fmla="*/ 135 w 4312"/>
                    <a:gd name="T27" fmla="*/ 4040 h 4314"/>
                    <a:gd name="T28" fmla="*/ 195 w 4312"/>
                    <a:gd name="T29" fmla="*/ 4009 h 4314"/>
                    <a:gd name="T30" fmla="*/ 462 w 4312"/>
                    <a:gd name="T31" fmla="*/ 0 h 4314"/>
                    <a:gd name="T32" fmla="*/ 3051 w 4312"/>
                    <a:gd name="T33" fmla="*/ 4 h 4314"/>
                    <a:gd name="T34" fmla="*/ 3112 w 4312"/>
                    <a:gd name="T35" fmla="*/ 34 h 4314"/>
                    <a:gd name="T36" fmla="*/ 3155 w 4312"/>
                    <a:gd name="T37" fmla="*/ 86 h 4314"/>
                    <a:gd name="T38" fmla="*/ 3170 w 4312"/>
                    <a:gd name="T39" fmla="*/ 154 h 4314"/>
                    <a:gd name="T40" fmla="*/ 3155 w 4312"/>
                    <a:gd name="T41" fmla="*/ 222 h 4314"/>
                    <a:gd name="T42" fmla="*/ 3112 w 4312"/>
                    <a:gd name="T43" fmla="*/ 274 h 4314"/>
                    <a:gd name="T44" fmla="*/ 3051 w 4312"/>
                    <a:gd name="T45" fmla="*/ 304 h 4314"/>
                    <a:gd name="T46" fmla="*/ 462 w 4312"/>
                    <a:gd name="T47" fmla="*/ 308 h 4314"/>
                    <a:gd name="T48" fmla="*/ 394 w 4312"/>
                    <a:gd name="T49" fmla="*/ 324 h 4314"/>
                    <a:gd name="T50" fmla="*/ 342 w 4312"/>
                    <a:gd name="T51" fmla="*/ 365 h 4314"/>
                    <a:gd name="T52" fmla="*/ 313 w 4312"/>
                    <a:gd name="T53" fmla="*/ 427 h 4314"/>
                    <a:gd name="T54" fmla="*/ 309 w 4312"/>
                    <a:gd name="T55" fmla="*/ 3235 h 4314"/>
                    <a:gd name="T56" fmla="*/ 323 w 4312"/>
                    <a:gd name="T57" fmla="*/ 3303 h 4314"/>
                    <a:gd name="T58" fmla="*/ 366 w 4312"/>
                    <a:gd name="T59" fmla="*/ 3355 h 4314"/>
                    <a:gd name="T60" fmla="*/ 426 w 4312"/>
                    <a:gd name="T61" fmla="*/ 3385 h 4314"/>
                    <a:gd name="T62" fmla="*/ 3850 w 4312"/>
                    <a:gd name="T63" fmla="*/ 3389 h 4314"/>
                    <a:gd name="T64" fmla="*/ 3918 w 4312"/>
                    <a:gd name="T65" fmla="*/ 3374 h 4314"/>
                    <a:gd name="T66" fmla="*/ 3970 w 4312"/>
                    <a:gd name="T67" fmla="*/ 3331 h 4314"/>
                    <a:gd name="T68" fmla="*/ 4001 w 4312"/>
                    <a:gd name="T69" fmla="*/ 3270 h 4314"/>
                    <a:gd name="T70" fmla="*/ 4005 w 4312"/>
                    <a:gd name="T71" fmla="*/ 2015 h 4314"/>
                    <a:gd name="T72" fmla="*/ 4020 w 4312"/>
                    <a:gd name="T73" fmla="*/ 1946 h 4314"/>
                    <a:gd name="T74" fmla="*/ 4063 w 4312"/>
                    <a:gd name="T75" fmla="*/ 1894 h 4314"/>
                    <a:gd name="T76" fmla="*/ 4123 w 4312"/>
                    <a:gd name="T77" fmla="*/ 1865 h 4314"/>
                    <a:gd name="T78" fmla="*/ 4194 w 4312"/>
                    <a:gd name="T79" fmla="*/ 1865 h 4314"/>
                    <a:gd name="T80" fmla="*/ 4255 w 4312"/>
                    <a:gd name="T81" fmla="*/ 1894 h 4314"/>
                    <a:gd name="T82" fmla="*/ 4296 w 4312"/>
                    <a:gd name="T83" fmla="*/ 1946 h 4314"/>
                    <a:gd name="T84" fmla="*/ 4312 w 4312"/>
                    <a:gd name="T85" fmla="*/ 2015 h 4314"/>
                    <a:gd name="T86" fmla="*/ 4308 w 4312"/>
                    <a:gd name="T87" fmla="*/ 3298 h 4314"/>
                    <a:gd name="T88" fmla="*/ 4276 w 4312"/>
                    <a:gd name="T89" fmla="*/ 3415 h 4314"/>
                    <a:gd name="T90" fmla="*/ 4216 w 4312"/>
                    <a:gd name="T91" fmla="*/ 3517 h 4314"/>
                    <a:gd name="T92" fmla="*/ 4133 w 4312"/>
                    <a:gd name="T93" fmla="*/ 3601 h 4314"/>
                    <a:gd name="T94" fmla="*/ 4030 w 4312"/>
                    <a:gd name="T95" fmla="*/ 3661 h 4314"/>
                    <a:gd name="T96" fmla="*/ 3913 w 4312"/>
                    <a:gd name="T97" fmla="*/ 3693 h 4314"/>
                    <a:gd name="T98" fmla="*/ 462 w 4312"/>
                    <a:gd name="T99" fmla="*/ 3697 h 4314"/>
                    <a:gd name="T100" fmla="*/ 339 w 4312"/>
                    <a:gd name="T101" fmla="*/ 3680 h 4314"/>
                    <a:gd name="T102" fmla="*/ 229 w 4312"/>
                    <a:gd name="T103" fmla="*/ 3635 h 4314"/>
                    <a:gd name="T104" fmla="*/ 135 w 4312"/>
                    <a:gd name="T105" fmla="*/ 3561 h 4314"/>
                    <a:gd name="T106" fmla="*/ 63 w 4312"/>
                    <a:gd name="T107" fmla="*/ 3468 h 4314"/>
                    <a:gd name="T108" fmla="*/ 16 w 4312"/>
                    <a:gd name="T109" fmla="*/ 3358 h 4314"/>
                    <a:gd name="T110" fmla="*/ 0 w 4312"/>
                    <a:gd name="T111" fmla="*/ 3235 h 4314"/>
                    <a:gd name="T112" fmla="*/ 4 w 4312"/>
                    <a:gd name="T113" fmla="*/ 400 h 4314"/>
                    <a:gd name="T114" fmla="*/ 36 w 4312"/>
                    <a:gd name="T115" fmla="*/ 282 h 4314"/>
                    <a:gd name="T116" fmla="*/ 96 w 4312"/>
                    <a:gd name="T117" fmla="*/ 179 h 4314"/>
                    <a:gd name="T118" fmla="*/ 179 w 4312"/>
                    <a:gd name="T119" fmla="*/ 97 h 4314"/>
                    <a:gd name="T120" fmla="*/ 282 w 4312"/>
                    <a:gd name="T121" fmla="*/ 36 h 4314"/>
                    <a:gd name="T122" fmla="*/ 400 w 4312"/>
                    <a:gd name="T123" fmla="*/ 4 h 4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312" h="4314">
                      <a:moveTo>
                        <a:pt x="231" y="4005"/>
                      </a:moveTo>
                      <a:lnTo>
                        <a:pt x="4081" y="4005"/>
                      </a:lnTo>
                      <a:lnTo>
                        <a:pt x="4117" y="4009"/>
                      </a:lnTo>
                      <a:lnTo>
                        <a:pt x="4149" y="4021"/>
                      </a:lnTo>
                      <a:lnTo>
                        <a:pt x="4177" y="4040"/>
                      </a:lnTo>
                      <a:lnTo>
                        <a:pt x="4202" y="4062"/>
                      </a:lnTo>
                      <a:lnTo>
                        <a:pt x="4220" y="4092"/>
                      </a:lnTo>
                      <a:lnTo>
                        <a:pt x="4231" y="4124"/>
                      </a:lnTo>
                      <a:lnTo>
                        <a:pt x="4235" y="4159"/>
                      </a:lnTo>
                      <a:lnTo>
                        <a:pt x="4231" y="4195"/>
                      </a:lnTo>
                      <a:lnTo>
                        <a:pt x="4220" y="4227"/>
                      </a:lnTo>
                      <a:lnTo>
                        <a:pt x="4202" y="4256"/>
                      </a:lnTo>
                      <a:lnTo>
                        <a:pt x="4177" y="4279"/>
                      </a:lnTo>
                      <a:lnTo>
                        <a:pt x="4149" y="4298"/>
                      </a:lnTo>
                      <a:lnTo>
                        <a:pt x="4117" y="4310"/>
                      </a:lnTo>
                      <a:lnTo>
                        <a:pt x="4081" y="4314"/>
                      </a:lnTo>
                      <a:lnTo>
                        <a:pt x="231" y="4314"/>
                      </a:lnTo>
                      <a:lnTo>
                        <a:pt x="195" y="4310"/>
                      </a:lnTo>
                      <a:lnTo>
                        <a:pt x="163" y="4298"/>
                      </a:lnTo>
                      <a:lnTo>
                        <a:pt x="135" y="4279"/>
                      </a:lnTo>
                      <a:lnTo>
                        <a:pt x="111" y="4256"/>
                      </a:lnTo>
                      <a:lnTo>
                        <a:pt x="92" y="4227"/>
                      </a:lnTo>
                      <a:lnTo>
                        <a:pt x="82" y="4195"/>
                      </a:lnTo>
                      <a:lnTo>
                        <a:pt x="78" y="4159"/>
                      </a:lnTo>
                      <a:lnTo>
                        <a:pt x="82" y="4124"/>
                      </a:lnTo>
                      <a:lnTo>
                        <a:pt x="92" y="4092"/>
                      </a:lnTo>
                      <a:lnTo>
                        <a:pt x="111" y="4062"/>
                      </a:lnTo>
                      <a:lnTo>
                        <a:pt x="135" y="4040"/>
                      </a:lnTo>
                      <a:lnTo>
                        <a:pt x="163" y="4021"/>
                      </a:lnTo>
                      <a:lnTo>
                        <a:pt x="195" y="4009"/>
                      </a:lnTo>
                      <a:lnTo>
                        <a:pt x="231" y="4005"/>
                      </a:lnTo>
                      <a:close/>
                      <a:moveTo>
                        <a:pt x="462" y="0"/>
                      </a:moveTo>
                      <a:lnTo>
                        <a:pt x="3016" y="0"/>
                      </a:lnTo>
                      <a:lnTo>
                        <a:pt x="3051" y="4"/>
                      </a:lnTo>
                      <a:lnTo>
                        <a:pt x="3084" y="15"/>
                      </a:lnTo>
                      <a:lnTo>
                        <a:pt x="3112" y="34"/>
                      </a:lnTo>
                      <a:lnTo>
                        <a:pt x="3136" y="58"/>
                      </a:lnTo>
                      <a:lnTo>
                        <a:pt x="3155" y="86"/>
                      </a:lnTo>
                      <a:lnTo>
                        <a:pt x="3166" y="118"/>
                      </a:lnTo>
                      <a:lnTo>
                        <a:pt x="3170" y="154"/>
                      </a:lnTo>
                      <a:lnTo>
                        <a:pt x="3166" y="189"/>
                      </a:lnTo>
                      <a:lnTo>
                        <a:pt x="3155" y="222"/>
                      </a:lnTo>
                      <a:lnTo>
                        <a:pt x="3136" y="250"/>
                      </a:lnTo>
                      <a:lnTo>
                        <a:pt x="3112" y="274"/>
                      </a:lnTo>
                      <a:lnTo>
                        <a:pt x="3084" y="292"/>
                      </a:lnTo>
                      <a:lnTo>
                        <a:pt x="3051" y="304"/>
                      </a:lnTo>
                      <a:lnTo>
                        <a:pt x="3016" y="308"/>
                      </a:lnTo>
                      <a:lnTo>
                        <a:pt x="462" y="308"/>
                      </a:lnTo>
                      <a:lnTo>
                        <a:pt x="426" y="312"/>
                      </a:lnTo>
                      <a:lnTo>
                        <a:pt x="394" y="324"/>
                      </a:lnTo>
                      <a:lnTo>
                        <a:pt x="366" y="341"/>
                      </a:lnTo>
                      <a:lnTo>
                        <a:pt x="342" y="365"/>
                      </a:lnTo>
                      <a:lnTo>
                        <a:pt x="323" y="395"/>
                      </a:lnTo>
                      <a:lnTo>
                        <a:pt x="313" y="427"/>
                      </a:lnTo>
                      <a:lnTo>
                        <a:pt x="309" y="461"/>
                      </a:lnTo>
                      <a:lnTo>
                        <a:pt x="309" y="3235"/>
                      </a:lnTo>
                      <a:lnTo>
                        <a:pt x="313" y="3270"/>
                      </a:lnTo>
                      <a:lnTo>
                        <a:pt x="323" y="3303"/>
                      </a:lnTo>
                      <a:lnTo>
                        <a:pt x="342" y="3331"/>
                      </a:lnTo>
                      <a:lnTo>
                        <a:pt x="366" y="3355"/>
                      </a:lnTo>
                      <a:lnTo>
                        <a:pt x="394" y="3374"/>
                      </a:lnTo>
                      <a:lnTo>
                        <a:pt x="426" y="3385"/>
                      </a:lnTo>
                      <a:lnTo>
                        <a:pt x="462" y="3389"/>
                      </a:lnTo>
                      <a:lnTo>
                        <a:pt x="3850" y="3389"/>
                      </a:lnTo>
                      <a:lnTo>
                        <a:pt x="3886" y="3385"/>
                      </a:lnTo>
                      <a:lnTo>
                        <a:pt x="3918" y="3374"/>
                      </a:lnTo>
                      <a:lnTo>
                        <a:pt x="3946" y="3355"/>
                      </a:lnTo>
                      <a:lnTo>
                        <a:pt x="3970" y="3331"/>
                      </a:lnTo>
                      <a:lnTo>
                        <a:pt x="3989" y="3303"/>
                      </a:lnTo>
                      <a:lnTo>
                        <a:pt x="4001" y="3270"/>
                      </a:lnTo>
                      <a:lnTo>
                        <a:pt x="4005" y="3235"/>
                      </a:lnTo>
                      <a:lnTo>
                        <a:pt x="4005" y="2015"/>
                      </a:lnTo>
                      <a:lnTo>
                        <a:pt x="4009" y="1979"/>
                      </a:lnTo>
                      <a:lnTo>
                        <a:pt x="4020" y="1946"/>
                      </a:lnTo>
                      <a:lnTo>
                        <a:pt x="4038" y="1918"/>
                      </a:lnTo>
                      <a:lnTo>
                        <a:pt x="4063" y="1894"/>
                      </a:lnTo>
                      <a:lnTo>
                        <a:pt x="4091" y="1876"/>
                      </a:lnTo>
                      <a:lnTo>
                        <a:pt x="4123" y="1865"/>
                      </a:lnTo>
                      <a:lnTo>
                        <a:pt x="4159" y="1861"/>
                      </a:lnTo>
                      <a:lnTo>
                        <a:pt x="4194" y="1865"/>
                      </a:lnTo>
                      <a:lnTo>
                        <a:pt x="4227" y="1876"/>
                      </a:lnTo>
                      <a:lnTo>
                        <a:pt x="4255" y="1894"/>
                      </a:lnTo>
                      <a:lnTo>
                        <a:pt x="4279" y="1918"/>
                      </a:lnTo>
                      <a:lnTo>
                        <a:pt x="4296" y="1946"/>
                      </a:lnTo>
                      <a:lnTo>
                        <a:pt x="4308" y="1979"/>
                      </a:lnTo>
                      <a:lnTo>
                        <a:pt x="4312" y="2015"/>
                      </a:lnTo>
                      <a:lnTo>
                        <a:pt x="4312" y="3235"/>
                      </a:lnTo>
                      <a:lnTo>
                        <a:pt x="4308" y="3298"/>
                      </a:lnTo>
                      <a:lnTo>
                        <a:pt x="4296" y="3358"/>
                      </a:lnTo>
                      <a:lnTo>
                        <a:pt x="4276" y="3415"/>
                      </a:lnTo>
                      <a:lnTo>
                        <a:pt x="4250" y="3468"/>
                      </a:lnTo>
                      <a:lnTo>
                        <a:pt x="4216" y="3517"/>
                      </a:lnTo>
                      <a:lnTo>
                        <a:pt x="4177" y="3561"/>
                      </a:lnTo>
                      <a:lnTo>
                        <a:pt x="4133" y="3601"/>
                      </a:lnTo>
                      <a:lnTo>
                        <a:pt x="4084" y="3635"/>
                      </a:lnTo>
                      <a:lnTo>
                        <a:pt x="4030" y="3661"/>
                      </a:lnTo>
                      <a:lnTo>
                        <a:pt x="3973" y="3680"/>
                      </a:lnTo>
                      <a:lnTo>
                        <a:pt x="3913" y="3693"/>
                      </a:lnTo>
                      <a:lnTo>
                        <a:pt x="3850" y="3697"/>
                      </a:lnTo>
                      <a:lnTo>
                        <a:pt x="462" y="3697"/>
                      </a:lnTo>
                      <a:lnTo>
                        <a:pt x="400" y="3693"/>
                      </a:lnTo>
                      <a:lnTo>
                        <a:pt x="339" y="3680"/>
                      </a:lnTo>
                      <a:lnTo>
                        <a:pt x="282" y="3661"/>
                      </a:lnTo>
                      <a:lnTo>
                        <a:pt x="229" y="3635"/>
                      </a:lnTo>
                      <a:lnTo>
                        <a:pt x="179" y="3601"/>
                      </a:lnTo>
                      <a:lnTo>
                        <a:pt x="135" y="3561"/>
                      </a:lnTo>
                      <a:lnTo>
                        <a:pt x="96" y="3517"/>
                      </a:lnTo>
                      <a:lnTo>
                        <a:pt x="63" y="3468"/>
                      </a:lnTo>
                      <a:lnTo>
                        <a:pt x="36" y="3415"/>
                      </a:lnTo>
                      <a:lnTo>
                        <a:pt x="16" y="3358"/>
                      </a:lnTo>
                      <a:lnTo>
                        <a:pt x="4" y="3298"/>
                      </a:lnTo>
                      <a:lnTo>
                        <a:pt x="0" y="3235"/>
                      </a:lnTo>
                      <a:lnTo>
                        <a:pt x="0" y="461"/>
                      </a:lnTo>
                      <a:lnTo>
                        <a:pt x="4" y="400"/>
                      </a:lnTo>
                      <a:lnTo>
                        <a:pt x="16" y="340"/>
                      </a:lnTo>
                      <a:lnTo>
                        <a:pt x="36" y="282"/>
                      </a:lnTo>
                      <a:lnTo>
                        <a:pt x="63" y="229"/>
                      </a:lnTo>
                      <a:lnTo>
                        <a:pt x="96" y="179"/>
                      </a:lnTo>
                      <a:lnTo>
                        <a:pt x="135" y="135"/>
                      </a:lnTo>
                      <a:lnTo>
                        <a:pt x="179" y="97"/>
                      </a:lnTo>
                      <a:lnTo>
                        <a:pt x="229" y="63"/>
                      </a:lnTo>
                      <a:lnTo>
                        <a:pt x="282" y="36"/>
                      </a:lnTo>
                      <a:lnTo>
                        <a:pt x="339" y="16"/>
                      </a:lnTo>
                      <a:lnTo>
                        <a:pt x="400" y="4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pic>
        <p:nvPicPr>
          <p:cNvPr id="63" name="图片 62"/>
          <p:cNvPicPr>
            <a:picLocks noChangeAspect="1"/>
          </p:cNvPicPr>
          <p:nvPr/>
        </p:nvPicPr>
        <p:blipFill rotWithShape="1">
          <a:blip r:embed="rId2"/>
          <a:srcRect l="1083" r="-125"/>
          <a:stretch>
            <a:fillRect/>
          </a:stretch>
        </p:blipFill>
        <p:spPr>
          <a:xfrm>
            <a:off x="7203438" y="1539937"/>
            <a:ext cx="4411844" cy="47833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5" name="文本框 5"/>
          <p:cNvSpPr txBox="1"/>
          <p:nvPr/>
        </p:nvSpPr>
        <p:spPr>
          <a:xfrm>
            <a:off x="1137827" y="1707441"/>
            <a:ext cx="5159375" cy="1113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国家卫生健康委临床检验中心研究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李金明答央广记者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1137827" y="2983791"/>
            <a:ext cx="5159375" cy="28623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…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核酸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检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其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阳性结果可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作为病毒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感染诊断的“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金标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当然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，核酸检测也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局限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假阳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,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…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对阳性样本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复检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，可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有效避免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造成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假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阳性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…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”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cxnSp>
        <p:nvCxnSpPr>
          <p:cNvPr id="35" name="直接连接符 34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906714"/>
            <a:ext cx="11237913" cy="5634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" name="圆角矩形 47"/>
          <p:cNvSpPr/>
          <p:nvPr/>
        </p:nvSpPr>
        <p:spPr>
          <a:xfrm>
            <a:off x="2133600" y="5026277"/>
            <a:ext cx="8250238" cy="109378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cxnSp>
        <p:nvCxnSpPr>
          <p:cNvPr id="35" name="直接连接符 34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131" y="1368038"/>
            <a:ext cx="9448800" cy="528685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圆角矩形 14"/>
          <p:cNvSpPr/>
          <p:nvPr/>
        </p:nvSpPr>
        <p:spPr>
          <a:xfrm>
            <a:off x="1243769" y="3745176"/>
            <a:ext cx="10001249" cy="11049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文本框 4"/>
          <p:cNvSpPr txBox="1"/>
          <p:nvPr/>
        </p:nvSpPr>
        <p:spPr>
          <a:xfrm>
            <a:off x="1562602" y="861608"/>
            <a:ext cx="8794751" cy="461665"/>
          </a:xfrm>
          <a:prstGeom prst="rect">
            <a:avLst/>
          </a:prstGeom>
          <a:solidFill>
            <a:srgbClr val="3985BB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新型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冠状病毒肺炎诊疗方案  </a:t>
            </a:r>
            <a:r>
              <a:rPr lang="en-US" altLang="zh-CN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(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试行第八版</a:t>
            </a:r>
            <a:r>
              <a:rPr lang="en-US" altLang="zh-CN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)</a:t>
            </a:r>
            <a:endParaRPr lang="en-US" altLang="zh-CN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388484" y="1053504"/>
            <a:ext cx="11458575" cy="5548994"/>
          </a:xfrm>
          <a:prstGeom prst="rect">
            <a:avLst/>
          </a:prstGeom>
          <a:solidFill>
            <a:srgbClr val="3985BB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8177798" y="2971193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7" name="" r:id="rId2" imgW="116840" imgH="220980" progId="Equation.3">
                  <p:embed/>
                </p:oleObj>
              </mc:Choice>
              <mc:Fallback>
                <p:oleObj name="" r:id="rId2" imgW="116840" imgH="22098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77798" y="2971193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18" name="Text Box 4"/>
          <p:cNvSpPr txBox="1"/>
          <p:nvPr/>
        </p:nvSpPr>
        <p:spPr>
          <a:xfrm>
            <a:off x="957931" y="1353983"/>
            <a:ext cx="9721850" cy="54117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2 </a:t>
            </a:r>
            <a:r>
              <a:rPr lang="en-US" altLang="zh-CN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《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伊索寓言．孩子与狼</a:t>
            </a:r>
            <a:r>
              <a:rPr lang="en-US" altLang="zh-CN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》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9" name="Text Box 4"/>
          <p:cNvSpPr txBox="1"/>
          <p:nvPr/>
        </p:nvSpPr>
        <p:spPr>
          <a:xfrm>
            <a:off x="957931" y="2487268"/>
            <a:ext cx="9721850" cy="9297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第一天，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他在山上喊“狼来了，狼来了”，山下的村民闻声便上山打狼，可到了山上发现狼没有来；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0" name="Text Box 4"/>
          <p:cNvSpPr txBox="1"/>
          <p:nvPr/>
        </p:nvSpPr>
        <p:spPr>
          <a:xfrm>
            <a:off x="957931" y="3571530"/>
            <a:ext cx="9721850" cy="9297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第二天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，他又在山上喊“狼来了，狼来了”，山下的村民闻声又上山打狼，可到了山上发现狼又没有来；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1" name="Text Box 4"/>
          <p:cNvSpPr txBox="1"/>
          <p:nvPr/>
        </p:nvSpPr>
        <p:spPr>
          <a:xfrm>
            <a:off x="957931" y="4660555"/>
            <a:ext cx="9721850" cy="48090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第三天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，狼真的来了，可是无论小孩怎么喊叫，再也没有人来救他了。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" name="Text Box 4"/>
          <p:cNvSpPr txBox="1"/>
          <p:nvPr/>
        </p:nvSpPr>
        <p:spPr>
          <a:xfrm>
            <a:off x="957931" y="5357468"/>
            <a:ext cx="9721850" cy="48090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问题：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为什么第三天狼真的来了，而村民却不上山打狼</a:t>
            </a:r>
            <a:r>
              <a:rPr lang="en-US" altLang="zh-CN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?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57931" y="1949449"/>
            <a:ext cx="9721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一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个小孩每天在山上放羊，山上常有狼出没。</a:t>
            </a:r>
            <a:endParaRPr lang="zh-CN" altLang="en-US" sz="240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61999" y="1153839"/>
            <a:ext cx="4314801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500" dirty="0">
                <a:solidFill>
                  <a:srgbClr val="3A3C3B">
                    <a:alpha val="50000"/>
                  </a:srgbClr>
                </a:solidFill>
                <a:latin typeface="义启粗黑体" panose="02000800000000000000" pitchFamily="2" charset="-128"/>
                <a:ea typeface="义启粗黑体" panose="02000800000000000000" pitchFamily="2" charset="-128"/>
              </a:rPr>
              <a:t>PART</a:t>
            </a:r>
            <a:endParaRPr lang="zh-CN" altLang="en-US" sz="12500" dirty="0">
              <a:solidFill>
                <a:srgbClr val="3A3C3B">
                  <a:alpha val="50000"/>
                </a:srgbClr>
              </a:solidFill>
              <a:latin typeface="义启粗黑体" panose="02000800000000000000" pitchFamily="2" charset="-128"/>
              <a:ea typeface="义启粗黑体" panose="02000800000000000000" pitchFamily="2" charset="-128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8344" y="2484780"/>
            <a:ext cx="3575713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3800" dirty="0">
                <a:solidFill>
                  <a:schemeClr val="bg1"/>
                </a:solidFill>
                <a:latin typeface="Arial Black" panose="020B0A04020102020204" pitchFamily="34" charset="0"/>
              </a:rPr>
              <a:t>01</a:t>
            </a:r>
            <a:endParaRPr lang="zh-CN" altLang="en-US" sz="138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68421" y="1201975"/>
            <a:ext cx="3959156" cy="4454050"/>
          </a:xfrm>
          <a:prstGeom prst="rect">
            <a:avLst/>
          </a:prstGeom>
          <a:noFill/>
          <a:ln w="127000">
            <a:solidFill>
              <a:srgbClr val="FCFCF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211999" y="4462819"/>
            <a:ext cx="3672000" cy="1037230"/>
          </a:xfrm>
          <a:prstGeom prst="rect">
            <a:avLst/>
          </a:prstGeom>
          <a:pattFill prst="wdUpDiag">
            <a:fgClr>
              <a:schemeClr val="bg1"/>
            </a:fgClr>
            <a:bgClr>
              <a:srgbClr val="3985BB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846060" y="2859405"/>
            <a:ext cx="2642870" cy="798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知识回顾</a:t>
            </a:r>
            <a:endParaRPr lang="zh-CN" altLang="en-US" sz="4600" dirty="0">
              <a:solidFill>
                <a:schemeClr val="tx1">
                  <a:lumMod val="95000"/>
                  <a:lumOff val="5000"/>
                </a:schemeClr>
              </a:solidFill>
              <a:latin typeface="义启粗黑体" panose="02000800000000000000" pitchFamily="2" charset="-128"/>
              <a:ea typeface="义启粗黑体" panose="02000800000000000000" pitchFamily="2" charset="-128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8244088" y="4740104"/>
            <a:ext cx="1847755" cy="482252"/>
            <a:chOff x="6906778" y="4700771"/>
            <a:chExt cx="2069016" cy="540000"/>
          </a:xfrm>
        </p:grpSpPr>
        <p:grpSp>
          <p:nvGrpSpPr>
            <p:cNvPr id="39" name="组合 38"/>
            <p:cNvGrpSpPr/>
            <p:nvPr/>
          </p:nvGrpSpPr>
          <p:grpSpPr>
            <a:xfrm>
              <a:off x="6906778" y="4700771"/>
              <a:ext cx="540000" cy="540000"/>
              <a:chOff x="8212006" y="4117124"/>
              <a:chExt cx="540000" cy="540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8212006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8322633" y="4231919"/>
                <a:ext cx="318746" cy="318522"/>
                <a:chOff x="2668588" y="4763"/>
                <a:chExt cx="6846888" cy="6842125"/>
              </a:xfrm>
              <a:solidFill>
                <a:schemeClr val="bg1"/>
              </a:solidFill>
              <a:effectLst/>
            </p:grpSpPr>
            <p:sp>
              <p:nvSpPr>
                <p:cNvPr id="25" name="Freeform 6"/>
                <p:cNvSpPr>
                  <a:spLocks noEditPoints="1"/>
                </p:cNvSpPr>
                <p:nvPr/>
              </p:nvSpPr>
              <p:spPr bwMode="auto">
                <a:xfrm>
                  <a:off x="2668588" y="4763"/>
                  <a:ext cx="6846888" cy="6842125"/>
                </a:xfrm>
                <a:custGeom>
                  <a:avLst/>
                  <a:gdLst>
                    <a:gd name="T0" fmla="*/ 1941 w 4313"/>
                    <a:gd name="T1" fmla="*/ 718 h 4310"/>
                    <a:gd name="T2" fmla="*/ 1651 w 4313"/>
                    <a:gd name="T3" fmla="*/ 796 h 4310"/>
                    <a:gd name="T4" fmla="*/ 1382 w 4313"/>
                    <a:gd name="T5" fmla="*/ 929 h 4310"/>
                    <a:gd name="T6" fmla="*/ 746 w 4313"/>
                    <a:gd name="T7" fmla="*/ 936 h 4310"/>
                    <a:gd name="T8" fmla="*/ 883 w 4313"/>
                    <a:gd name="T9" fmla="*/ 1461 h 4310"/>
                    <a:gd name="T10" fmla="*/ 767 w 4313"/>
                    <a:gd name="T11" fmla="*/ 1738 h 4310"/>
                    <a:gd name="T12" fmla="*/ 297 w 4313"/>
                    <a:gd name="T13" fmla="*/ 1996 h 4310"/>
                    <a:gd name="T14" fmla="*/ 740 w 4313"/>
                    <a:gd name="T15" fmla="*/ 2466 h 4310"/>
                    <a:gd name="T16" fmla="*/ 835 w 4313"/>
                    <a:gd name="T17" fmla="*/ 2753 h 4310"/>
                    <a:gd name="T18" fmla="*/ 986 w 4313"/>
                    <a:gd name="T19" fmla="*/ 3016 h 4310"/>
                    <a:gd name="T20" fmla="*/ 1293 w 4313"/>
                    <a:gd name="T21" fmla="*/ 3323 h 4310"/>
                    <a:gd name="T22" fmla="*/ 1552 w 4313"/>
                    <a:gd name="T23" fmla="*/ 3473 h 4310"/>
                    <a:gd name="T24" fmla="*/ 1839 w 4313"/>
                    <a:gd name="T25" fmla="*/ 3570 h 4310"/>
                    <a:gd name="T26" fmla="*/ 2292 w 4313"/>
                    <a:gd name="T27" fmla="*/ 4012 h 4310"/>
                    <a:gd name="T28" fmla="*/ 2566 w 4313"/>
                    <a:gd name="T29" fmla="*/ 3546 h 4310"/>
                    <a:gd name="T30" fmla="*/ 2845 w 4313"/>
                    <a:gd name="T31" fmla="*/ 3431 h 4310"/>
                    <a:gd name="T32" fmla="*/ 3359 w 4313"/>
                    <a:gd name="T33" fmla="*/ 3580 h 4310"/>
                    <a:gd name="T34" fmla="*/ 3379 w 4313"/>
                    <a:gd name="T35" fmla="*/ 2936 h 4310"/>
                    <a:gd name="T36" fmla="*/ 3514 w 4313"/>
                    <a:gd name="T37" fmla="*/ 2666 h 4310"/>
                    <a:gd name="T38" fmla="*/ 3594 w 4313"/>
                    <a:gd name="T39" fmla="*/ 2373 h 4310"/>
                    <a:gd name="T40" fmla="*/ 3594 w 4313"/>
                    <a:gd name="T41" fmla="*/ 1938 h 4310"/>
                    <a:gd name="T42" fmla="*/ 3517 w 4313"/>
                    <a:gd name="T43" fmla="*/ 1649 h 4310"/>
                    <a:gd name="T44" fmla="*/ 3382 w 4313"/>
                    <a:gd name="T45" fmla="*/ 1379 h 4310"/>
                    <a:gd name="T46" fmla="*/ 3375 w 4313"/>
                    <a:gd name="T47" fmla="*/ 744 h 4310"/>
                    <a:gd name="T48" fmla="*/ 2851 w 4313"/>
                    <a:gd name="T49" fmla="*/ 882 h 4310"/>
                    <a:gd name="T50" fmla="*/ 2572 w 4313"/>
                    <a:gd name="T51" fmla="*/ 765 h 4310"/>
                    <a:gd name="T52" fmla="*/ 2314 w 4313"/>
                    <a:gd name="T53" fmla="*/ 297 h 4310"/>
                    <a:gd name="T54" fmla="*/ 2572 w 4313"/>
                    <a:gd name="T55" fmla="*/ 0 h 4310"/>
                    <a:gd name="T56" fmla="*/ 2832 w 4313"/>
                    <a:gd name="T57" fmla="*/ 543 h 4310"/>
                    <a:gd name="T58" fmla="*/ 3412 w 4313"/>
                    <a:gd name="T59" fmla="*/ 361 h 4310"/>
                    <a:gd name="T60" fmla="*/ 3733 w 4313"/>
                    <a:gd name="T61" fmla="*/ 1399 h 4310"/>
                    <a:gd name="T62" fmla="*/ 3840 w 4313"/>
                    <a:gd name="T63" fmla="*/ 1683 h 4310"/>
                    <a:gd name="T64" fmla="*/ 3836 w 4313"/>
                    <a:gd name="T65" fmla="*/ 2639 h 4310"/>
                    <a:gd name="T66" fmla="*/ 3728 w 4313"/>
                    <a:gd name="T67" fmla="*/ 2922 h 4310"/>
                    <a:gd name="T68" fmla="*/ 3387 w 4313"/>
                    <a:gd name="T69" fmla="*/ 3973 h 4310"/>
                    <a:gd name="T70" fmla="*/ 2820 w 4313"/>
                    <a:gd name="T71" fmla="*/ 3771 h 4310"/>
                    <a:gd name="T72" fmla="*/ 2538 w 4313"/>
                    <a:gd name="T73" fmla="*/ 4310 h 4310"/>
                    <a:gd name="T74" fmla="*/ 1577 w 4313"/>
                    <a:gd name="T75" fmla="*/ 3803 h 4310"/>
                    <a:gd name="T76" fmla="*/ 1300 w 4313"/>
                    <a:gd name="T77" fmla="*/ 3677 h 4310"/>
                    <a:gd name="T78" fmla="*/ 627 w 4313"/>
                    <a:gd name="T79" fmla="*/ 3000 h 4310"/>
                    <a:gd name="T80" fmla="*/ 504 w 4313"/>
                    <a:gd name="T81" fmla="*/ 2723 h 4310"/>
                    <a:gd name="T82" fmla="*/ 0 w 4313"/>
                    <a:gd name="T83" fmla="*/ 1738 h 4310"/>
                    <a:gd name="T84" fmla="*/ 545 w 4313"/>
                    <a:gd name="T85" fmla="*/ 1480 h 4310"/>
                    <a:gd name="T86" fmla="*/ 363 w 4313"/>
                    <a:gd name="T87" fmla="*/ 900 h 4310"/>
                    <a:gd name="T88" fmla="*/ 1401 w 4313"/>
                    <a:gd name="T89" fmla="*/ 580 h 4310"/>
                    <a:gd name="T90" fmla="*/ 1685 w 4313"/>
                    <a:gd name="T91" fmla="*/ 472 h 4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4313" h="4310">
                      <a:moveTo>
                        <a:pt x="2021" y="297"/>
                      </a:moveTo>
                      <a:lnTo>
                        <a:pt x="2021" y="297"/>
                      </a:lnTo>
                      <a:lnTo>
                        <a:pt x="1941" y="718"/>
                      </a:lnTo>
                      <a:lnTo>
                        <a:pt x="1845" y="739"/>
                      </a:lnTo>
                      <a:lnTo>
                        <a:pt x="1747" y="764"/>
                      </a:lnTo>
                      <a:lnTo>
                        <a:pt x="1651" y="796"/>
                      </a:lnTo>
                      <a:lnTo>
                        <a:pt x="1558" y="834"/>
                      </a:lnTo>
                      <a:lnTo>
                        <a:pt x="1468" y="878"/>
                      </a:lnTo>
                      <a:lnTo>
                        <a:pt x="1382" y="929"/>
                      </a:lnTo>
                      <a:lnTo>
                        <a:pt x="1294" y="984"/>
                      </a:lnTo>
                      <a:lnTo>
                        <a:pt x="953" y="729"/>
                      </a:lnTo>
                      <a:lnTo>
                        <a:pt x="746" y="936"/>
                      </a:lnTo>
                      <a:lnTo>
                        <a:pt x="987" y="1292"/>
                      </a:lnTo>
                      <a:lnTo>
                        <a:pt x="935" y="1374"/>
                      </a:lnTo>
                      <a:lnTo>
                        <a:pt x="883" y="1461"/>
                      </a:lnTo>
                      <a:lnTo>
                        <a:pt x="838" y="1551"/>
                      </a:lnTo>
                      <a:lnTo>
                        <a:pt x="799" y="1644"/>
                      </a:lnTo>
                      <a:lnTo>
                        <a:pt x="767" y="1738"/>
                      </a:lnTo>
                      <a:lnTo>
                        <a:pt x="741" y="1836"/>
                      </a:lnTo>
                      <a:lnTo>
                        <a:pt x="719" y="1937"/>
                      </a:lnTo>
                      <a:lnTo>
                        <a:pt x="297" y="1996"/>
                      </a:lnTo>
                      <a:lnTo>
                        <a:pt x="297" y="2289"/>
                      </a:lnTo>
                      <a:lnTo>
                        <a:pt x="719" y="2370"/>
                      </a:lnTo>
                      <a:lnTo>
                        <a:pt x="740" y="2466"/>
                      </a:lnTo>
                      <a:lnTo>
                        <a:pt x="765" y="2564"/>
                      </a:lnTo>
                      <a:lnTo>
                        <a:pt x="796" y="2660"/>
                      </a:lnTo>
                      <a:lnTo>
                        <a:pt x="835" y="2753"/>
                      </a:lnTo>
                      <a:lnTo>
                        <a:pt x="880" y="2843"/>
                      </a:lnTo>
                      <a:lnTo>
                        <a:pt x="931" y="2929"/>
                      </a:lnTo>
                      <a:lnTo>
                        <a:pt x="986" y="3016"/>
                      </a:lnTo>
                      <a:lnTo>
                        <a:pt x="731" y="3356"/>
                      </a:lnTo>
                      <a:lnTo>
                        <a:pt x="938" y="3564"/>
                      </a:lnTo>
                      <a:lnTo>
                        <a:pt x="1293" y="3323"/>
                      </a:lnTo>
                      <a:lnTo>
                        <a:pt x="1375" y="3376"/>
                      </a:lnTo>
                      <a:lnTo>
                        <a:pt x="1461" y="3427"/>
                      </a:lnTo>
                      <a:lnTo>
                        <a:pt x="1552" y="3473"/>
                      </a:lnTo>
                      <a:lnTo>
                        <a:pt x="1645" y="3511"/>
                      </a:lnTo>
                      <a:lnTo>
                        <a:pt x="1740" y="3543"/>
                      </a:lnTo>
                      <a:lnTo>
                        <a:pt x="1839" y="3570"/>
                      </a:lnTo>
                      <a:lnTo>
                        <a:pt x="1938" y="3592"/>
                      </a:lnTo>
                      <a:lnTo>
                        <a:pt x="1999" y="4012"/>
                      </a:lnTo>
                      <a:lnTo>
                        <a:pt x="2292" y="4012"/>
                      </a:lnTo>
                      <a:lnTo>
                        <a:pt x="2372" y="3592"/>
                      </a:lnTo>
                      <a:lnTo>
                        <a:pt x="2469" y="3571"/>
                      </a:lnTo>
                      <a:lnTo>
                        <a:pt x="2566" y="3546"/>
                      </a:lnTo>
                      <a:lnTo>
                        <a:pt x="2661" y="3513"/>
                      </a:lnTo>
                      <a:lnTo>
                        <a:pt x="2754" y="3475"/>
                      </a:lnTo>
                      <a:lnTo>
                        <a:pt x="2845" y="3431"/>
                      </a:lnTo>
                      <a:lnTo>
                        <a:pt x="2932" y="3380"/>
                      </a:lnTo>
                      <a:lnTo>
                        <a:pt x="3019" y="3325"/>
                      </a:lnTo>
                      <a:lnTo>
                        <a:pt x="3359" y="3580"/>
                      </a:lnTo>
                      <a:lnTo>
                        <a:pt x="3566" y="3373"/>
                      </a:lnTo>
                      <a:lnTo>
                        <a:pt x="3325" y="3018"/>
                      </a:lnTo>
                      <a:lnTo>
                        <a:pt x="3379" y="2936"/>
                      </a:lnTo>
                      <a:lnTo>
                        <a:pt x="3430" y="2848"/>
                      </a:lnTo>
                      <a:lnTo>
                        <a:pt x="3475" y="2759"/>
                      </a:lnTo>
                      <a:lnTo>
                        <a:pt x="3514" y="2666"/>
                      </a:lnTo>
                      <a:lnTo>
                        <a:pt x="3547" y="2571"/>
                      </a:lnTo>
                      <a:lnTo>
                        <a:pt x="3572" y="2472"/>
                      </a:lnTo>
                      <a:lnTo>
                        <a:pt x="3594" y="2373"/>
                      </a:lnTo>
                      <a:lnTo>
                        <a:pt x="4016" y="2313"/>
                      </a:lnTo>
                      <a:lnTo>
                        <a:pt x="4016" y="2020"/>
                      </a:lnTo>
                      <a:lnTo>
                        <a:pt x="3594" y="1938"/>
                      </a:lnTo>
                      <a:lnTo>
                        <a:pt x="3573" y="1843"/>
                      </a:lnTo>
                      <a:lnTo>
                        <a:pt x="3548" y="1745"/>
                      </a:lnTo>
                      <a:lnTo>
                        <a:pt x="3517" y="1649"/>
                      </a:lnTo>
                      <a:lnTo>
                        <a:pt x="3479" y="1556"/>
                      </a:lnTo>
                      <a:lnTo>
                        <a:pt x="3433" y="1467"/>
                      </a:lnTo>
                      <a:lnTo>
                        <a:pt x="3382" y="1379"/>
                      </a:lnTo>
                      <a:lnTo>
                        <a:pt x="3327" y="1293"/>
                      </a:lnTo>
                      <a:lnTo>
                        <a:pt x="3583" y="953"/>
                      </a:lnTo>
                      <a:lnTo>
                        <a:pt x="3375" y="744"/>
                      </a:lnTo>
                      <a:lnTo>
                        <a:pt x="3020" y="987"/>
                      </a:lnTo>
                      <a:lnTo>
                        <a:pt x="2938" y="933"/>
                      </a:lnTo>
                      <a:lnTo>
                        <a:pt x="2851" y="882"/>
                      </a:lnTo>
                      <a:lnTo>
                        <a:pt x="2761" y="836"/>
                      </a:lnTo>
                      <a:lnTo>
                        <a:pt x="2668" y="798"/>
                      </a:lnTo>
                      <a:lnTo>
                        <a:pt x="2572" y="765"/>
                      </a:lnTo>
                      <a:lnTo>
                        <a:pt x="2475" y="741"/>
                      </a:lnTo>
                      <a:lnTo>
                        <a:pt x="2374" y="718"/>
                      </a:lnTo>
                      <a:lnTo>
                        <a:pt x="2314" y="297"/>
                      </a:lnTo>
                      <a:lnTo>
                        <a:pt x="2021" y="297"/>
                      </a:lnTo>
                      <a:close/>
                      <a:moveTo>
                        <a:pt x="1776" y="0"/>
                      </a:moveTo>
                      <a:lnTo>
                        <a:pt x="2572" y="0"/>
                      </a:lnTo>
                      <a:lnTo>
                        <a:pt x="2640" y="476"/>
                      </a:lnTo>
                      <a:lnTo>
                        <a:pt x="2737" y="506"/>
                      </a:lnTo>
                      <a:lnTo>
                        <a:pt x="2832" y="543"/>
                      </a:lnTo>
                      <a:lnTo>
                        <a:pt x="2923" y="585"/>
                      </a:lnTo>
                      <a:lnTo>
                        <a:pt x="3014" y="632"/>
                      </a:lnTo>
                      <a:lnTo>
                        <a:pt x="3412" y="361"/>
                      </a:lnTo>
                      <a:lnTo>
                        <a:pt x="3976" y="925"/>
                      </a:lnTo>
                      <a:lnTo>
                        <a:pt x="3687" y="1310"/>
                      </a:lnTo>
                      <a:lnTo>
                        <a:pt x="3733" y="1399"/>
                      </a:lnTo>
                      <a:lnTo>
                        <a:pt x="3775" y="1492"/>
                      </a:lnTo>
                      <a:lnTo>
                        <a:pt x="3810" y="1586"/>
                      </a:lnTo>
                      <a:lnTo>
                        <a:pt x="3840" y="1683"/>
                      </a:lnTo>
                      <a:lnTo>
                        <a:pt x="4313" y="1773"/>
                      </a:lnTo>
                      <a:lnTo>
                        <a:pt x="4313" y="2571"/>
                      </a:lnTo>
                      <a:lnTo>
                        <a:pt x="3836" y="2639"/>
                      </a:lnTo>
                      <a:lnTo>
                        <a:pt x="3806" y="2734"/>
                      </a:lnTo>
                      <a:lnTo>
                        <a:pt x="3769" y="2829"/>
                      </a:lnTo>
                      <a:lnTo>
                        <a:pt x="3728" y="2922"/>
                      </a:lnTo>
                      <a:lnTo>
                        <a:pt x="3680" y="3011"/>
                      </a:lnTo>
                      <a:lnTo>
                        <a:pt x="3952" y="3408"/>
                      </a:lnTo>
                      <a:lnTo>
                        <a:pt x="3387" y="3973"/>
                      </a:lnTo>
                      <a:lnTo>
                        <a:pt x="3002" y="3683"/>
                      </a:lnTo>
                      <a:lnTo>
                        <a:pt x="2913" y="3731"/>
                      </a:lnTo>
                      <a:lnTo>
                        <a:pt x="2820" y="3771"/>
                      </a:lnTo>
                      <a:lnTo>
                        <a:pt x="2726" y="3806"/>
                      </a:lnTo>
                      <a:lnTo>
                        <a:pt x="2629" y="3837"/>
                      </a:lnTo>
                      <a:lnTo>
                        <a:pt x="2538" y="4310"/>
                      </a:lnTo>
                      <a:lnTo>
                        <a:pt x="1740" y="4310"/>
                      </a:lnTo>
                      <a:lnTo>
                        <a:pt x="1672" y="3833"/>
                      </a:lnTo>
                      <a:lnTo>
                        <a:pt x="1577" y="3803"/>
                      </a:lnTo>
                      <a:lnTo>
                        <a:pt x="1482" y="3766"/>
                      </a:lnTo>
                      <a:lnTo>
                        <a:pt x="1389" y="3724"/>
                      </a:lnTo>
                      <a:lnTo>
                        <a:pt x="1300" y="3677"/>
                      </a:lnTo>
                      <a:lnTo>
                        <a:pt x="901" y="3948"/>
                      </a:lnTo>
                      <a:lnTo>
                        <a:pt x="338" y="3385"/>
                      </a:lnTo>
                      <a:lnTo>
                        <a:pt x="627" y="3000"/>
                      </a:lnTo>
                      <a:lnTo>
                        <a:pt x="580" y="2910"/>
                      </a:lnTo>
                      <a:lnTo>
                        <a:pt x="539" y="2817"/>
                      </a:lnTo>
                      <a:lnTo>
                        <a:pt x="504" y="2723"/>
                      </a:lnTo>
                      <a:lnTo>
                        <a:pt x="474" y="2626"/>
                      </a:lnTo>
                      <a:lnTo>
                        <a:pt x="0" y="2535"/>
                      </a:lnTo>
                      <a:lnTo>
                        <a:pt x="0" y="1738"/>
                      </a:lnTo>
                      <a:lnTo>
                        <a:pt x="476" y="1671"/>
                      </a:lnTo>
                      <a:lnTo>
                        <a:pt x="508" y="1574"/>
                      </a:lnTo>
                      <a:lnTo>
                        <a:pt x="545" y="1480"/>
                      </a:lnTo>
                      <a:lnTo>
                        <a:pt x="587" y="1387"/>
                      </a:lnTo>
                      <a:lnTo>
                        <a:pt x="632" y="1298"/>
                      </a:lnTo>
                      <a:lnTo>
                        <a:pt x="363" y="900"/>
                      </a:lnTo>
                      <a:lnTo>
                        <a:pt x="926" y="336"/>
                      </a:lnTo>
                      <a:lnTo>
                        <a:pt x="1311" y="625"/>
                      </a:lnTo>
                      <a:lnTo>
                        <a:pt x="1401" y="580"/>
                      </a:lnTo>
                      <a:lnTo>
                        <a:pt x="1494" y="538"/>
                      </a:lnTo>
                      <a:lnTo>
                        <a:pt x="1589" y="502"/>
                      </a:lnTo>
                      <a:lnTo>
                        <a:pt x="1685" y="472"/>
                      </a:lnTo>
                      <a:lnTo>
                        <a:pt x="1685" y="472"/>
                      </a:lnTo>
                      <a:lnTo>
                        <a:pt x="1776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7"/>
                <p:cNvSpPr>
                  <a:spLocks noEditPoints="1"/>
                </p:cNvSpPr>
                <p:nvPr/>
              </p:nvSpPr>
              <p:spPr bwMode="auto">
                <a:xfrm>
                  <a:off x="4675188" y="2009775"/>
                  <a:ext cx="2833688" cy="2830513"/>
                </a:xfrm>
                <a:custGeom>
                  <a:avLst/>
                  <a:gdLst>
                    <a:gd name="T0" fmla="*/ 824 w 1785"/>
                    <a:gd name="T1" fmla="*/ 301 h 1783"/>
                    <a:gd name="T2" fmla="*/ 691 w 1785"/>
                    <a:gd name="T3" fmla="*/ 331 h 1783"/>
                    <a:gd name="T4" fmla="*/ 573 w 1785"/>
                    <a:gd name="T5" fmla="*/ 390 h 1783"/>
                    <a:gd name="T6" fmla="*/ 473 w 1785"/>
                    <a:gd name="T7" fmla="*/ 471 h 1783"/>
                    <a:gd name="T8" fmla="*/ 390 w 1785"/>
                    <a:gd name="T9" fmla="*/ 573 h 1783"/>
                    <a:gd name="T10" fmla="*/ 332 w 1785"/>
                    <a:gd name="T11" fmla="*/ 691 h 1783"/>
                    <a:gd name="T12" fmla="*/ 302 w 1785"/>
                    <a:gd name="T13" fmla="*/ 822 h 1783"/>
                    <a:gd name="T14" fmla="*/ 302 w 1785"/>
                    <a:gd name="T15" fmla="*/ 961 h 1783"/>
                    <a:gd name="T16" fmla="*/ 332 w 1785"/>
                    <a:gd name="T17" fmla="*/ 1092 h 1783"/>
                    <a:gd name="T18" fmla="*/ 390 w 1785"/>
                    <a:gd name="T19" fmla="*/ 1211 h 1783"/>
                    <a:gd name="T20" fmla="*/ 473 w 1785"/>
                    <a:gd name="T21" fmla="*/ 1312 h 1783"/>
                    <a:gd name="T22" fmla="*/ 573 w 1785"/>
                    <a:gd name="T23" fmla="*/ 1394 h 1783"/>
                    <a:gd name="T24" fmla="*/ 691 w 1785"/>
                    <a:gd name="T25" fmla="*/ 1452 h 1783"/>
                    <a:gd name="T26" fmla="*/ 824 w 1785"/>
                    <a:gd name="T27" fmla="*/ 1482 h 1783"/>
                    <a:gd name="T28" fmla="*/ 962 w 1785"/>
                    <a:gd name="T29" fmla="*/ 1482 h 1783"/>
                    <a:gd name="T30" fmla="*/ 1093 w 1785"/>
                    <a:gd name="T31" fmla="*/ 1452 h 1783"/>
                    <a:gd name="T32" fmla="*/ 1211 w 1785"/>
                    <a:gd name="T33" fmla="*/ 1394 h 1783"/>
                    <a:gd name="T34" fmla="*/ 1314 w 1785"/>
                    <a:gd name="T35" fmla="*/ 1312 h 1783"/>
                    <a:gd name="T36" fmla="*/ 1395 w 1785"/>
                    <a:gd name="T37" fmla="*/ 1211 h 1783"/>
                    <a:gd name="T38" fmla="*/ 1452 w 1785"/>
                    <a:gd name="T39" fmla="*/ 1092 h 1783"/>
                    <a:gd name="T40" fmla="*/ 1484 w 1785"/>
                    <a:gd name="T41" fmla="*/ 961 h 1783"/>
                    <a:gd name="T42" fmla="*/ 1484 w 1785"/>
                    <a:gd name="T43" fmla="*/ 822 h 1783"/>
                    <a:gd name="T44" fmla="*/ 1452 w 1785"/>
                    <a:gd name="T45" fmla="*/ 691 h 1783"/>
                    <a:gd name="T46" fmla="*/ 1395 w 1785"/>
                    <a:gd name="T47" fmla="*/ 573 h 1783"/>
                    <a:gd name="T48" fmla="*/ 1314 w 1785"/>
                    <a:gd name="T49" fmla="*/ 471 h 1783"/>
                    <a:gd name="T50" fmla="*/ 1211 w 1785"/>
                    <a:gd name="T51" fmla="*/ 390 h 1783"/>
                    <a:gd name="T52" fmla="*/ 1093 w 1785"/>
                    <a:gd name="T53" fmla="*/ 331 h 1783"/>
                    <a:gd name="T54" fmla="*/ 962 w 1785"/>
                    <a:gd name="T55" fmla="*/ 301 h 1783"/>
                    <a:gd name="T56" fmla="*/ 893 w 1785"/>
                    <a:gd name="T57" fmla="*/ 0 h 1783"/>
                    <a:gd name="T58" fmla="*/ 1062 w 1785"/>
                    <a:gd name="T59" fmla="*/ 16 h 1783"/>
                    <a:gd name="T60" fmla="*/ 1221 w 1785"/>
                    <a:gd name="T61" fmla="*/ 61 h 1783"/>
                    <a:gd name="T62" fmla="*/ 1366 w 1785"/>
                    <a:gd name="T63" fmla="*/ 136 h 1783"/>
                    <a:gd name="T64" fmla="*/ 1494 w 1785"/>
                    <a:gd name="T65" fmla="*/ 233 h 1783"/>
                    <a:gd name="T66" fmla="*/ 1603 w 1785"/>
                    <a:gd name="T67" fmla="*/ 352 h 1783"/>
                    <a:gd name="T68" fmla="*/ 1689 w 1785"/>
                    <a:gd name="T69" fmla="*/ 489 h 1783"/>
                    <a:gd name="T70" fmla="*/ 1750 w 1785"/>
                    <a:gd name="T71" fmla="*/ 641 h 1783"/>
                    <a:gd name="T72" fmla="*/ 1781 w 1785"/>
                    <a:gd name="T73" fmla="*/ 805 h 1783"/>
                    <a:gd name="T74" fmla="*/ 1781 w 1785"/>
                    <a:gd name="T75" fmla="*/ 978 h 1783"/>
                    <a:gd name="T76" fmla="*/ 1750 w 1785"/>
                    <a:gd name="T77" fmla="*/ 1141 h 1783"/>
                    <a:gd name="T78" fmla="*/ 1689 w 1785"/>
                    <a:gd name="T79" fmla="*/ 1295 h 1783"/>
                    <a:gd name="T80" fmla="*/ 1603 w 1785"/>
                    <a:gd name="T81" fmla="*/ 1431 h 1783"/>
                    <a:gd name="T82" fmla="*/ 1494 w 1785"/>
                    <a:gd name="T83" fmla="*/ 1550 h 1783"/>
                    <a:gd name="T84" fmla="*/ 1366 w 1785"/>
                    <a:gd name="T85" fmla="*/ 1648 h 1783"/>
                    <a:gd name="T86" fmla="*/ 1221 w 1785"/>
                    <a:gd name="T87" fmla="*/ 1721 h 1783"/>
                    <a:gd name="T88" fmla="*/ 1062 w 1785"/>
                    <a:gd name="T89" fmla="*/ 1767 h 1783"/>
                    <a:gd name="T90" fmla="*/ 893 w 1785"/>
                    <a:gd name="T91" fmla="*/ 1783 h 1783"/>
                    <a:gd name="T92" fmla="*/ 723 w 1785"/>
                    <a:gd name="T93" fmla="*/ 1767 h 1783"/>
                    <a:gd name="T94" fmla="*/ 564 w 1785"/>
                    <a:gd name="T95" fmla="*/ 1721 h 1783"/>
                    <a:gd name="T96" fmla="*/ 419 w 1785"/>
                    <a:gd name="T97" fmla="*/ 1648 h 1783"/>
                    <a:gd name="T98" fmla="*/ 290 w 1785"/>
                    <a:gd name="T99" fmla="*/ 1550 h 1783"/>
                    <a:gd name="T100" fmla="*/ 182 w 1785"/>
                    <a:gd name="T101" fmla="*/ 1431 h 1783"/>
                    <a:gd name="T102" fmla="*/ 97 w 1785"/>
                    <a:gd name="T103" fmla="*/ 1295 h 1783"/>
                    <a:gd name="T104" fmla="*/ 36 w 1785"/>
                    <a:gd name="T105" fmla="*/ 1141 h 1783"/>
                    <a:gd name="T106" fmla="*/ 5 w 1785"/>
                    <a:gd name="T107" fmla="*/ 978 h 1783"/>
                    <a:gd name="T108" fmla="*/ 5 w 1785"/>
                    <a:gd name="T109" fmla="*/ 805 h 1783"/>
                    <a:gd name="T110" fmla="*/ 36 w 1785"/>
                    <a:gd name="T111" fmla="*/ 641 h 1783"/>
                    <a:gd name="T112" fmla="*/ 97 w 1785"/>
                    <a:gd name="T113" fmla="*/ 489 h 1783"/>
                    <a:gd name="T114" fmla="*/ 182 w 1785"/>
                    <a:gd name="T115" fmla="*/ 352 h 1783"/>
                    <a:gd name="T116" fmla="*/ 290 w 1785"/>
                    <a:gd name="T117" fmla="*/ 233 h 1783"/>
                    <a:gd name="T118" fmla="*/ 419 w 1785"/>
                    <a:gd name="T119" fmla="*/ 136 h 1783"/>
                    <a:gd name="T120" fmla="*/ 564 w 1785"/>
                    <a:gd name="T121" fmla="*/ 61 h 1783"/>
                    <a:gd name="T122" fmla="*/ 723 w 1785"/>
                    <a:gd name="T123" fmla="*/ 16 h 1783"/>
                    <a:gd name="T124" fmla="*/ 893 w 1785"/>
                    <a:gd name="T125" fmla="*/ 0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85" h="1783">
                      <a:moveTo>
                        <a:pt x="893" y="297"/>
                      </a:moveTo>
                      <a:lnTo>
                        <a:pt x="824" y="301"/>
                      </a:lnTo>
                      <a:lnTo>
                        <a:pt x="757" y="313"/>
                      </a:lnTo>
                      <a:lnTo>
                        <a:pt x="691" y="331"/>
                      </a:lnTo>
                      <a:lnTo>
                        <a:pt x="631" y="357"/>
                      </a:lnTo>
                      <a:lnTo>
                        <a:pt x="573" y="390"/>
                      </a:lnTo>
                      <a:lnTo>
                        <a:pt x="521" y="428"/>
                      </a:lnTo>
                      <a:lnTo>
                        <a:pt x="473" y="471"/>
                      </a:lnTo>
                      <a:lnTo>
                        <a:pt x="428" y="520"/>
                      </a:lnTo>
                      <a:lnTo>
                        <a:pt x="390" y="573"/>
                      </a:lnTo>
                      <a:lnTo>
                        <a:pt x="359" y="630"/>
                      </a:lnTo>
                      <a:lnTo>
                        <a:pt x="332" y="691"/>
                      </a:lnTo>
                      <a:lnTo>
                        <a:pt x="313" y="755"/>
                      </a:lnTo>
                      <a:lnTo>
                        <a:pt x="302" y="822"/>
                      </a:lnTo>
                      <a:lnTo>
                        <a:pt x="297" y="891"/>
                      </a:lnTo>
                      <a:lnTo>
                        <a:pt x="302" y="961"/>
                      </a:lnTo>
                      <a:lnTo>
                        <a:pt x="313" y="1028"/>
                      </a:lnTo>
                      <a:lnTo>
                        <a:pt x="332" y="1092"/>
                      </a:lnTo>
                      <a:lnTo>
                        <a:pt x="359" y="1153"/>
                      </a:lnTo>
                      <a:lnTo>
                        <a:pt x="390" y="1211"/>
                      </a:lnTo>
                      <a:lnTo>
                        <a:pt x="428" y="1263"/>
                      </a:lnTo>
                      <a:lnTo>
                        <a:pt x="473" y="1312"/>
                      </a:lnTo>
                      <a:lnTo>
                        <a:pt x="521" y="1356"/>
                      </a:lnTo>
                      <a:lnTo>
                        <a:pt x="573" y="1394"/>
                      </a:lnTo>
                      <a:lnTo>
                        <a:pt x="631" y="1425"/>
                      </a:lnTo>
                      <a:lnTo>
                        <a:pt x="691" y="1452"/>
                      </a:lnTo>
                      <a:lnTo>
                        <a:pt x="757" y="1470"/>
                      </a:lnTo>
                      <a:lnTo>
                        <a:pt x="824" y="1482"/>
                      </a:lnTo>
                      <a:lnTo>
                        <a:pt x="893" y="1486"/>
                      </a:lnTo>
                      <a:lnTo>
                        <a:pt x="962" y="1482"/>
                      </a:lnTo>
                      <a:lnTo>
                        <a:pt x="1029" y="1470"/>
                      </a:lnTo>
                      <a:lnTo>
                        <a:pt x="1093" y="1452"/>
                      </a:lnTo>
                      <a:lnTo>
                        <a:pt x="1154" y="1425"/>
                      </a:lnTo>
                      <a:lnTo>
                        <a:pt x="1211" y="1394"/>
                      </a:lnTo>
                      <a:lnTo>
                        <a:pt x="1265" y="1356"/>
                      </a:lnTo>
                      <a:lnTo>
                        <a:pt x="1314" y="1312"/>
                      </a:lnTo>
                      <a:lnTo>
                        <a:pt x="1357" y="1263"/>
                      </a:lnTo>
                      <a:lnTo>
                        <a:pt x="1395" y="1211"/>
                      </a:lnTo>
                      <a:lnTo>
                        <a:pt x="1427" y="1153"/>
                      </a:lnTo>
                      <a:lnTo>
                        <a:pt x="1452" y="1092"/>
                      </a:lnTo>
                      <a:lnTo>
                        <a:pt x="1472" y="1028"/>
                      </a:lnTo>
                      <a:lnTo>
                        <a:pt x="1484" y="961"/>
                      </a:lnTo>
                      <a:lnTo>
                        <a:pt x="1488" y="891"/>
                      </a:lnTo>
                      <a:lnTo>
                        <a:pt x="1484" y="822"/>
                      </a:lnTo>
                      <a:lnTo>
                        <a:pt x="1472" y="755"/>
                      </a:lnTo>
                      <a:lnTo>
                        <a:pt x="1452" y="691"/>
                      </a:lnTo>
                      <a:lnTo>
                        <a:pt x="1427" y="630"/>
                      </a:lnTo>
                      <a:lnTo>
                        <a:pt x="1395" y="573"/>
                      </a:lnTo>
                      <a:lnTo>
                        <a:pt x="1357" y="520"/>
                      </a:lnTo>
                      <a:lnTo>
                        <a:pt x="1314" y="471"/>
                      </a:lnTo>
                      <a:lnTo>
                        <a:pt x="1265" y="428"/>
                      </a:lnTo>
                      <a:lnTo>
                        <a:pt x="1211" y="390"/>
                      </a:lnTo>
                      <a:lnTo>
                        <a:pt x="1154" y="357"/>
                      </a:lnTo>
                      <a:lnTo>
                        <a:pt x="1093" y="331"/>
                      </a:lnTo>
                      <a:lnTo>
                        <a:pt x="1029" y="313"/>
                      </a:lnTo>
                      <a:lnTo>
                        <a:pt x="962" y="301"/>
                      </a:lnTo>
                      <a:lnTo>
                        <a:pt x="893" y="297"/>
                      </a:lnTo>
                      <a:close/>
                      <a:moveTo>
                        <a:pt x="893" y="0"/>
                      </a:moveTo>
                      <a:lnTo>
                        <a:pt x="978" y="4"/>
                      </a:lnTo>
                      <a:lnTo>
                        <a:pt x="1062" y="16"/>
                      </a:lnTo>
                      <a:lnTo>
                        <a:pt x="1143" y="35"/>
                      </a:lnTo>
                      <a:lnTo>
                        <a:pt x="1221" y="61"/>
                      </a:lnTo>
                      <a:lnTo>
                        <a:pt x="1295" y="95"/>
                      </a:lnTo>
                      <a:lnTo>
                        <a:pt x="1366" y="136"/>
                      </a:lnTo>
                      <a:lnTo>
                        <a:pt x="1433" y="182"/>
                      </a:lnTo>
                      <a:lnTo>
                        <a:pt x="1494" y="233"/>
                      </a:lnTo>
                      <a:lnTo>
                        <a:pt x="1552" y="291"/>
                      </a:lnTo>
                      <a:lnTo>
                        <a:pt x="1603" y="352"/>
                      </a:lnTo>
                      <a:lnTo>
                        <a:pt x="1649" y="419"/>
                      </a:lnTo>
                      <a:lnTo>
                        <a:pt x="1689" y="489"/>
                      </a:lnTo>
                      <a:lnTo>
                        <a:pt x="1722" y="563"/>
                      </a:lnTo>
                      <a:lnTo>
                        <a:pt x="1750" y="641"/>
                      </a:lnTo>
                      <a:lnTo>
                        <a:pt x="1769" y="723"/>
                      </a:lnTo>
                      <a:lnTo>
                        <a:pt x="1781" y="805"/>
                      </a:lnTo>
                      <a:lnTo>
                        <a:pt x="1785" y="891"/>
                      </a:lnTo>
                      <a:lnTo>
                        <a:pt x="1781" y="978"/>
                      </a:lnTo>
                      <a:lnTo>
                        <a:pt x="1769" y="1062"/>
                      </a:lnTo>
                      <a:lnTo>
                        <a:pt x="1750" y="1141"/>
                      </a:lnTo>
                      <a:lnTo>
                        <a:pt x="1722" y="1220"/>
                      </a:lnTo>
                      <a:lnTo>
                        <a:pt x="1689" y="1295"/>
                      </a:lnTo>
                      <a:lnTo>
                        <a:pt x="1649" y="1365"/>
                      </a:lnTo>
                      <a:lnTo>
                        <a:pt x="1603" y="1431"/>
                      </a:lnTo>
                      <a:lnTo>
                        <a:pt x="1552" y="1494"/>
                      </a:lnTo>
                      <a:lnTo>
                        <a:pt x="1494" y="1550"/>
                      </a:lnTo>
                      <a:lnTo>
                        <a:pt x="1433" y="1602"/>
                      </a:lnTo>
                      <a:lnTo>
                        <a:pt x="1366" y="1648"/>
                      </a:lnTo>
                      <a:lnTo>
                        <a:pt x="1295" y="1687"/>
                      </a:lnTo>
                      <a:lnTo>
                        <a:pt x="1221" y="1721"/>
                      </a:lnTo>
                      <a:lnTo>
                        <a:pt x="1143" y="1748"/>
                      </a:lnTo>
                      <a:lnTo>
                        <a:pt x="1062" y="1767"/>
                      </a:lnTo>
                      <a:lnTo>
                        <a:pt x="978" y="1779"/>
                      </a:lnTo>
                      <a:lnTo>
                        <a:pt x="893" y="1783"/>
                      </a:lnTo>
                      <a:lnTo>
                        <a:pt x="807" y="1779"/>
                      </a:lnTo>
                      <a:lnTo>
                        <a:pt x="723" y="1767"/>
                      </a:lnTo>
                      <a:lnTo>
                        <a:pt x="642" y="1748"/>
                      </a:lnTo>
                      <a:lnTo>
                        <a:pt x="564" y="1721"/>
                      </a:lnTo>
                      <a:lnTo>
                        <a:pt x="490" y="1687"/>
                      </a:lnTo>
                      <a:lnTo>
                        <a:pt x="419" y="1648"/>
                      </a:lnTo>
                      <a:lnTo>
                        <a:pt x="352" y="1602"/>
                      </a:lnTo>
                      <a:lnTo>
                        <a:pt x="290" y="1550"/>
                      </a:lnTo>
                      <a:lnTo>
                        <a:pt x="234" y="1494"/>
                      </a:lnTo>
                      <a:lnTo>
                        <a:pt x="182" y="1431"/>
                      </a:lnTo>
                      <a:lnTo>
                        <a:pt x="136" y="1365"/>
                      </a:lnTo>
                      <a:lnTo>
                        <a:pt x="97" y="1295"/>
                      </a:lnTo>
                      <a:lnTo>
                        <a:pt x="63" y="1220"/>
                      </a:lnTo>
                      <a:lnTo>
                        <a:pt x="36" y="1141"/>
                      </a:lnTo>
                      <a:lnTo>
                        <a:pt x="17" y="1062"/>
                      </a:lnTo>
                      <a:lnTo>
                        <a:pt x="5" y="978"/>
                      </a:lnTo>
                      <a:lnTo>
                        <a:pt x="0" y="891"/>
                      </a:lnTo>
                      <a:lnTo>
                        <a:pt x="5" y="805"/>
                      </a:lnTo>
                      <a:lnTo>
                        <a:pt x="17" y="723"/>
                      </a:lnTo>
                      <a:lnTo>
                        <a:pt x="36" y="641"/>
                      </a:lnTo>
                      <a:lnTo>
                        <a:pt x="63" y="563"/>
                      </a:lnTo>
                      <a:lnTo>
                        <a:pt x="97" y="489"/>
                      </a:lnTo>
                      <a:lnTo>
                        <a:pt x="136" y="419"/>
                      </a:lnTo>
                      <a:lnTo>
                        <a:pt x="182" y="352"/>
                      </a:lnTo>
                      <a:lnTo>
                        <a:pt x="234" y="291"/>
                      </a:lnTo>
                      <a:lnTo>
                        <a:pt x="290" y="233"/>
                      </a:lnTo>
                      <a:lnTo>
                        <a:pt x="352" y="182"/>
                      </a:lnTo>
                      <a:lnTo>
                        <a:pt x="419" y="136"/>
                      </a:lnTo>
                      <a:lnTo>
                        <a:pt x="490" y="95"/>
                      </a:lnTo>
                      <a:lnTo>
                        <a:pt x="564" y="61"/>
                      </a:lnTo>
                      <a:lnTo>
                        <a:pt x="642" y="35"/>
                      </a:lnTo>
                      <a:lnTo>
                        <a:pt x="723" y="16"/>
                      </a:lnTo>
                      <a:lnTo>
                        <a:pt x="807" y="4"/>
                      </a:lnTo>
                      <a:lnTo>
                        <a:pt x="893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" name="组合 39"/>
            <p:cNvGrpSpPr/>
            <p:nvPr/>
          </p:nvGrpSpPr>
          <p:grpSpPr>
            <a:xfrm>
              <a:off x="7671286" y="4700771"/>
              <a:ext cx="540000" cy="540000"/>
              <a:chOff x="8976514" y="4117124"/>
              <a:chExt cx="540000" cy="540000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8976514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9101293" y="4236711"/>
                <a:ext cx="290442" cy="318672"/>
                <a:chOff x="2973388" y="4763"/>
                <a:chExt cx="6238875" cy="6845300"/>
              </a:xfrm>
              <a:solidFill>
                <a:schemeClr val="bg1"/>
              </a:solidFill>
              <a:effectLst/>
            </p:grpSpPr>
            <p:sp>
              <p:nvSpPr>
                <p:cNvPr id="28" name="Freeform 12"/>
                <p:cNvSpPr/>
                <p:nvPr/>
              </p:nvSpPr>
              <p:spPr bwMode="auto">
                <a:xfrm>
                  <a:off x="4364038" y="882650"/>
                  <a:ext cx="3441700" cy="2144713"/>
                </a:xfrm>
                <a:custGeom>
                  <a:avLst/>
                  <a:gdLst>
                    <a:gd name="T0" fmla="*/ 1059 w 2168"/>
                    <a:gd name="T1" fmla="*/ 0 h 1351"/>
                    <a:gd name="T2" fmla="*/ 1100 w 2168"/>
                    <a:gd name="T3" fmla="*/ 2 h 1351"/>
                    <a:gd name="T4" fmla="*/ 1140 w 2168"/>
                    <a:gd name="T5" fmla="*/ 8 h 1351"/>
                    <a:gd name="T6" fmla="*/ 1179 w 2168"/>
                    <a:gd name="T7" fmla="*/ 17 h 1351"/>
                    <a:gd name="T8" fmla="*/ 1216 w 2168"/>
                    <a:gd name="T9" fmla="*/ 32 h 1351"/>
                    <a:gd name="T10" fmla="*/ 1249 w 2168"/>
                    <a:gd name="T11" fmla="*/ 50 h 1351"/>
                    <a:gd name="T12" fmla="*/ 2097 w 2168"/>
                    <a:gd name="T13" fmla="*/ 601 h 1351"/>
                    <a:gd name="T14" fmla="*/ 2125 w 2168"/>
                    <a:gd name="T15" fmla="*/ 623 h 1351"/>
                    <a:gd name="T16" fmla="*/ 2146 w 2168"/>
                    <a:gd name="T17" fmla="*/ 647 h 1351"/>
                    <a:gd name="T18" fmla="*/ 2160 w 2168"/>
                    <a:gd name="T19" fmla="*/ 671 h 1351"/>
                    <a:gd name="T20" fmla="*/ 2167 w 2168"/>
                    <a:gd name="T21" fmla="*/ 697 h 1351"/>
                    <a:gd name="T22" fmla="*/ 2168 w 2168"/>
                    <a:gd name="T23" fmla="*/ 722 h 1351"/>
                    <a:gd name="T24" fmla="*/ 2160 w 2168"/>
                    <a:gd name="T25" fmla="*/ 747 h 1351"/>
                    <a:gd name="T26" fmla="*/ 2147 w 2168"/>
                    <a:gd name="T27" fmla="*/ 770 h 1351"/>
                    <a:gd name="T28" fmla="*/ 2126 w 2168"/>
                    <a:gd name="T29" fmla="*/ 792 h 1351"/>
                    <a:gd name="T30" fmla="*/ 2099 w 2168"/>
                    <a:gd name="T31" fmla="*/ 812 h 1351"/>
                    <a:gd name="T32" fmla="*/ 1255 w 2168"/>
                    <a:gd name="T33" fmla="*/ 1313 h 1351"/>
                    <a:gd name="T34" fmla="*/ 1223 w 2168"/>
                    <a:gd name="T35" fmla="*/ 1329 h 1351"/>
                    <a:gd name="T36" fmla="*/ 1186 w 2168"/>
                    <a:gd name="T37" fmla="*/ 1341 h 1351"/>
                    <a:gd name="T38" fmla="*/ 1148 w 2168"/>
                    <a:gd name="T39" fmla="*/ 1349 h 1351"/>
                    <a:gd name="T40" fmla="*/ 1107 w 2168"/>
                    <a:gd name="T41" fmla="*/ 1351 h 1351"/>
                    <a:gd name="T42" fmla="*/ 1067 w 2168"/>
                    <a:gd name="T43" fmla="*/ 1350 h 1351"/>
                    <a:gd name="T44" fmla="*/ 1026 w 2168"/>
                    <a:gd name="T45" fmla="*/ 1345 h 1351"/>
                    <a:gd name="T46" fmla="*/ 987 w 2168"/>
                    <a:gd name="T47" fmla="*/ 1336 h 1351"/>
                    <a:gd name="T48" fmla="*/ 950 w 2168"/>
                    <a:gd name="T49" fmla="*/ 1321 h 1351"/>
                    <a:gd name="T50" fmla="*/ 918 w 2168"/>
                    <a:gd name="T51" fmla="*/ 1303 h 1351"/>
                    <a:gd name="T52" fmla="*/ 69 w 2168"/>
                    <a:gd name="T53" fmla="*/ 750 h 1351"/>
                    <a:gd name="T54" fmla="*/ 42 w 2168"/>
                    <a:gd name="T55" fmla="*/ 730 h 1351"/>
                    <a:gd name="T56" fmla="*/ 21 w 2168"/>
                    <a:gd name="T57" fmla="*/ 706 h 1351"/>
                    <a:gd name="T58" fmla="*/ 6 w 2168"/>
                    <a:gd name="T59" fmla="*/ 681 h 1351"/>
                    <a:gd name="T60" fmla="*/ 0 w 2168"/>
                    <a:gd name="T61" fmla="*/ 656 h 1351"/>
                    <a:gd name="T62" fmla="*/ 0 w 2168"/>
                    <a:gd name="T63" fmla="*/ 631 h 1351"/>
                    <a:gd name="T64" fmla="*/ 6 w 2168"/>
                    <a:gd name="T65" fmla="*/ 606 h 1351"/>
                    <a:gd name="T66" fmla="*/ 19 w 2168"/>
                    <a:gd name="T67" fmla="*/ 582 h 1351"/>
                    <a:gd name="T68" fmla="*/ 40 w 2168"/>
                    <a:gd name="T69" fmla="*/ 561 h 1351"/>
                    <a:gd name="T70" fmla="*/ 68 w 2168"/>
                    <a:gd name="T71" fmla="*/ 541 h 1351"/>
                    <a:gd name="T72" fmla="*/ 911 w 2168"/>
                    <a:gd name="T73" fmla="*/ 40 h 1351"/>
                    <a:gd name="T74" fmla="*/ 944 w 2168"/>
                    <a:gd name="T75" fmla="*/ 24 h 1351"/>
                    <a:gd name="T76" fmla="*/ 980 w 2168"/>
                    <a:gd name="T77" fmla="*/ 12 h 1351"/>
                    <a:gd name="T78" fmla="*/ 1018 w 2168"/>
                    <a:gd name="T79" fmla="*/ 4 h 1351"/>
                    <a:gd name="T80" fmla="*/ 1059 w 2168"/>
                    <a:gd name="T81" fmla="*/ 0 h 1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2168" h="1351">
                      <a:moveTo>
                        <a:pt x="1059" y="0"/>
                      </a:moveTo>
                      <a:lnTo>
                        <a:pt x="1100" y="2"/>
                      </a:lnTo>
                      <a:lnTo>
                        <a:pt x="1140" y="8"/>
                      </a:lnTo>
                      <a:lnTo>
                        <a:pt x="1179" y="17"/>
                      </a:lnTo>
                      <a:lnTo>
                        <a:pt x="1216" y="32"/>
                      </a:lnTo>
                      <a:lnTo>
                        <a:pt x="1249" y="50"/>
                      </a:lnTo>
                      <a:lnTo>
                        <a:pt x="2097" y="601"/>
                      </a:lnTo>
                      <a:lnTo>
                        <a:pt x="2125" y="623"/>
                      </a:lnTo>
                      <a:lnTo>
                        <a:pt x="2146" y="647"/>
                      </a:lnTo>
                      <a:lnTo>
                        <a:pt x="2160" y="671"/>
                      </a:lnTo>
                      <a:lnTo>
                        <a:pt x="2167" y="697"/>
                      </a:lnTo>
                      <a:lnTo>
                        <a:pt x="2168" y="722"/>
                      </a:lnTo>
                      <a:lnTo>
                        <a:pt x="2160" y="747"/>
                      </a:lnTo>
                      <a:lnTo>
                        <a:pt x="2147" y="770"/>
                      </a:lnTo>
                      <a:lnTo>
                        <a:pt x="2126" y="792"/>
                      </a:lnTo>
                      <a:lnTo>
                        <a:pt x="2099" y="812"/>
                      </a:lnTo>
                      <a:lnTo>
                        <a:pt x="1255" y="1313"/>
                      </a:lnTo>
                      <a:lnTo>
                        <a:pt x="1223" y="1329"/>
                      </a:lnTo>
                      <a:lnTo>
                        <a:pt x="1186" y="1341"/>
                      </a:lnTo>
                      <a:lnTo>
                        <a:pt x="1148" y="1349"/>
                      </a:lnTo>
                      <a:lnTo>
                        <a:pt x="1107" y="1351"/>
                      </a:lnTo>
                      <a:lnTo>
                        <a:pt x="1067" y="1350"/>
                      </a:lnTo>
                      <a:lnTo>
                        <a:pt x="1026" y="1345"/>
                      </a:lnTo>
                      <a:lnTo>
                        <a:pt x="987" y="1336"/>
                      </a:lnTo>
                      <a:lnTo>
                        <a:pt x="950" y="1321"/>
                      </a:lnTo>
                      <a:lnTo>
                        <a:pt x="918" y="1303"/>
                      </a:lnTo>
                      <a:lnTo>
                        <a:pt x="69" y="750"/>
                      </a:lnTo>
                      <a:lnTo>
                        <a:pt x="42" y="730"/>
                      </a:lnTo>
                      <a:lnTo>
                        <a:pt x="21" y="706"/>
                      </a:lnTo>
                      <a:lnTo>
                        <a:pt x="6" y="681"/>
                      </a:lnTo>
                      <a:lnTo>
                        <a:pt x="0" y="656"/>
                      </a:lnTo>
                      <a:lnTo>
                        <a:pt x="0" y="631"/>
                      </a:lnTo>
                      <a:lnTo>
                        <a:pt x="6" y="606"/>
                      </a:lnTo>
                      <a:lnTo>
                        <a:pt x="19" y="582"/>
                      </a:lnTo>
                      <a:lnTo>
                        <a:pt x="40" y="561"/>
                      </a:lnTo>
                      <a:lnTo>
                        <a:pt x="68" y="541"/>
                      </a:lnTo>
                      <a:lnTo>
                        <a:pt x="911" y="40"/>
                      </a:lnTo>
                      <a:lnTo>
                        <a:pt x="944" y="24"/>
                      </a:lnTo>
                      <a:lnTo>
                        <a:pt x="980" y="12"/>
                      </a:lnTo>
                      <a:lnTo>
                        <a:pt x="1018" y="4"/>
                      </a:lnTo>
                      <a:lnTo>
                        <a:pt x="105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3"/>
                <p:cNvSpPr>
                  <a:spLocks noEditPoints="1"/>
                </p:cNvSpPr>
                <p:nvPr/>
              </p:nvSpPr>
              <p:spPr bwMode="auto">
                <a:xfrm>
                  <a:off x="2973388" y="4763"/>
                  <a:ext cx="6238875" cy="4060825"/>
                </a:xfrm>
                <a:custGeom>
                  <a:avLst/>
                  <a:gdLst>
                    <a:gd name="T0" fmla="*/ 1897 w 3930"/>
                    <a:gd name="T1" fmla="*/ 299 h 2558"/>
                    <a:gd name="T2" fmla="*/ 1818 w 3930"/>
                    <a:gd name="T3" fmla="*/ 314 h 2558"/>
                    <a:gd name="T4" fmla="*/ 1754 w 3930"/>
                    <a:gd name="T5" fmla="*/ 341 h 2558"/>
                    <a:gd name="T6" fmla="*/ 324 w 3930"/>
                    <a:gd name="T7" fmla="*/ 1192 h 2558"/>
                    <a:gd name="T8" fmla="*/ 303 w 3930"/>
                    <a:gd name="T9" fmla="*/ 1214 h 2558"/>
                    <a:gd name="T10" fmla="*/ 303 w 3930"/>
                    <a:gd name="T11" fmla="*/ 1228 h 2558"/>
                    <a:gd name="T12" fmla="*/ 318 w 3930"/>
                    <a:gd name="T13" fmla="*/ 1248 h 2558"/>
                    <a:gd name="T14" fmla="*/ 352 w 3930"/>
                    <a:gd name="T15" fmla="*/ 1276 h 2558"/>
                    <a:gd name="T16" fmla="*/ 1804 w 3930"/>
                    <a:gd name="T17" fmla="*/ 2217 h 2558"/>
                    <a:gd name="T18" fmla="*/ 1885 w 3930"/>
                    <a:gd name="T19" fmla="*/ 2243 h 2558"/>
                    <a:gd name="T20" fmla="*/ 1976 w 3930"/>
                    <a:gd name="T21" fmla="*/ 2254 h 2558"/>
                    <a:gd name="T22" fmla="*/ 2065 w 3930"/>
                    <a:gd name="T23" fmla="*/ 2249 h 2558"/>
                    <a:gd name="T24" fmla="*/ 2144 w 3930"/>
                    <a:gd name="T25" fmla="*/ 2229 h 2558"/>
                    <a:gd name="T26" fmla="*/ 3587 w 3930"/>
                    <a:gd name="T27" fmla="*/ 1375 h 2558"/>
                    <a:gd name="T28" fmla="*/ 3620 w 3930"/>
                    <a:gd name="T29" fmla="*/ 1349 h 2558"/>
                    <a:gd name="T30" fmla="*/ 3629 w 3930"/>
                    <a:gd name="T31" fmla="*/ 1332 h 2558"/>
                    <a:gd name="T32" fmla="*/ 3619 w 3930"/>
                    <a:gd name="T33" fmla="*/ 1313 h 2558"/>
                    <a:gd name="T34" fmla="*/ 3579 w 3930"/>
                    <a:gd name="T35" fmla="*/ 1279 h 2558"/>
                    <a:gd name="T36" fmla="*/ 2125 w 3930"/>
                    <a:gd name="T37" fmla="*/ 335 h 2558"/>
                    <a:gd name="T38" fmla="*/ 2038 w 3930"/>
                    <a:gd name="T39" fmla="*/ 307 h 2558"/>
                    <a:gd name="T40" fmla="*/ 1940 w 3930"/>
                    <a:gd name="T41" fmla="*/ 298 h 2558"/>
                    <a:gd name="T42" fmla="*/ 1993 w 3930"/>
                    <a:gd name="T43" fmla="*/ 1 h 2558"/>
                    <a:gd name="T44" fmla="*/ 2113 w 3930"/>
                    <a:gd name="T45" fmla="*/ 18 h 2558"/>
                    <a:gd name="T46" fmla="*/ 2226 w 3930"/>
                    <a:gd name="T47" fmla="*/ 52 h 2558"/>
                    <a:gd name="T48" fmla="*/ 2325 w 3930"/>
                    <a:gd name="T49" fmla="*/ 103 h 2558"/>
                    <a:gd name="T50" fmla="*/ 3788 w 3930"/>
                    <a:gd name="T51" fmla="*/ 1057 h 2558"/>
                    <a:gd name="T52" fmla="*/ 3857 w 3930"/>
                    <a:gd name="T53" fmla="*/ 1128 h 2558"/>
                    <a:gd name="T54" fmla="*/ 3904 w 3930"/>
                    <a:gd name="T55" fmla="*/ 1208 h 2558"/>
                    <a:gd name="T56" fmla="*/ 3929 w 3930"/>
                    <a:gd name="T57" fmla="*/ 1294 h 2558"/>
                    <a:gd name="T58" fmla="*/ 3926 w 3930"/>
                    <a:gd name="T59" fmla="*/ 1382 h 2558"/>
                    <a:gd name="T60" fmla="*/ 3900 w 3930"/>
                    <a:gd name="T61" fmla="*/ 1466 h 2558"/>
                    <a:gd name="T62" fmla="*/ 3852 w 3930"/>
                    <a:gd name="T63" fmla="*/ 1540 h 2558"/>
                    <a:gd name="T64" fmla="*/ 3782 w 3930"/>
                    <a:gd name="T65" fmla="*/ 1606 h 2558"/>
                    <a:gd name="T66" fmla="*/ 2332 w 3930"/>
                    <a:gd name="T67" fmla="*/ 2472 h 2558"/>
                    <a:gd name="T68" fmla="*/ 2230 w 3930"/>
                    <a:gd name="T69" fmla="*/ 2518 h 2558"/>
                    <a:gd name="T70" fmla="*/ 2114 w 3930"/>
                    <a:gd name="T71" fmla="*/ 2548 h 2558"/>
                    <a:gd name="T72" fmla="*/ 1991 w 3930"/>
                    <a:gd name="T73" fmla="*/ 2558 h 2558"/>
                    <a:gd name="T74" fmla="*/ 1851 w 3930"/>
                    <a:gd name="T75" fmla="*/ 2546 h 2558"/>
                    <a:gd name="T76" fmla="*/ 1721 w 3930"/>
                    <a:gd name="T77" fmla="*/ 2509 h 2558"/>
                    <a:gd name="T78" fmla="*/ 1606 w 3930"/>
                    <a:gd name="T79" fmla="*/ 2452 h 2558"/>
                    <a:gd name="T80" fmla="*/ 144 w 3930"/>
                    <a:gd name="T81" fmla="*/ 1497 h 2558"/>
                    <a:gd name="T82" fmla="*/ 74 w 3930"/>
                    <a:gd name="T83" fmla="*/ 1427 h 2558"/>
                    <a:gd name="T84" fmla="*/ 26 w 3930"/>
                    <a:gd name="T85" fmla="*/ 1347 h 2558"/>
                    <a:gd name="T86" fmla="*/ 2 w 3930"/>
                    <a:gd name="T87" fmla="*/ 1260 h 2558"/>
                    <a:gd name="T88" fmla="*/ 4 w 3930"/>
                    <a:gd name="T89" fmla="*/ 1171 h 2558"/>
                    <a:gd name="T90" fmla="*/ 30 w 3930"/>
                    <a:gd name="T91" fmla="*/ 1089 h 2558"/>
                    <a:gd name="T92" fmla="*/ 78 w 3930"/>
                    <a:gd name="T93" fmla="*/ 1013 h 2558"/>
                    <a:gd name="T94" fmla="*/ 148 w 3930"/>
                    <a:gd name="T95" fmla="*/ 947 h 2558"/>
                    <a:gd name="T96" fmla="*/ 1600 w 3930"/>
                    <a:gd name="T97" fmla="*/ 82 h 2558"/>
                    <a:gd name="T98" fmla="*/ 1701 w 3930"/>
                    <a:gd name="T99" fmla="*/ 36 h 2558"/>
                    <a:gd name="T100" fmla="*/ 1813 w 3930"/>
                    <a:gd name="T101" fmla="*/ 9 h 2558"/>
                    <a:gd name="T102" fmla="*/ 1932 w 3930"/>
                    <a:gd name="T103" fmla="*/ 0 h 25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930" h="2558">
                      <a:moveTo>
                        <a:pt x="1940" y="298"/>
                      </a:moveTo>
                      <a:lnTo>
                        <a:pt x="1897" y="299"/>
                      </a:lnTo>
                      <a:lnTo>
                        <a:pt x="1856" y="305"/>
                      </a:lnTo>
                      <a:lnTo>
                        <a:pt x="1818" y="314"/>
                      </a:lnTo>
                      <a:lnTo>
                        <a:pt x="1784" y="326"/>
                      </a:lnTo>
                      <a:lnTo>
                        <a:pt x="1754" y="341"/>
                      </a:lnTo>
                      <a:lnTo>
                        <a:pt x="344" y="1179"/>
                      </a:lnTo>
                      <a:lnTo>
                        <a:pt x="324" y="1192"/>
                      </a:lnTo>
                      <a:lnTo>
                        <a:pt x="311" y="1205"/>
                      </a:lnTo>
                      <a:lnTo>
                        <a:pt x="303" y="1214"/>
                      </a:lnTo>
                      <a:lnTo>
                        <a:pt x="302" y="1221"/>
                      </a:lnTo>
                      <a:lnTo>
                        <a:pt x="303" y="1228"/>
                      </a:lnTo>
                      <a:lnTo>
                        <a:pt x="309" y="1237"/>
                      </a:lnTo>
                      <a:lnTo>
                        <a:pt x="318" y="1248"/>
                      </a:lnTo>
                      <a:lnTo>
                        <a:pt x="331" y="1262"/>
                      </a:lnTo>
                      <a:lnTo>
                        <a:pt x="352" y="1276"/>
                      </a:lnTo>
                      <a:lnTo>
                        <a:pt x="1771" y="2199"/>
                      </a:lnTo>
                      <a:lnTo>
                        <a:pt x="1804" y="2217"/>
                      </a:lnTo>
                      <a:lnTo>
                        <a:pt x="1843" y="2232"/>
                      </a:lnTo>
                      <a:lnTo>
                        <a:pt x="1885" y="2243"/>
                      </a:lnTo>
                      <a:lnTo>
                        <a:pt x="1930" y="2250"/>
                      </a:lnTo>
                      <a:lnTo>
                        <a:pt x="1976" y="2254"/>
                      </a:lnTo>
                      <a:lnTo>
                        <a:pt x="2020" y="2254"/>
                      </a:lnTo>
                      <a:lnTo>
                        <a:pt x="2065" y="2249"/>
                      </a:lnTo>
                      <a:lnTo>
                        <a:pt x="2106" y="2241"/>
                      </a:lnTo>
                      <a:lnTo>
                        <a:pt x="2144" y="2229"/>
                      </a:lnTo>
                      <a:lnTo>
                        <a:pt x="2177" y="2213"/>
                      </a:lnTo>
                      <a:lnTo>
                        <a:pt x="3587" y="1375"/>
                      </a:lnTo>
                      <a:lnTo>
                        <a:pt x="3607" y="1361"/>
                      </a:lnTo>
                      <a:lnTo>
                        <a:pt x="3620" y="1349"/>
                      </a:lnTo>
                      <a:lnTo>
                        <a:pt x="3628" y="1339"/>
                      </a:lnTo>
                      <a:lnTo>
                        <a:pt x="3629" y="1332"/>
                      </a:lnTo>
                      <a:lnTo>
                        <a:pt x="3627" y="1324"/>
                      </a:lnTo>
                      <a:lnTo>
                        <a:pt x="3619" y="1313"/>
                      </a:lnTo>
                      <a:lnTo>
                        <a:pt x="3604" y="1296"/>
                      </a:lnTo>
                      <a:lnTo>
                        <a:pt x="3579" y="1279"/>
                      </a:lnTo>
                      <a:lnTo>
                        <a:pt x="2160" y="356"/>
                      </a:lnTo>
                      <a:lnTo>
                        <a:pt x="2125" y="335"/>
                      </a:lnTo>
                      <a:lnTo>
                        <a:pt x="2083" y="319"/>
                      </a:lnTo>
                      <a:lnTo>
                        <a:pt x="2038" y="307"/>
                      </a:lnTo>
                      <a:lnTo>
                        <a:pt x="1990" y="301"/>
                      </a:lnTo>
                      <a:lnTo>
                        <a:pt x="1940" y="298"/>
                      </a:lnTo>
                      <a:close/>
                      <a:moveTo>
                        <a:pt x="1932" y="0"/>
                      </a:moveTo>
                      <a:lnTo>
                        <a:pt x="1993" y="1"/>
                      </a:lnTo>
                      <a:lnTo>
                        <a:pt x="2054" y="7"/>
                      </a:lnTo>
                      <a:lnTo>
                        <a:pt x="2113" y="18"/>
                      </a:lnTo>
                      <a:lnTo>
                        <a:pt x="2171" y="32"/>
                      </a:lnTo>
                      <a:lnTo>
                        <a:pt x="2226" y="52"/>
                      </a:lnTo>
                      <a:lnTo>
                        <a:pt x="2277" y="76"/>
                      </a:lnTo>
                      <a:lnTo>
                        <a:pt x="2325" y="103"/>
                      </a:lnTo>
                      <a:lnTo>
                        <a:pt x="3744" y="1026"/>
                      </a:lnTo>
                      <a:lnTo>
                        <a:pt x="3788" y="1057"/>
                      </a:lnTo>
                      <a:lnTo>
                        <a:pt x="3824" y="1091"/>
                      </a:lnTo>
                      <a:lnTo>
                        <a:pt x="3857" y="1128"/>
                      </a:lnTo>
                      <a:lnTo>
                        <a:pt x="3883" y="1167"/>
                      </a:lnTo>
                      <a:lnTo>
                        <a:pt x="3904" y="1208"/>
                      </a:lnTo>
                      <a:lnTo>
                        <a:pt x="3920" y="1250"/>
                      </a:lnTo>
                      <a:lnTo>
                        <a:pt x="3929" y="1294"/>
                      </a:lnTo>
                      <a:lnTo>
                        <a:pt x="3930" y="1339"/>
                      </a:lnTo>
                      <a:lnTo>
                        <a:pt x="3926" y="1382"/>
                      </a:lnTo>
                      <a:lnTo>
                        <a:pt x="3917" y="1425"/>
                      </a:lnTo>
                      <a:lnTo>
                        <a:pt x="3900" y="1466"/>
                      </a:lnTo>
                      <a:lnTo>
                        <a:pt x="3879" y="1504"/>
                      </a:lnTo>
                      <a:lnTo>
                        <a:pt x="3852" y="1540"/>
                      </a:lnTo>
                      <a:lnTo>
                        <a:pt x="3820" y="1574"/>
                      </a:lnTo>
                      <a:lnTo>
                        <a:pt x="3782" y="1606"/>
                      </a:lnTo>
                      <a:lnTo>
                        <a:pt x="3741" y="1633"/>
                      </a:lnTo>
                      <a:lnTo>
                        <a:pt x="2332" y="2472"/>
                      </a:lnTo>
                      <a:lnTo>
                        <a:pt x="2282" y="2497"/>
                      </a:lnTo>
                      <a:lnTo>
                        <a:pt x="2230" y="2518"/>
                      </a:lnTo>
                      <a:lnTo>
                        <a:pt x="2173" y="2535"/>
                      </a:lnTo>
                      <a:lnTo>
                        <a:pt x="2114" y="2548"/>
                      </a:lnTo>
                      <a:lnTo>
                        <a:pt x="2054" y="2555"/>
                      </a:lnTo>
                      <a:lnTo>
                        <a:pt x="1991" y="2558"/>
                      </a:lnTo>
                      <a:lnTo>
                        <a:pt x="1921" y="2555"/>
                      </a:lnTo>
                      <a:lnTo>
                        <a:pt x="1851" y="2546"/>
                      </a:lnTo>
                      <a:lnTo>
                        <a:pt x="1784" y="2530"/>
                      </a:lnTo>
                      <a:lnTo>
                        <a:pt x="1721" y="2509"/>
                      </a:lnTo>
                      <a:lnTo>
                        <a:pt x="1661" y="2483"/>
                      </a:lnTo>
                      <a:lnTo>
                        <a:pt x="1606" y="2452"/>
                      </a:lnTo>
                      <a:lnTo>
                        <a:pt x="187" y="1529"/>
                      </a:lnTo>
                      <a:lnTo>
                        <a:pt x="144" y="1497"/>
                      </a:lnTo>
                      <a:lnTo>
                        <a:pt x="106" y="1463"/>
                      </a:lnTo>
                      <a:lnTo>
                        <a:pt x="74" y="1427"/>
                      </a:lnTo>
                      <a:lnTo>
                        <a:pt x="47" y="1387"/>
                      </a:lnTo>
                      <a:lnTo>
                        <a:pt x="26" y="1347"/>
                      </a:lnTo>
                      <a:lnTo>
                        <a:pt x="11" y="1303"/>
                      </a:lnTo>
                      <a:lnTo>
                        <a:pt x="2" y="1260"/>
                      </a:lnTo>
                      <a:lnTo>
                        <a:pt x="0" y="1214"/>
                      </a:lnTo>
                      <a:lnTo>
                        <a:pt x="4" y="1171"/>
                      </a:lnTo>
                      <a:lnTo>
                        <a:pt x="14" y="1129"/>
                      </a:lnTo>
                      <a:lnTo>
                        <a:pt x="30" y="1089"/>
                      </a:lnTo>
                      <a:lnTo>
                        <a:pt x="52" y="1050"/>
                      </a:lnTo>
                      <a:lnTo>
                        <a:pt x="78" y="1013"/>
                      </a:lnTo>
                      <a:lnTo>
                        <a:pt x="111" y="979"/>
                      </a:lnTo>
                      <a:lnTo>
                        <a:pt x="148" y="947"/>
                      </a:lnTo>
                      <a:lnTo>
                        <a:pt x="191" y="920"/>
                      </a:lnTo>
                      <a:lnTo>
                        <a:pt x="1600" y="82"/>
                      </a:lnTo>
                      <a:lnTo>
                        <a:pt x="1648" y="57"/>
                      </a:lnTo>
                      <a:lnTo>
                        <a:pt x="1701" y="36"/>
                      </a:lnTo>
                      <a:lnTo>
                        <a:pt x="1756" y="21"/>
                      </a:lnTo>
                      <a:lnTo>
                        <a:pt x="1813" y="9"/>
                      </a:lnTo>
                      <a:lnTo>
                        <a:pt x="1872" y="2"/>
                      </a:lnTo>
                      <a:lnTo>
                        <a:pt x="193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4"/>
                <p:cNvSpPr/>
                <p:nvPr/>
              </p:nvSpPr>
              <p:spPr bwMode="auto">
                <a:xfrm>
                  <a:off x="3189288" y="3397250"/>
                  <a:ext cx="5837238" cy="2066925"/>
                </a:xfrm>
                <a:custGeom>
                  <a:avLst/>
                  <a:gdLst>
                    <a:gd name="T0" fmla="*/ 148 w 3677"/>
                    <a:gd name="T1" fmla="*/ 0 h 1302"/>
                    <a:gd name="T2" fmla="*/ 177 w 3677"/>
                    <a:gd name="T3" fmla="*/ 3 h 1302"/>
                    <a:gd name="T4" fmla="*/ 204 w 3677"/>
                    <a:gd name="T5" fmla="*/ 11 h 1302"/>
                    <a:gd name="T6" fmla="*/ 232 w 3677"/>
                    <a:gd name="T7" fmla="*/ 24 h 1302"/>
                    <a:gd name="T8" fmla="*/ 1643 w 3677"/>
                    <a:gd name="T9" fmla="*/ 942 h 1302"/>
                    <a:gd name="T10" fmla="*/ 1677 w 3677"/>
                    <a:gd name="T11" fmla="*/ 961 h 1302"/>
                    <a:gd name="T12" fmla="*/ 1716 w 3677"/>
                    <a:gd name="T13" fmla="*/ 977 h 1302"/>
                    <a:gd name="T14" fmla="*/ 1758 w 3677"/>
                    <a:gd name="T15" fmla="*/ 989 h 1302"/>
                    <a:gd name="T16" fmla="*/ 1802 w 3677"/>
                    <a:gd name="T17" fmla="*/ 995 h 1302"/>
                    <a:gd name="T18" fmla="*/ 1845 w 3677"/>
                    <a:gd name="T19" fmla="*/ 999 h 1302"/>
                    <a:gd name="T20" fmla="*/ 1889 w 3677"/>
                    <a:gd name="T21" fmla="*/ 999 h 1302"/>
                    <a:gd name="T22" fmla="*/ 1932 w 3677"/>
                    <a:gd name="T23" fmla="*/ 994 h 1302"/>
                    <a:gd name="T24" fmla="*/ 1974 w 3677"/>
                    <a:gd name="T25" fmla="*/ 986 h 1302"/>
                    <a:gd name="T26" fmla="*/ 2012 w 3677"/>
                    <a:gd name="T27" fmla="*/ 973 h 1302"/>
                    <a:gd name="T28" fmla="*/ 2046 w 3677"/>
                    <a:gd name="T29" fmla="*/ 956 h 1302"/>
                    <a:gd name="T30" fmla="*/ 3447 w 3677"/>
                    <a:gd name="T31" fmla="*/ 123 h 1302"/>
                    <a:gd name="T32" fmla="*/ 3478 w 3677"/>
                    <a:gd name="T33" fmla="*/ 109 h 1302"/>
                    <a:gd name="T34" fmla="*/ 3508 w 3677"/>
                    <a:gd name="T35" fmla="*/ 102 h 1302"/>
                    <a:gd name="T36" fmla="*/ 3539 w 3677"/>
                    <a:gd name="T37" fmla="*/ 101 h 1302"/>
                    <a:gd name="T38" fmla="*/ 3570 w 3677"/>
                    <a:gd name="T39" fmla="*/ 108 h 1302"/>
                    <a:gd name="T40" fmla="*/ 3599 w 3677"/>
                    <a:gd name="T41" fmla="*/ 119 h 1302"/>
                    <a:gd name="T42" fmla="*/ 3625 w 3677"/>
                    <a:gd name="T43" fmla="*/ 138 h 1302"/>
                    <a:gd name="T44" fmla="*/ 3648 w 3677"/>
                    <a:gd name="T45" fmla="*/ 161 h 1302"/>
                    <a:gd name="T46" fmla="*/ 3663 w 3677"/>
                    <a:gd name="T47" fmla="*/ 189 h 1302"/>
                    <a:gd name="T48" fmla="*/ 3674 w 3677"/>
                    <a:gd name="T49" fmla="*/ 218 h 1302"/>
                    <a:gd name="T50" fmla="*/ 3677 w 3677"/>
                    <a:gd name="T51" fmla="*/ 250 h 1302"/>
                    <a:gd name="T52" fmla="*/ 3674 w 3677"/>
                    <a:gd name="T53" fmla="*/ 282 h 1302"/>
                    <a:gd name="T54" fmla="*/ 3665 w 3677"/>
                    <a:gd name="T55" fmla="*/ 312 h 1302"/>
                    <a:gd name="T56" fmla="*/ 3649 w 3677"/>
                    <a:gd name="T57" fmla="*/ 339 h 1302"/>
                    <a:gd name="T58" fmla="*/ 3628 w 3677"/>
                    <a:gd name="T59" fmla="*/ 363 h 1302"/>
                    <a:gd name="T60" fmla="*/ 3602 w 3677"/>
                    <a:gd name="T61" fmla="*/ 381 h 1302"/>
                    <a:gd name="T62" fmla="*/ 2201 w 3677"/>
                    <a:gd name="T63" fmla="*/ 1215 h 1302"/>
                    <a:gd name="T64" fmla="*/ 2150 w 3677"/>
                    <a:gd name="T65" fmla="*/ 1241 h 1302"/>
                    <a:gd name="T66" fmla="*/ 2096 w 3677"/>
                    <a:gd name="T67" fmla="*/ 1262 h 1302"/>
                    <a:gd name="T68" fmla="*/ 2040 w 3677"/>
                    <a:gd name="T69" fmla="*/ 1279 h 1302"/>
                    <a:gd name="T70" fmla="*/ 1981 w 3677"/>
                    <a:gd name="T71" fmla="*/ 1291 h 1302"/>
                    <a:gd name="T72" fmla="*/ 1922 w 3677"/>
                    <a:gd name="T73" fmla="*/ 1299 h 1302"/>
                    <a:gd name="T74" fmla="*/ 1862 w 3677"/>
                    <a:gd name="T75" fmla="*/ 1302 h 1302"/>
                    <a:gd name="T76" fmla="*/ 1803 w 3677"/>
                    <a:gd name="T77" fmla="*/ 1299 h 1302"/>
                    <a:gd name="T78" fmla="*/ 1745 w 3677"/>
                    <a:gd name="T79" fmla="*/ 1292 h 1302"/>
                    <a:gd name="T80" fmla="*/ 1688 w 3677"/>
                    <a:gd name="T81" fmla="*/ 1282 h 1302"/>
                    <a:gd name="T82" fmla="*/ 1631 w 3677"/>
                    <a:gd name="T83" fmla="*/ 1266 h 1302"/>
                    <a:gd name="T84" fmla="*/ 1578 w 3677"/>
                    <a:gd name="T85" fmla="*/ 1247 h 1302"/>
                    <a:gd name="T86" fmla="*/ 1527 w 3677"/>
                    <a:gd name="T87" fmla="*/ 1223 h 1302"/>
                    <a:gd name="T88" fmla="*/ 1478 w 3677"/>
                    <a:gd name="T89" fmla="*/ 1194 h 1302"/>
                    <a:gd name="T90" fmla="*/ 67 w 3677"/>
                    <a:gd name="T91" fmla="*/ 277 h 1302"/>
                    <a:gd name="T92" fmla="*/ 44 w 3677"/>
                    <a:gd name="T93" fmla="*/ 257 h 1302"/>
                    <a:gd name="T94" fmla="*/ 26 w 3677"/>
                    <a:gd name="T95" fmla="*/ 235 h 1302"/>
                    <a:gd name="T96" fmla="*/ 12 w 3677"/>
                    <a:gd name="T97" fmla="*/ 209 h 1302"/>
                    <a:gd name="T98" fmla="*/ 4 w 3677"/>
                    <a:gd name="T99" fmla="*/ 181 h 1302"/>
                    <a:gd name="T100" fmla="*/ 0 w 3677"/>
                    <a:gd name="T101" fmla="*/ 154 h 1302"/>
                    <a:gd name="T102" fmla="*/ 2 w 3677"/>
                    <a:gd name="T103" fmla="*/ 125 h 1302"/>
                    <a:gd name="T104" fmla="*/ 10 w 3677"/>
                    <a:gd name="T105" fmla="*/ 96 h 1302"/>
                    <a:gd name="T106" fmla="*/ 25 w 3677"/>
                    <a:gd name="T107" fmla="*/ 70 h 1302"/>
                    <a:gd name="T108" fmla="*/ 44 w 3677"/>
                    <a:gd name="T109" fmla="*/ 46 h 1302"/>
                    <a:gd name="T110" fmla="*/ 67 w 3677"/>
                    <a:gd name="T111" fmla="*/ 27 h 1302"/>
                    <a:gd name="T112" fmla="*/ 92 w 3677"/>
                    <a:gd name="T113" fmla="*/ 13 h 1302"/>
                    <a:gd name="T114" fmla="*/ 119 w 3677"/>
                    <a:gd name="T115" fmla="*/ 4 h 1302"/>
                    <a:gd name="T116" fmla="*/ 148 w 3677"/>
                    <a:gd name="T117" fmla="*/ 0 h 1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7" h="1302">
                      <a:moveTo>
                        <a:pt x="148" y="0"/>
                      </a:moveTo>
                      <a:lnTo>
                        <a:pt x="177" y="3"/>
                      </a:lnTo>
                      <a:lnTo>
                        <a:pt x="204" y="11"/>
                      </a:lnTo>
                      <a:lnTo>
                        <a:pt x="232" y="24"/>
                      </a:lnTo>
                      <a:lnTo>
                        <a:pt x="1643" y="942"/>
                      </a:lnTo>
                      <a:lnTo>
                        <a:pt x="1677" y="961"/>
                      </a:lnTo>
                      <a:lnTo>
                        <a:pt x="1716" y="977"/>
                      </a:lnTo>
                      <a:lnTo>
                        <a:pt x="1758" y="989"/>
                      </a:lnTo>
                      <a:lnTo>
                        <a:pt x="1802" y="995"/>
                      </a:lnTo>
                      <a:lnTo>
                        <a:pt x="1845" y="999"/>
                      </a:lnTo>
                      <a:lnTo>
                        <a:pt x="1889" y="999"/>
                      </a:lnTo>
                      <a:lnTo>
                        <a:pt x="1932" y="994"/>
                      </a:lnTo>
                      <a:lnTo>
                        <a:pt x="1974" y="986"/>
                      </a:lnTo>
                      <a:lnTo>
                        <a:pt x="2012" y="973"/>
                      </a:lnTo>
                      <a:lnTo>
                        <a:pt x="2046" y="956"/>
                      </a:lnTo>
                      <a:lnTo>
                        <a:pt x="3447" y="123"/>
                      </a:lnTo>
                      <a:lnTo>
                        <a:pt x="3478" y="109"/>
                      </a:lnTo>
                      <a:lnTo>
                        <a:pt x="3508" y="102"/>
                      </a:lnTo>
                      <a:lnTo>
                        <a:pt x="3539" y="101"/>
                      </a:lnTo>
                      <a:lnTo>
                        <a:pt x="3570" y="108"/>
                      </a:lnTo>
                      <a:lnTo>
                        <a:pt x="3599" y="119"/>
                      </a:lnTo>
                      <a:lnTo>
                        <a:pt x="3625" y="138"/>
                      </a:lnTo>
                      <a:lnTo>
                        <a:pt x="3648" y="161"/>
                      </a:lnTo>
                      <a:lnTo>
                        <a:pt x="3663" y="189"/>
                      </a:lnTo>
                      <a:lnTo>
                        <a:pt x="3674" y="218"/>
                      </a:lnTo>
                      <a:lnTo>
                        <a:pt x="3677" y="250"/>
                      </a:lnTo>
                      <a:lnTo>
                        <a:pt x="3674" y="282"/>
                      </a:lnTo>
                      <a:lnTo>
                        <a:pt x="3665" y="312"/>
                      </a:lnTo>
                      <a:lnTo>
                        <a:pt x="3649" y="339"/>
                      </a:lnTo>
                      <a:lnTo>
                        <a:pt x="3628" y="363"/>
                      </a:lnTo>
                      <a:lnTo>
                        <a:pt x="3602" y="381"/>
                      </a:lnTo>
                      <a:lnTo>
                        <a:pt x="2201" y="1215"/>
                      </a:lnTo>
                      <a:lnTo>
                        <a:pt x="2150" y="1241"/>
                      </a:lnTo>
                      <a:lnTo>
                        <a:pt x="2096" y="1262"/>
                      </a:lnTo>
                      <a:lnTo>
                        <a:pt x="2040" y="1279"/>
                      </a:lnTo>
                      <a:lnTo>
                        <a:pt x="1981" y="1291"/>
                      </a:lnTo>
                      <a:lnTo>
                        <a:pt x="1922" y="1299"/>
                      </a:lnTo>
                      <a:lnTo>
                        <a:pt x="1862" y="1302"/>
                      </a:lnTo>
                      <a:lnTo>
                        <a:pt x="1803" y="1299"/>
                      </a:lnTo>
                      <a:lnTo>
                        <a:pt x="1745" y="1292"/>
                      </a:lnTo>
                      <a:lnTo>
                        <a:pt x="1688" y="1282"/>
                      </a:lnTo>
                      <a:lnTo>
                        <a:pt x="1631" y="1266"/>
                      </a:lnTo>
                      <a:lnTo>
                        <a:pt x="1578" y="1247"/>
                      </a:lnTo>
                      <a:lnTo>
                        <a:pt x="1527" y="1223"/>
                      </a:lnTo>
                      <a:lnTo>
                        <a:pt x="1478" y="1194"/>
                      </a:lnTo>
                      <a:lnTo>
                        <a:pt x="67" y="277"/>
                      </a:lnTo>
                      <a:lnTo>
                        <a:pt x="44" y="257"/>
                      </a:lnTo>
                      <a:lnTo>
                        <a:pt x="26" y="235"/>
                      </a:lnTo>
                      <a:lnTo>
                        <a:pt x="12" y="209"/>
                      </a:lnTo>
                      <a:lnTo>
                        <a:pt x="4" y="181"/>
                      </a:lnTo>
                      <a:lnTo>
                        <a:pt x="0" y="154"/>
                      </a:lnTo>
                      <a:lnTo>
                        <a:pt x="2" y="125"/>
                      </a:lnTo>
                      <a:lnTo>
                        <a:pt x="10" y="96"/>
                      </a:lnTo>
                      <a:lnTo>
                        <a:pt x="25" y="70"/>
                      </a:lnTo>
                      <a:lnTo>
                        <a:pt x="44" y="46"/>
                      </a:lnTo>
                      <a:lnTo>
                        <a:pt x="67" y="27"/>
                      </a:lnTo>
                      <a:lnTo>
                        <a:pt x="92" y="13"/>
                      </a:lnTo>
                      <a:lnTo>
                        <a:pt x="119" y="4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5"/>
                <p:cNvSpPr/>
                <p:nvPr/>
              </p:nvSpPr>
              <p:spPr bwMode="auto">
                <a:xfrm>
                  <a:off x="3189288" y="4784725"/>
                  <a:ext cx="5840413" cy="2065338"/>
                </a:xfrm>
                <a:custGeom>
                  <a:avLst/>
                  <a:gdLst>
                    <a:gd name="T0" fmla="*/ 148 w 3679"/>
                    <a:gd name="T1" fmla="*/ 0 h 1301"/>
                    <a:gd name="T2" fmla="*/ 177 w 3679"/>
                    <a:gd name="T3" fmla="*/ 2 h 1301"/>
                    <a:gd name="T4" fmla="*/ 204 w 3679"/>
                    <a:gd name="T5" fmla="*/ 10 h 1301"/>
                    <a:gd name="T6" fmla="*/ 232 w 3679"/>
                    <a:gd name="T7" fmla="*/ 23 h 1301"/>
                    <a:gd name="T8" fmla="*/ 1643 w 3679"/>
                    <a:gd name="T9" fmla="*/ 941 h 1301"/>
                    <a:gd name="T10" fmla="*/ 1677 w 3679"/>
                    <a:gd name="T11" fmla="*/ 960 h 1301"/>
                    <a:gd name="T12" fmla="*/ 1716 w 3679"/>
                    <a:gd name="T13" fmla="*/ 976 h 1301"/>
                    <a:gd name="T14" fmla="*/ 1757 w 3679"/>
                    <a:gd name="T15" fmla="*/ 987 h 1301"/>
                    <a:gd name="T16" fmla="*/ 1802 w 3679"/>
                    <a:gd name="T17" fmla="*/ 994 h 1301"/>
                    <a:gd name="T18" fmla="*/ 1845 w 3679"/>
                    <a:gd name="T19" fmla="*/ 998 h 1301"/>
                    <a:gd name="T20" fmla="*/ 1889 w 3679"/>
                    <a:gd name="T21" fmla="*/ 997 h 1301"/>
                    <a:gd name="T22" fmla="*/ 1932 w 3679"/>
                    <a:gd name="T23" fmla="*/ 993 h 1301"/>
                    <a:gd name="T24" fmla="*/ 1974 w 3679"/>
                    <a:gd name="T25" fmla="*/ 984 h 1301"/>
                    <a:gd name="T26" fmla="*/ 2012 w 3679"/>
                    <a:gd name="T27" fmla="*/ 972 h 1301"/>
                    <a:gd name="T28" fmla="*/ 2046 w 3679"/>
                    <a:gd name="T29" fmla="*/ 955 h 1301"/>
                    <a:gd name="T30" fmla="*/ 3447 w 3679"/>
                    <a:gd name="T31" fmla="*/ 121 h 1301"/>
                    <a:gd name="T32" fmla="*/ 3478 w 3679"/>
                    <a:gd name="T33" fmla="*/ 108 h 1301"/>
                    <a:gd name="T34" fmla="*/ 3508 w 3679"/>
                    <a:gd name="T35" fmla="*/ 100 h 1301"/>
                    <a:gd name="T36" fmla="*/ 3539 w 3679"/>
                    <a:gd name="T37" fmla="*/ 99 h 1301"/>
                    <a:gd name="T38" fmla="*/ 3570 w 3679"/>
                    <a:gd name="T39" fmla="*/ 106 h 1301"/>
                    <a:gd name="T40" fmla="*/ 3601 w 3679"/>
                    <a:gd name="T41" fmla="*/ 117 h 1301"/>
                    <a:gd name="T42" fmla="*/ 3627 w 3679"/>
                    <a:gd name="T43" fmla="*/ 136 h 1301"/>
                    <a:gd name="T44" fmla="*/ 3649 w 3679"/>
                    <a:gd name="T45" fmla="*/ 159 h 1301"/>
                    <a:gd name="T46" fmla="*/ 3665 w 3679"/>
                    <a:gd name="T47" fmla="*/ 187 h 1301"/>
                    <a:gd name="T48" fmla="*/ 3675 w 3679"/>
                    <a:gd name="T49" fmla="*/ 217 h 1301"/>
                    <a:gd name="T50" fmla="*/ 3679 w 3679"/>
                    <a:gd name="T51" fmla="*/ 248 h 1301"/>
                    <a:gd name="T52" fmla="*/ 3675 w 3679"/>
                    <a:gd name="T53" fmla="*/ 281 h 1301"/>
                    <a:gd name="T54" fmla="*/ 3666 w 3679"/>
                    <a:gd name="T55" fmla="*/ 311 h 1301"/>
                    <a:gd name="T56" fmla="*/ 3649 w 3679"/>
                    <a:gd name="T57" fmla="*/ 339 h 1301"/>
                    <a:gd name="T58" fmla="*/ 3628 w 3679"/>
                    <a:gd name="T59" fmla="*/ 362 h 1301"/>
                    <a:gd name="T60" fmla="*/ 3602 w 3679"/>
                    <a:gd name="T61" fmla="*/ 380 h 1301"/>
                    <a:gd name="T62" fmla="*/ 2200 w 3679"/>
                    <a:gd name="T63" fmla="*/ 1214 h 1301"/>
                    <a:gd name="T64" fmla="*/ 2150 w 3679"/>
                    <a:gd name="T65" fmla="*/ 1241 h 1301"/>
                    <a:gd name="T66" fmla="*/ 2096 w 3679"/>
                    <a:gd name="T67" fmla="*/ 1261 h 1301"/>
                    <a:gd name="T68" fmla="*/ 2040 w 3679"/>
                    <a:gd name="T69" fmla="*/ 1279 h 1301"/>
                    <a:gd name="T70" fmla="*/ 1981 w 3679"/>
                    <a:gd name="T71" fmla="*/ 1290 h 1301"/>
                    <a:gd name="T72" fmla="*/ 1922 w 3679"/>
                    <a:gd name="T73" fmla="*/ 1298 h 1301"/>
                    <a:gd name="T74" fmla="*/ 1860 w 3679"/>
                    <a:gd name="T75" fmla="*/ 1301 h 1301"/>
                    <a:gd name="T76" fmla="*/ 1803 w 3679"/>
                    <a:gd name="T77" fmla="*/ 1298 h 1301"/>
                    <a:gd name="T78" fmla="*/ 1745 w 3679"/>
                    <a:gd name="T79" fmla="*/ 1292 h 1301"/>
                    <a:gd name="T80" fmla="*/ 1688 w 3679"/>
                    <a:gd name="T81" fmla="*/ 1281 h 1301"/>
                    <a:gd name="T82" fmla="*/ 1631 w 3679"/>
                    <a:gd name="T83" fmla="*/ 1265 h 1301"/>
                    <a:gd name="T84" fmla="*/ 1578 w 3679"/>
                    <a:gd name="T85" fmla="*/ 1246 h 1301"/>
                    <a:gd name="T86" fmla="*/ 1527 w 3679"/>
                    <a:gd name="T87" fmla="*/ 1222 h 1301"/>
                    <a:gd name="T88" fmla="*/ 1478 w 3679"/>
                    <a:gd name="T89" fmla="*/ 1193 h 1301"/>
                    <a:gd name="T90" fmla="*/ 67 w 3679"/>
                    <a:gd name="T91" fmla="*/ 276 h 1301"/>
                    <a:gd name="T92" fmla="*/ 44 w 3679"/>
                    <a:gd name="T93" fmla="*/ 256 h 1301"/>
                    <a:gd name="T94" fmla="*/ 26 w 3679"/>
                    <a:gd name="T95" fmla="*/ 234 h 1301"/>
                    <a:gd name="T96" fmla="*/ 12 w 3679"/>
                    <a:gd name="T97" fmla="*/ 208 h 1301"/>
                    <a:gd name="T98" fmla="*/ 4 w 3679"/>
                    <a:gd name="T99" fmla="*/ 180 h 1301"/>
                    <a:gd name="T100" fmla="*/ 0 w 3679"/>
                    <a:gd name="T101" fmla="*/ 153 h 1301"/>
                    <a:gd name="T102" fmla="*/ 2 w 3679"/>
                    <a:gd name="T103" fmla="*/ 124 h 1301"/>
                    <a:gd name="T104" fmla="*/ 10 w 3679"/>
                    <a:gd name="T105" fmla="*/ 95 h 1301"/>
                    <a:gd name="T106" fmla="*/ 25 w 3679"/>
                    <a:gd name="T107" fmla="*/ 68 h 1301"/>
                    <a:gd name="T108" fmla="*/ 44 w 3679"/>
                    <a:gd name="T109" fmla="*/ 44 h 1301"/>
                    <a:gd name="T110" fmla="*/ 67 w 3679"/>
                    <a:gd name="T111" fmla="*/ 26 h 1301"/>
                    <a:gd name="T112" fmla="*/ 92 w 3679"/>
                    <a:gd name="T113" fmla="*/ 13 h 1301"/>
                    <a:gd name="T114" fmla="*/ 119 w 3679"/>
                    <a:gd name="T115" fmla="*/ 3 h 1301"/>
                    <a:gd name="T116" fmla="*/ 148 w 3679"/>
                    <a:gd name="T117" fmla="*/ 0 h 1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9" h="1301">
                      <a:moveTo>
                        <a:pt x="148" y="0"/>
                      </a:moveTo>
                      <a:lnTo>
                        <a:pt x="177" y="2"/>
                      </a:lnTo>
                      <a:lnTo>
                        <a:pt x="204" y="10"/>
                      </a:lnTo>
                      <a:lnTo>
                        <a:pt x="232" y="23"/>
                      </a:lnTo>
                      <a:lnTo>
                        <a:pt x="1643" y="941"/>
                      </a:lnTo>
                      <a:lnTo>
                        <a:pt x="1677" y="960"/>
                      </a:lnTo>
                      <a:lnTo>
                        <a:pt x="1716" y="976"/>
                      </a:lnTo>
                      <a:lnTo>
                        <a:pt x="1757" y="987"/>
                      </a:lnTo>
                      <a:lnTo>
                        <a:pt x="1802" y="994"/>
                      </a:lnTo>
                      <a:lnTo>
                        <a:pt x="1845" y="998"/>
                      </a:lnTo>
                      <a:lnTo>
                        <a:pt x="1889" y="997"/>
                      </a:lnTo>
                      <a:lnTo>
                        <a:pt x="1932" y="993"/>
                      </a:lnTo>
                      <a:lnTo>
                        <a:pt x="1974" y="984"/>
                      </a:lnTo>
                      <a:lnTo>
                        <a:pt x="2012" y="972"/>
                      </a:lnTo>
                      <a:lnTo>
                        <a:pt x="2046" y="955"/>
                      </a:lnTo>
                      <a:lnTo>
                        <a:pt x="3447" y="121"/>
                      </a:lnTo>
                      <a:lnTo>
                        <a:pt x="3478" y="108"/>
                      </a:lnTo>
                      <a:lnTo>
                        <a:pt x="3508" y="100"/>
                      </a:lnTo>
                      <a:lnTo>
                        <a:pt x="3539" y="99"/>
                      </a:lnTo>
                      <a:lnTo>
                        <a:pt x="3570" y="106"/>
                      </a:lnTo>
                      <a:lnTo>
                        <a:pt x="3601" y="117"/>
                      </a:lnTo>
                      <a:lnTo>
                        <a:pt x="3627" y="136"/>
                      </a:lnTo>
                      <a:lnTo>
                        <a:pt x="3649" y="159"/>
                      </a:lnTo>
                      <a:lnTo>
                        <a:pt x="3665" y="187"/>
                      </a:lnTo>
                      <a:lnTo>
                        <a:pt x="3675" y="217"/>
                      </a:lnTo>
                      <a:lnTo>
                        <a:pt x="3679" y="248"/>
                      </a:lnTo>
                      <a:lnTo>
                        <a:pt x="3675" y="281"/>
                      </a:lnTo>
                      <a:lnTo>
                        <a:pt x="3666" y="311"/>
                      </a:lnTo>
                      <a:lnTo>
                        <a:pt x="3649" y="339"/>
                      </a:lnTo>
                      <a:lnTo>
                        <a:pt x="3628" y="362"/>
                      </a:lnTo>
                      <a:lnTo>
                        <a:pt x="3602" y="380"/>
                      </a:lnTo>
                      <a:lnTo>
                        <a:pt x="2200" y="1214"/>
                      </a:lnTo>
                      <a:lnTo>
                        <a:pt x="2150" y="1241"/>
                      </a:lnTo>
                      <a:lnTo>
                        <a:pt x="2096" y="1261"/>
                      </a:lnTo>
                      <a:lnTo>
                        <a:pt x="2040" y="1279"/>
                      </a:lnTo>
                      <a:lnTo>
                        <a:pt x="1981" y="1290"/>
                      </a:lnTo>
                      <a:lnTo>
                        <a:pt x="1922" y="1298"/>
                      </a:lnTo>
                      <a:lnTo>
                        <a:pt x="1860" y="1301"/>
                      </a:lnTo>
                      <a:lnTo>
                        <a:pt x="1803" y="1298"/>
                      </a:lnTo>
                      <a:lnTo>
                        <a:pt x="1745" y="1292"/>
                      </a:lnTo>
                      <a:lnTo>
                        <a:pt x="1688" y="1281"/>
                      </a:lnTo>
                      <a:lnTo>
                        <a:pt x="1631" y="1265"/>
                      </a:lnTo>
                      <a:lnTo>
                        <a:pt x="1578" y="1246"/>
                      </a:lnTo>
                      <a:lnTo>
                        <a:pt x="1527" y="1222"/>
                      </a:lnTo>
                      <a:lnTo>
                        <a:pt x="1478" y="1193"/>
                      </a:lnTo>
                      <a:lnTo>
                        <a:pt x="67" y="276"/>
                      </a:lnTo>
                      <a:lnTo>
                        <a:pt x="44" y="256"/>
                      </a:lnTo>
                      <a:lnTo>
                        <a:pt x="26" y="234"/>
                      </a:lnTo>
                      <a:lnTo>
                        <a:pt x="12" y="208"/>
                      </a:lnTo>
                      <a:lnTo>
                        <a:pt x="4" y="180"/>
                      </a:lnTo>
                      <a:lnTo>
                        <a:pt x="0" y="153"/>
                      </a:lnTo>
                      <a:lnTo>
                        <a:pt x="2" y="124"/>
                      </a:lnTo>
                      <a:lnTo>
                        <a:pt x="10" y="95"/>
                      </a:lnTo>
                      <a:lnTo>
                        <a:pt x="25" y="68"/>
                      </a:lnTo>
                      <a:lnTo>
                        <a:pt x="44" y="44"/>
                      </a:lnTo>
                      <a:lnTo>
                        <a:pt x="67" y="26"/>
                      </a:lnTo>
                      <a:lnTo>
                        <a:pt x="92" y="13"/>
                      </a:lnTo>
                      <a:lnTo>
                        <a:pt x="119" y="3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组合 40"/>
            <p:cNvGrpSpPr/>
            <p:nvPr/>
          </p:nvGrpSpPr>
          <p:grpSpPr>
            <a:xfrm>
              <a:off x="8435794" y="4700771"/>
              <a:ext cx="540000" cy="540000"/>
              <a:chOff x="9741022" y="4117124"/>
              <a:chExt cx="540000" cy="540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9741022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9848103" y="4227715"/>
                <a:ext cx="325838" cy="318818"/>
                <a:chOff x="5338763" y="1588"/>
                <a:chExt cx="6999288" cy="6848475"/>
              </a:xfrm>
              <a:solidFill>
                <a:schemeClr val="bg1"/>
              </a:solidFill>
              <a:effectLst/>
            </p:grpSpPr>
            <p:sp>
              <p:nvSpPr>
                <p:cNvPr id="33" name="Freeform 20"/>
                <p:cNvSpPr/>
                <p:nvPr/>
              </p:nvSpPr>
              <p:spPr bwMode="auto">
                <a:xfrm>
                  <a:off x="6072188" y="536575"/>
                  <a:ext cx="6265863" cy="4305300"/>
                </a:xfrm>
                <a:custGeom>
                  <a:avLst/>
                  <a:gdLst>
                    <a:gd name="T0" fmla="*/ 3820 w 3947"/>
                    <a:gd name="T1" fmla="*/ 3 h 2712"/>
                    <a:gd name="T2" fmla="*/ 3875 w 3947"/>
                    <a:gd name="T3" fmla="*/ 24 h 2712"/>
                    <a:gd name="T4" fmla="*/ 3917 w 3947"/>
                    <a:gd name="T5" fmla="*/ 64 h 2712"/>
                    <a:gd name="T6" fmla="*/ 3943 w 3947"/>
                    <a:gd name="T7" fmla="*/ 119 h 2712"/>
                    <a:gd name="T8" fmla="*/ 3947 w 3947"/>
                    <a:gd name="T9" fmla="*/ 170 h 2712"/>
                    <a:gd name="T10" fmla="*/ 3728 w 3947"/>
                    <a:gd name="T11" fmla="*/ 991 h 2712"/>
                    <a:gd name="T12" fmla="*/ 3698 w 3947"/>
                    <a:gd name="T13" fmla="*/ 1048 h 2712"/>
                    <a:gd name="T14" fmla="*/ 3649 w 3947"/>
                    <a:gd name="T15" fmla="*/ 1088 h 2712"/>
                    <a:gd name="T16" fmla="*/ 3585 w 3947"/>
                    <a:gd name="T17" fmla="*/ 1104 h 2712"/>
                    <a:gd name="T18" fmla="*/ 3522 w 3947"/>
                    <a:gd name="T19" fmla="*/ 1094 h 2712"/>
                    <a:gd name="T20" fmla="*/ 3468 w 3947"/>
                    <a:gd name="T21" fmla="*/ 1057 h 2712"/>
                    <a:gd name="T22" fmla="*/ 2217 w 3947"/>
                    <a:gd name="T23" fmla="*/ 1789 h 2712"/>
                    <a:gd name="T24" fmla="*/ 2160 w 3947"/>
                    <a:gd name="T25" fmla="*/ 1821 h 2712"/>
                    <a:gd name="T26" fmla="*/ 2096 w 3947"/>
                    <a:gd name="T27" fmla="*/ 1826 h 2712"/>
                    <a:gd name="T28" fmla="*/ 2036 w 3947"/>
                    <a:gd name="T29" fmla="*/ 1806 h 2712"/>
                    <a:gd name="T30" fmla="*/ 1531 w 3947"/>
                    <a:gd name="T31" fmla="*/ 1333 h 2712"/>
                    <a:gd name="T32" fmla="*/ 608 w 3947"/>
                    <a:gd name="T33" fmla="*/ 2341 h 2712"/>
                    <a:gd name="T34" fmla="*/ 616 w 3947"/>
                    <a:gd name="T35" fmla="*/ 2405 h 2712"/>
                    <a:gd name="T36" fmla="*/ 602 w 3947"/>
                    <a:gd name="T37" fmla="*/ 2500 h 2712"/>
                    <a:gd name="T38" fmla="*/ 560 w 3947"/>
                    <a:gd name="T39" fmla="*/ 2583 h 2712"/>
                    <a:gd name="T40" fmla="*/ 495 w 3947"/>
                    <a:gd name="T41" fmla="*/ 2649 h 2712"/>
                    <a:gd name="T42" fmla="*/ 411 w 3947"/>
                    <a:gd name="T43" fmla="*/ 2695 h 2712"/>
                    <a:gd name="T44" fmla="*/ 328 w 3947"/>
                    <a:gd name="T45" fmla="*/ 2712 h 2712"/>
                    <a:gd name="T46" fmla="*/ 245 w 3947"/>
                    <a:gd name="T47" fmla="*/ 2707 h 2712"/>
                    <a:gd name="T48" fmla="*/ 167 w 3947"/>
                    <a:gd name="T49" fmla="*/ 2679 h 2712"/>
                    <a:gd name="T50" fmla="*/ 98 w 3947"/>
                    <a:gd name="T51" fmla="*/ 2631 h 2712"/>
                    <a:gd name="T52" fmla="*/ 42 w 3947"/>
                    <a:gd name="T53" fmla="*/ 2560 h 2712"/>
                    <a:gd name="T54" fmla="*/ 7 w 3947"/>
                    <a:gd name="T55" fmla="*/ 2472 h 2712"/>
                    <a:gd name="T56" fmla="*/ 2 w 3947"/>
                    <a:gd name="T57" fmla="*/ 2379 h 2712"/>
                    <a:gd name="T58" fmla="*/ 23 w 3947"/>
                    <a:gd name="T59" fmla="*/ 2287 h 2712"/>
                    <a:gd name="T60" fmla="*/ 70 w 3947"/>
                    <a:gd name="T61" fmla="*/ 2210 h 2712"/>
                    <a:gd name="T62" fmla="*/ 131 w 3947"/>
                    <a:gd name="T63" fmla="*/ 2152 h 2712"/>
                    <a:gd name="T64" fmla="*/ 205 w 3947"/>
                    <a:gd name="T65" fmla="*/ 2115 h 2712"/>
                    <a:gd name="T66" fmla="*/ 286 w 3947"/>
                    <a:gd name="T67" fmla="*/ 2097 h 2712"/>
                    <a:gd name="T68" fmla="*/ 371 w 3947"/>
                    <a:gd name="T69" fmla="*/ 2103 h 2712"/>
                    <a:gd name="T70" fmla="*/ 1438 w 3947"/>
                    <a:gd name="T71" fmla="*/ 989 h 2712"/>
                    <a:gd name="T72" fmla="*/ 1493 w 3947"/>
                    <a:gd name="T73" fmla="*/ 965 h 2712"/>
                    <a:gd name="T74" fmla="*/ 1551 w 3947"/>
                    <a:gd name="T75" fmla="*/ 964 h 2712"/>
                    <a:gd name="T76" fmla="*/ 1607 w 3947"/>
                    <a:gd name="T77" fmla="*/ 985 h 2712"/>
                    <a:gd name="T78" fmla="*/ 2117 w 3947"/>
                    <a:gd name="T79" fmla="*/ 1464 h 2712"/>
                    <a:gd name="T80" fmla="*/ 2879 w 3947"/>
                    <a:gd name="T81" fmla="*/ 448 h 2712"/>
                    <a:gd name="T82" fmla="*/ 2844 w 3947"/>
                    <a:gd name="T83" fmla="*/ 393 h 2712"/>
                    <a:gd name="T84" fmla="*/ 2836 w 3947"/>
                    <a:gd name="T85" fmla="*/ 329 h 2712"/>
                    <a:gd name="T86" fmla="*/ 2855 w 3947"/>
                    <a:gd name="T87" fmla="*/ 266 h 2712"/>
                    <a:gd name="T88" fmla="*/ 2896 w 3947"/>
                    <a:gd name="T89" fmla="*/ 218 h 2712"/>
                    <a:gd name="T90" fmla="*/ 2955 w 3947"/>
                    <a:gd name="T91" fmla="*/ 190 h 2712"/>
                    <a:gd name="T92" fmla="*/ 3789 w 3947"/>
                    <a:gd name="T93" fmla="*/ 0 h 2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3947" h="2712">
                      <a:moveTo>
                        <a:pt x="3789" y="0"/>
                      </a:moveTo>
                      <a:lnTo>
                        <a:pt x="3820" y="3"/>
                      </a:lnTo>
                      <a:lnTo>
                        <a:pt x="3848" y="11"/>
                      </a:lnTo>
                      <a:lnTo>
                        <a:pt x="3875" y="24"/>
                      </a:lnTo>
                      <a:lnTo>
                        <a:pt x="3897" y="42"/>
                      </a:lnTo>
                      <a:lnTo>
                        <a:pt x="3917" y="64"/>
                      </a:lnTo>
                      <a:lnTo>
                        <a:pt x="3933" y="90"/>
                      </a:lnTo>
                      <a:lnTo>
                        <a:pt x="3943" y="119"/>
                      </a:lnTo>
                      <a:lnTo>
                        <a:pt x="3947" y="145"/>
                      </a:lnTo>
                      <a:lnTo>
                        <a:pt x="3947" y="170"/>
                      </a:lnTo>
                      <a:lnTo>
                        <a:pt x="3941" y="194"/>
                      </a:lnTo>
                      <a:lnTo>
                        <a:pt x="3728" y="991"/>
                      </a:lnTo>
                      <a:lnTo>
                        <a:pt x="3715" y="1021"/>
                      </a:lnTo>
                      <a:lnTo>
                        <a:pt x="3698" y="1048"/>
                      </a:lnTo>
                      <a:lnTo>
                        <a:pt x="3675" y="1071"/>
                      </a:lnTo>
                      <a:lnTo>
                        <a:pt x="3649" y="1088"/>
                      </a:lnTo>
                      <a:lnTo>
                        <a:pt x="3618" y="1100"/>
                      </a:lnTo>
                      <a:lnTo>
                        <a:pt x="3585" y="1104"/>
                      </a:lnTo>
                      <a:lnTo>
                        <a:pt x="3552" y="1103"/>
                      </a:lnTo>
                      <a:lnTo>
                        <a:pt x="3522" y="1094"/>
                      </a:lnTo>
                      <a:lnTo>
                        <a:pt x="3494" y="1079"/>
                      </a:lnTo>
                      <a:lnTo>
                        <a:pt x="3468" y="1057"/>
                      </a:lnTo>
                      <a:lnTo>
                        <a:pt x="3268" y="850"/>
                      </a:lnTo>
                      <a:lnTo>
                        <a:pt x="2217" y="1789"/>
                      </a:lnTo>
                      <a:lnTo>
                        <a:pt x="2189" y="1809"/>
                      </a:lnTo>
                      <a:lnTo>
                        <a:pt x="2160" y="1821"/>
                      </a:lnTo>
                      <a:lnTo>
                        <a:pt x="2128" y="1827"/>
                      </a:lnTo>
                      <a:lnTo>
                        <a:pt x="2096" y="1826"/>
                      </a:lnTo>
                      <a:lnTo>
                        <a:pt x="2065" y="1819"/>
                      </a:lnTo>
                      <a:lnTo>
                        <a:pt x="2036" y="1806"/>
                      </a:lnTo>
                      <a:lnTo>
                        <a:pt x="2009" y="1786"/>
                      </a:lnTo>
                      <a:lnTo>
                        <a:pt x="1531" y="1333"/>
                      </a:lnTo>
                      <a:lnTo>
                        <a:pt x="599" y="2310"/>
                      </a:lnTo>
                      <a:lnTo>
                        <a:pt x="608" y="2341"/>
                      </a:lnTo>
                      <a:lnTo>
                        <a:pt x="614" y="2373"/>
                      </a:lnTo>
                      <a:lnTo>
                        <a:pt x="616" y="2405"/>
                      </a:lnTo>
                      <a:lnTo>
                        <a:pt x="612" y="2453"/>
                      </a:lnTo>
                      <a:lnTo>
                        <a:pt x="602" y="2500"/>
                      </a:lnTo>
                      <a:lnTo>
                        <a:pt x="583" y="2542"/>
                      </a:lnTo>
                      <a:lnTo>
                        <a:pt x="560" y="2583"/>
                      </a:lnTo>
                      <a:lnTo>
                        <a:pt x="530" y="2619"/>
                      </a:lnTo>
                      <a:lnTo>
                        <a:pt x="495" y="2649"/>
                      </a:lnTo>
                      <a:lnTo>
                        <a:pt x="455" y="2676"/>
                      </a:lnTo>
                      <a:lnTo>
                        <a:pt x="411" y="2695"/>
                      </a:lnTo>
                      <a:lnTo>
                        <a:pt x="369" y="2707"/>
                      </a:lnTo>
                      <a:lnTo>
                        <a:pt x="328" y="2712"/>
                      </a:lnTo>
                      <a:lnTo>
                        <a:pt x="286" y="2712"/>
                      </a:lnTo>
                      <a:lnTo>
                        <a:pt x="245" y="2707"/>
                      </a:lnTo>
                      <a:lnTo>
                        <a:pt x="205" y="2695"/>
                      </a:lnTo>
                      <a:lnTo>
                        <a:pt x="167" y="2679"/>
                      </a:lnTo>
                      <a:lnTo>
                        <a:pt x="131" y="2657"/>
                      </a:lnTo>
                      <a:lnTo>
                        <a:pt x="98" y="2631"/>
                      </a:lnTo>
                      <a:lnTo>
                        <a:pt x="69" y="2599"/>
                      </a:lnTo>
                      <a:lnTo>
                        <a:pt x="42" y="2560"/>
                      </a:lnTo>
                      <a:lnTo>
                        <a:pt x="20" y="2517"/>
                      </a:lnTo>
                      <a:lnTo>
                        <a:pt x="7" y="2472"/>
                      </a:lnTo>
                      <a:lnTo>
                        <a:pt x="0" y="2426"/>
                      </a:lnTo>
                      <a:lnTo>
                        <a:pt x="2" y="2379"/>
                      </a:lnTo>
                      <a:lnTo>
                        <a:pt x="8" y="2333"/>
                      </a:lnTo>
                      <a:lnTo>
                        <a:pt x="23" y="2287"/>
                      </a:lnTo>
                      <a:lnTo>
                        <a:pt x="44" y="2244"/>
                      </a:lnTo>
                      <a:lnTo>
                        <a:pt x="70" y="2210"/>
                      </a:lnTo>
                      <a:lnTo>
                        <a:pt x="99" y="2179"/>
                      </a:lnTo>
                      <a:lnTo>
                        <a:pt x="131" y="2152"/>
                      </a:lnTo>
                      <a:lnTo>
                        <a:pt x="167" y="2131"/>
                      </a:lnTo>
                      <a:lnTo>
                        <a:pt x="205" y="2115"/>
                      </a:lnTo>
                      <a:lnTo>
                        <a:pt x="245" y="2104"/>
                      </a:lnTo>
                      <a:lnTo>
                        <a:pt x="286" y="2097"/>
                      </a:lnTo>
                      <a:lnTo>
                        <a:pt x="329" y="2097"/>
                      </a:lnTo>
                      <a:lnTo>
                        <a:pt x="371" y="2103"/>
                      </a:lnTo>
                      <a:lnTo>
                        <a:pt x="1414" y="1009"/>
                      </a:lnTo>
                      <a:lnTo>
                        <a:pt x="1438" y="989"/>
                      </a:lnTo>
                      <a:lnTo>
                        <a:pt x="1464" y="975"/>
                      </a:lnTo>
                      <a:lnTo>
                        <a:pt x="1493" y="965"/>
                      </a:lnTo>
                      <a:lnTo>
                        <a:pt x="1521" y="961"/>
                      </a:lnTo>
                      <a:lnTo>
                        <a:pt x="1551" y="964"/>
                      </a:lnTo>
                      <a:lnTo>
                        <a:pt x="1580" y="972"/>
                      </a:lnTo>
                      <a:lnTo>
                        <a:pt x="1607" y="985"/>
                      </a:lnTo>
                      <a:lnTo>
                        <a:pt x="1632" y="1004"/>
                      </a:lnTo>
                      <a:lnTo>
                        <a:pt x="2117" y="1464"/>
                      </a:lnTo>
                      <a:lnTo>
                        <a:pt x="3054" y="628"/>
                      </a:lnTo>
                      <a:lnTo>
                        <a:pt x="2879" y="448"/>
                      </a:lnTo>
                      <a:lnTo>
                        <a:pt x="2859" y="421"/>
                      </a:lnTo>
                      <a:lnTo>
                        <a:pt x="2844" y="393"/>
                      </a:lnTo>
                      <a:lnTo>
                        <a:pt x="2837" y="361"/>
                      </a:lnTo>
                      <a:lnTo>
                        <a:pt x="2836" y="329"/>
                      </a:lnTo>
                      <a:lnTo>
                        <a:pt x="2841" y="297"/>
                      </a:lnTo>
                      <a:lnTo>
                        <a:pt x="2855" y="266"/>
                      </a:lnTo>
                      <a:lnTo>
                        <a:pt x="2874" y="239"/>
                      </a:lnTo>
                      <a:lnTo>
                        <a:pt x="2896" y="218"/>
                      </a:lnTo>
                      <a:lnTo>
                        <a:pt x="2924" y="201"/>
                      </a:lnTo>
                      <a:lnTo>
                        <a:pt x="2955" y="190"/>
                      </a:lnTo>
                      <a:lnTo>
                        <a:pt x="3758" y="4"/>
                      </a:lnTo>
                      <a:lnTo>
                        <a:pt x="378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21"/>
                <p:cNvSpPr>
                  <a:spLocks noEditPoints="1"/>
                </p:cNvSpPr>
                <p:nvPr/>
              </p:nvSpPr>
              <p:spPr bwMode="auto">
                <a:xfrm>
                  <a:off x="5338763" y="1588"/>
                  <a:ext cx="6845300" cy="6848475"/>
                </a:xfrm>
                <a:custGeom>
                  <a:avLst/>
                  <a:gdLst>
                    <a:gd name="T0" fmla="*/ 4081 w 4312"/>
                    <a:gd name="T1" fmla="*/ 4005 h 4314"/>
                    <a:gd name="T2" fmla="*/ 4149 w 4312"/>
                    <a:gd name="T3" fmla="*/ 4021 h 4314"/>
                    <a:gd name="T4" fmla="*/ 4202 w 4312"/>
                    <a:gd name="T5" fmla="*/ 4062 h 4314"/>
                    <a:gd name="T6" fmla="*/ 4231 w 4312"/>
                    <a:gd name="T7" fmla="*/ 4124 h 4314"/>
                    <a:gd name="T8" fmla="*/ 4231 w 4312"/>
                    <a:gd name="T9" fmla="*/ 4195 h 4314"/>
                    <a:gd name="T10" fmla="*/ 4202 w 4312"/>
                    <a:gd name="T11" fmla="*/ 4256 h 4314"/>
                    <a:gd name="T12" fmla="*/ 4149 w 4312"/>
                    <a:gd name="T13" fmla="*/ 4298 h 4314"/>
                    <a:gd name="T14" fmla="*/ 4081 w 4312"/>
                    <a:gd name="T15" fmla="*/ 4314 h 4314"/>
                    <a:gd name="T16" fmla="*/ 195 w 4312"/>
                    <a:gd name="T17" fmla="*/ 4310 h 4314"/>
                    <a:gd name="T18" fmla="*/ 135 w 4312"/>
                    <a:gd name="T19" fmla="*/ 4279 h 4314"/>
                    <a:gd name="T20" fmla="*/ 92 w 4312"/>
                    <a:gd name="T21" fmla="*/ 4227 h 4314"/>
                    <a:gd name="T22" fmla="*/ 78 w 4312"/>
                    <a:gd name="T23" fmla="*/ 4159 h 4314"/>
                    <a:gd name="T24" fmla="*/ 92 w 4312"/>
                    <a:gd name="T25" fmla="*/ 4092 h 4314"/>
                    <a:gd name="T26" fmla="*/ 135 w 4312"/>
                    <a:gd name="T27" fmla="*/ 4040 h 4314"/>
                    <a:gd name="T28" fmla="*/ 195 w 4312"/>
                    <a:gd name="T29" fmla="*/ 4009 h 4314"/>
                    <a:gd name="T30" fmla="*/ 462 w 4312"/>
                    <a:gd name="T31" fmla="*/ 0 h 4314"/>
                    <a:gd name="T32" fmla="*/ 3051 w 4312"/>
                    <a:gd name="T33" fmla="*/ 4 h 4314"/>
                    <a:gd name="T34" fmla="*/ 3112 w 4312"/>
                    <a:gd name="T35" fmla="*/ 34 h 4314"/>
                    <a:gd name="T36" fmla="*/ 3155 w 4312"/>
                    <a:gd name="T37" fmla="*/ 86 h 4314"/>
                    <a:gd name="T38" fmla="*/ 3170 w 4312"/>
                    <a:gd name="T39" fmla="*/ 154 h 4314"/>
                    <a:gd name="T40" fmla="*/ 3155 w 4312"/>
                    <a:gd name="T41" fmla="*/ 222 h 4314"/>
                    <a:gd name="T42" fmla="*/ 3112 w 4312"/>
                    <a:gd name="T43" fmla="*/ 274 h 4314"/>
                    <a:gd name="T44" fmla="*/ 3051 w 4312"/>
                    <a:gd name="T45" fmla="*/ 304 h 4314"/>
                    <a:gd name="T46" fmla="*/ 462 w 4312"/>
                    <a:gd name="T47" fmla="*/ 308 h 4314"/>
                    <a:gd name="T48" fmla="*/ 394 w 4312"/>
                    <a:gd name="T49" fmla="*/ 324 h 4314"/>
                    <a:gd name="T50" fmla="*/ 342 w 4312"/>
                    <a:gd name="T51" fmla="*/ 365 h 4314"/>
                    <a:gd name="T52" fmla="*/ 313 w 4312"/>
                    <a:gd name="T53" fmla="*/ 427 h 4314"/>
                    <a:gd name="T54" fmla="*/ 309 w 4312"/>
                    <a:gd name="T55" fmla="*/ 3235 h 4314"/>
                    <a:gd name="T56" fmla="*/ 323 w 4312"/>
                    <a:gd name="T57" fmla="*/ 3303 h 4314"/>
                    <a:gd name="T58" fmla="*/ 366 w 4312"/>
                    <a:gd name="T59" fmla="*/ 3355 h 4314"/>
                    <a:gd name="T60" fmla="*/ 426 w 4312"/>
                    <a:gd name="T61" fmla="*/ 3385 h 4314"/>
                    <a:gd name="T62" fmla="*/ 3850 w 4312"/>
                    <a:gd name="T63" fmla="*/ 3389 h 4314"/>
                    <a:gd name="T64" fmla="*/ 3918 w 4312"/>
                    <a:gd name="T65" fmla="*/ 3374 h 4314"/>
                    <a:gd name="T66" fmla="*/ 3970 w 4312"/>
                    <a:gd name="T67" fmla="*/ 3331 h 4314"/>
                    <a:gd name="T68" fmla="*/ 4001 w 4312"/>
                    <a:gd name="T69" fmla="*/ 3270 h 4314"/>
                    <a:gd name="T70" fmla="*/ 4005 w 4312"/>
                    <a:gd name="T71" fmla="*/ 2015 h 4314"/>
                    <a:gd name="T72" fmla="*/ 4020 w 4312"/>
                    <a:gd name="T73" fmla="*/ 1946 h 4314"/>
                    <a:gd name="T74" fmla="*/ 4063 w 4312"/>
                    <a:gd name="T75" fmla="*/ 1894 h 4314"/>
                    <a:gd name="T76" fmla="*/ 4123 w 4312"/>
                    <a:gd name="T77" fmla="*/ 1865 h 4314"/>
                    <a:gd name="T78" fmla="*/ 4194 w 4312"/>
                    <a:gd name="T79" fmla="*/ 1865 h 4314"/>
                    <a:gd name="T80" fmla="*/ 4255 w 4312"/>
                    <a:gd name="T81" fmla="*/ 1894 h 4314"/>
                    <a:gd name="T82" fmla="*/ 4296 w 4312"/>
                    <a:gd name="T83" fmla="*/ 1946 h 4314"/>
                    <a:gd name="T84" fmla="*/ 4312 w 4312"/>
                    <a:gd name="T85" fmla="*/ 2015 h 4314"/>
                    <a:gd name="T86" fmla="*/ 4308 w 4312"/>
                    <a:gd name="T87" fmla="*/ 3298 h 4314"/>
                    <a:gd name="T88" fmla="*/ 4276 w 4312"/>
                    <a:gd name="T89" fmla="*/ 3415 h 4314"/>
                    <a:gd name="T90" fmla="*/ 4216 w 4312"/>
                    <a:gd name="T91" fmla="*/ 3517 h 4314"/>
                    <a:gd name="T92" fmla="*/ 4133 w 4312"/>
                    <a:gd name="T93" fmla="*/ 3601 h 4314"/>
                    <a:gd name="T94" fmla="*/ 4030 w 4312"/>
                    <a:gd name="T95" fmla="*/ 3661 h 4314"/>
                    <a:gd name="T96" fmla="*/ 3913 w 4312"/>
                    <a:gd name="T97" fmla="*/ 3693 h 4314"/>
                    <a:gd name="T98" fmla="*/ 462 w 4312"/>
                    <a:gd name="T99" fmla="*/ 3697 h 4314"/>
                    <a:gd name="T100" fmla="*/ 339 w 4312"/>
                    <a:gd name="T101" fmla="*/ 3680 h 4314"/>
                    <a:gd name="T102" fmla="*/ 229 w 4312"/>
                    <a:gd name="T103" fmla="*/ 3635 h 4314"/>
                    <a:gd name="T104" fmla="*/ 135 w 4312"/>
                    <a:gd name="T105" fmla="*/ 3561 h 4314"/>
                    <a:gd name="T106" fmla="*/ 63 w 4312"/>
                    <a:gd name="T107" fmla="*/ 3468 h 4314"/>
                    <a:gd name="T108" fmla="*/ 16 w 4312"/>
                    <a:gd name="T109" fmla="*/ 3358 h 4314"/>
                    <a:gd name="T110" fmla="*/ 0 w 4312"/>
                    <a:gd name="T111" fmla="*/ 3235 h 4314"/>
                    <a:gd name="T112" fmla="*/ 4 w 4312"/>
                    <a:gd name="T113" fmla="*/ 400 h 4314"/>
                    <a:gd name="T114" fmla="*/ 36 w 4312"/>
                    <a:gd name="T115" fmla="*/ 282 h 4314"/>
                    <a:gd name="T116" fmla="*/ 96 w 4312"/>
                    <a:gd name="T117" fmla="*/ 179 h 4314"/>
                    <a:gd name="T118" fmla="*/ 179 w 4312"/>
                    <a:gd name="T119" fmla="*/ 97 h 4314"/>
                    <a:gd name="T120" fmla="*/ 282 w 4312"/>
                    <a:gd name="T121" fmla="*/ 36 h 4314"/>
                    <a:gd name="T122" fmla="*/ 400 w 4312"/>
                    <a:gd name="T123" fmla="*/ 4 h 4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312" h="4314">
                      <a:moveTo>
                        <a:pt x="231" y="4005"/>
                      </a:moveTo>
                      <a:lnTo>
                        <a:pt x="4081" y="4005"/>
                      </a:lnTo>
                      <a:lnTo>
                        <a:pt x="4117" y="4009"/>
                      </a:lnTo>
                      <a:lnTo>
                        <a:pt x="4149" y="4021"/>
                      </a:lnTo>
                      <a:lnTo>
                        <a:pt x="4177" y="4040"/>
                      </a:lnTo>
                      <a:lnTo>
                        <a:pt x="4202" y="4062"/>
                      </a:lnTo>
                      <a:lnTo>
                        <a:pt x="4220" y="4092"/>
                      </a:lnTo>
                      <a:lnTo>
                        <a:pt x="4231" y="4124"/>
                      </a:lnTo>
                      <a:lnTo>
                        <a:pt x="4235" y="4159"/>
                      </a:lnTo>
                      <a:lnTo>
                        <a:pt x="4231" y="4195"/>
                      </a:lnTo>
                      <a:lnTo>
                        <a:pt x="4220" y="4227"/>
                      </a:lnTo>
                      <a:lnTo>
                        <a:pt x="4202" y="4256"/>
                      </a:lnTo>
                      <a:lnTo>
                        <a:pt x="4177" y="4279"/>
                      </a:lnTo>
                      <a:lnTo>
                        <a:pt x="4149" y="4298"/>
                      </a:lnTo>
                      <a:lnTo>
                        <a:pt x="4117" y="4310"/>
                      </a:lnTo>
                      <a:lnTo>
                        <a:pt x="4081" y="4314"/>
                      </a:lnTo>
                      <a:lnTo>
                        <a:pt x="231" y="4314"/>
                      </a:lnTo>
                      <a:lnTo>
                        <a:pt x="195" y="4310"/>
                      </a:lnTo>
                      <a:lnTo>
                        <a:pt x="163" y="4298"/>
                      </a:lnTo>
                      <a:lnTo>
                        <a:pt x="135" y="4279"/>
                      </a:lnTo>
                      <a:lnTo>
                        <a:pt x="111" y="4256"/>
                      </a:lnTo>
                      <a:lnTo>
                        <a:pt x="92" y="4227"/>
                      </a:lnTo>
                      <a:lnTo>
                        <a:pt x="82" y="4195"/>
                      </a:lnTo>
                      <a:lnTo>
                        <a:pt x="78" y="4159"/>
                      </a:lnTo>
                      <a:lnTo>
                        <a:pt x="82" y="4124"/>
                      </a:lnTo>
                      <a:lnTo>
                        <a:pt x="92" y="4092"/>
                      </a:lnTo>
                      <a:lnTo>
                        <a:pt x="111" y="4062"/>
                      </a:lnTo>
                      <a:lnTo>
                        <a:pt x="135" y="4040"/>
                      </a:lnTo>
                      <a:lnTo>
                        <a:pt x="163" y="4021"/>
                      </a:lnTo>
                      <a:lnTo>
                        <a:pt x="195" y="4009"/>
                      </a:lnTo>
                      <a:lnTo>
                        <a:pt x="231" y="4005"/>
                      </a:lnTo>
                      <a:close/>
                      <a:moveTo>
                        <a:pt x="462" y="0"/>
                      </a:moveTo>
                      <a:lnTo>
                        <a:pt x="3016" y="0"/>
                      </a:lnTo>
                      <a:lnTo>
                        <a:pt x="3051" y="4"/>
                      </a:lnTo>
                      <a:lnTo>
                        <a:pt x="3084" y="15"/>
                      </a:lnTo>
                      <a:lnTo>
                        <a:pt x="3112" y="34"/>
                      </a:lnTo>
                      <a:lnTo>
                        <a:pt x="3136" y="58"/>
                      </a:lnTo>
                      <a:lnTo>
                        <a:pt x="3155" y="86"/>
                      </a:lnTo>
                      <a:lnTo>
                        <a:pt x="3166" y="118"/>
                      </a:lnTo>
                      <a:lnTo>
                        <a:pt x="3170" y="154"/>
                      </a:lnTo>
                      <a:lnTo>
                        <a:pt x="3166" y="189"/>
                      </a:lnTo>
                      <a:lnTo>
                        <a:pt x="3155" y="222"/>
                      </a:lnTo>
                      <a:lnTo>
                        <a:pt x="3136" y="250"/>
                      </a:lnTo>
                      <a:lnTo>
                        <a:pt x="3112" y="274"/>
                      </a:lnTo>
                      <a:lnTo>
                        <a:pt x="3084" y="292"/>
                      </a:lnTo>
                      <a:lnTo>
                        <a:pt x="3051" y="304"/>
                      </a:lnTo>
                      <a:lnTo>
                        <a:pt x="3016" y="308"/>
                      </a:lnTo>
                      <a:lnTo>
                        <a:pt x="462" y="308"/>
                      </a:lnTo>
                      <a:lnTo>
                        <a:pt x="426" y="312"/>
                      </a:lnTo>
                      <a:lnTo>
                        <a:pt x="394" y="324"/>
                      </a:lnTo>
                      <a:lnTo>
                        <a:pt x="366" y="341"/>
                      </a:lnTo>
                      <a:lnTo>
                        <a:pt x="342" y="365"/>
                      </a:lnTo>
                      <a:lnTo>
                        <a:pt x="323" y="395"/>
                      </a:lnTo>
                      <a:lnTo>
                        <a:pt x="313" y="427"/>
                      </a:lnTo>
                      <a:lnTo>
                        <a:pt x="309" y="461"/>
                      </a:lnTo>
                      <a:lnTo>
                        <a:pt x="309" y="3235"/>
                      </a:lnTo>
                      <a:lnTo>
                        <a:pt x="313" y="3270"/>
                      </a:lnTo>
                      <a:lnTo>
                        <a:pt x="323" y="3303"/>
                      </a:lnTo>
                      <a:lnTo>
                        <a:pt x="342" y="3331"/>
                      </a:lnTo>
                      <a:lnTo>
                        <a:pt x="366" y="3355"/>
                      </a:lnTo>
                      <a:lnTo>
                        <a:pt x="394" y="3374"/>
                      </a:lnTo>
                      <a:lnTo>
                        <a:pt x="426" y="3385"/>
                      </a:lnTo>
                      <a:lnTo>
                        <a:pt x="462" y="3389"/>
                      </a:lnTo>
                      <a:lnTo>
                        <a:pt x="3850" y="3389"/>
                      </a:lnTo>
                      <a:lnTo>
                        <a:pt x="3886" y="3385"/>
                      </a:lnTo>
                      <a:lnTo>
                        <a:pt x="3918" y="3374"/>
                      </a:lnTo>
                      <a:lnTo>
                        <a:pt x="3946" y="3355"/>
                      </a:lnTo>
                      <a:lnTo>
                        <a:pt x="3970" y="3331"/>
                      </a:lnTo>
                      <a:lnTo>
                        <a:pt x="3989" y="3303"/>
                      </a:lnTo>
                      <a:lnTo>
                        <a:pt x="4001" y="3270"/>
                      </a:lnTo>
                      <a:lnTo>
                        <a:pt x="4005" y="3235"/>
                      </a:lnTo>
                      <a:lnTo>
                        <a:pt x="4005" y="2015"/>
                      </a:lnTo>
                      <a:lnTo>
                        <a:pt x="4009" y="1979"/>
                      </a:lnTo>
                      <a:lnTo>
                        <a:pt x="4020" y="1946"/>
                      </a:lnTo>
                      <a:lnTo>
                        <a:pt x="4038" y="1918"/>
                      </a:lnTo>
                      <a:lnTo>
                        <a:pt x="4063" y="1894"/>
                      </a:lnTo>
                      <a:lnTo>
                        <a:pt x="4091" y="1876"/>
                      </a:lnTo>
                      <a:lnTo>
                        <a:pt x="4123" y="1865"/>
                      </a:lnTo>
                      <a:lnTo>
                        <a:pt x="4159" y="1861"/>
                      </a:lnTo>
                      <a:lnTo>
                        <a:pt x="4194" y="1865"/>
                      </a:lnTo>
                      <a:lnTo>
                        <a:pt x="4227" y="1876"/>
                      </a:lnTo>
                      <a:lnTo>
                        <a:pt x="4255" y="1894"/>
                      </a:lnTo>
                      <a:lnTo>
                        <a:pt x="4279" y="1918"/>
                      </a:lnTo>
                      <a:lnTo>
                        <a:pt x="4296" y="1946"/>
                      </a:lnTo>
                      <a:lnTo>
                        <a:pt x="4308" y="1979"/>
                      </a:lnTo>
                      <a:lnTo>
                        <a:pt x="4312" y="2015"/>
                      </a:lnTo>
                      <a:lnTo>
                        <a:pt x="4312" y="3235"/>
                      </a:lnTo>
                      <a:lnTo>
                        <a:pt x="4308" y="3298"/>
                      </a:lnTo>
                      <a:lnTo>
                        <a:pt x="4296" y="3358"/>
                      </a:lnTo>
                      <a:lnTo>
                        <a:pt x="4276" y="3415"/>
                      </a:lnTo>
                      <a:lnTo>
                        <a:pt x="4250" y="3468"/>
                      </a:lnTo>
                      <a:lnTo>
                        <a:pt x="4216" y="3517"/>
                      </a:lnTo>
                      <a:lnTo>
                        <a:pt x="4177" y="3561"/>
                      </a:lnTo>
                      <a:lnTo>
                        <a:pt x="4133" y="3601"/>
                      </a:lnTo>
                      <a:lnTo>
                        <a:pt x="4084" y="3635"/>
                      </a:lnTo>
                      <a:lnTo>
                        <a:pt x="4030" y="3661"/>
                      </a:lnTo>
                      <a:lnTo>
                        <a:pt x="3973" y="3680"/>
                      </a:lnTo>
                      <a:lnTo>
                        <a:pt x="3913" y="3693"/>
                      </a:lnTo>
                      <a:lnTo>
                        <a:pt x="3850" y="3697"/>
                      </a:lnTo>
                      <a:lnTo>
                        <a:pt x="462" y="3697"/>
                      </a:lnTo>
                      <a:lnTo>
                        <a:pt x="400" y="3693"/>
                      </a:lnTo>
                      <a:lnTo>
                        <a:pt x="339" y="3680"/>
                      </a:lnTo>
                      <a:lnTo>
                        <a:pt x="282" y="3661"/>
                      </a:lnTo>
                      <a:lnTo>
                        <a:pt x="229" y="3635"/>
                      </a:lnTo>
                      <a:lnTo>
                        <a:pt x="179" y="3601"/>
                      </a:lnTo>
                      <a:lnTo>
                        <a:pt x="135" y="3561"/>
                      </a:lnTo>
                      <a:lnTo>
                        <a:pt x="96" y="3517"/>
                      </a:lnTo>
                      <a:lnTo>
                        <a:pt x="63" y="3468"/>
                      </a:lnTo>
                      <a:lnTo>
                        <a:pt x="36" y="3415"/>
                      </a:lnTo>
                      <a:lnTo>
                        <a:pt x="16" y="3358"/>
                      </a:lnTo>
                      <a:lnTo>
                        <a:pt x="4" y="3298"/>
                      </a:lnTo>
                      <a:lnTo>
                        <a:pt x="0" y="3235"/>
                      </a:lnTo>
                      <a:lnTo>
                        <a:pt x="0" y="461"/>
                      </a:lnTo>
                      <a:lnTo>
                        <a:pt x="4" y="400"/>
                      </a:lnTo>
                      <a:lnTo>
                        <a:pt x="16" y="340"/>
                      </a:lnTo>
                      <a:lnTo>
                        <a:pt x="36" y="282"/>
                      </a:lnTo>
                      <a:lnTo>
                        <a:pt x="63" y="229"/>
                      </a:lnTo>
                      <a:lnTo>
                        <a:pt x="96" y="179"/>
                      </a:lnTo>
                      <a:lnTo>
                        <a:pt x="135" y="135"/>
                      </a:lnTo>
                      <a:lnTo>
                        <a:pt x="179" y="97"/>
                      </a:lnTo>
                      <a:lnTo>
                        <a:pt x="229" y="63"/>
                      </a:lnTo>
                      <a:lnTo>
                        <a:pt x="282" y="36"/>
                      </a:lnTo>
                      <a:lnTo>
                        <a:pt x="339" y="16"/>
                      </a:lnTo>
                      <a:lnTo>
                        <a:pt x="400" y="4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4" name="任意多边形 43"/>
          <p:cNvSpPr/>
          <p:nvPr/>
        </p:nvSpPr>
        <p:spPr>
          <a:xfrm>
            <a:off x="10864294" y="-13222"/>
            <a:ext cx="1340070" cy="853170"/>
          </a:xfrm>
          <a:custGeom>
            <a:avLst/>
            <a:gdLst>
              <a:gd name="connsiteX0" fmla="*/ 392426 w 1340070"/>
              <a:gd name="connsiteY0" fmla="*/ 0 h 853170"/>
              <a:gd name="connsiteX1" fmla="*/ 1340070 w 1340070"/>
              <a:gd name="connsiteY1" fmla="*/ 0 h 853170"/>
              <a:gd name="connsiteX2" fmla="*/ 947644 w 1340070"/>
              <a:gd name="connsiteY2" fmla="*/ 853170 h 853170"/>
              <a:gd name="connsiteX3" fmla="*/ 0 w 1340070"/>
              <a:gd name="connsiteY3" fmla="*/ 853170 h 85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0070" h="853170">
                <a:moveTo>
                  <a:pt x="392426" y="0"/>
                </a:moveTo>
                <a:lnTo>
                  <a:pt x="1340070" y="0"/>
                </a:lnTo>
                <a:lnTo>
                  <a:pt x="947644" y="853170"/>
                </a:lnTo>
                <a:lnTo>
                  <a:pt x="0" y="85317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10865920" y="-13222"/>
            <a:ext cx="188523" cy="409700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 bldLvl="0" animBg="1"/>
      <p:bldP spid="21" grpId="0" bldLvl="0" animBg="1"/>
      <p:bldP spid="22" grpId="0"/>
      <p:bldP spid="44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388484" y="1053504"/>
            <a:ext cx="11458575" cy="5548994"/>
          </a:xfrm>
          <a:prstGeom prst="rect">
            <a:avLst/>
          </a:prstGeom>
          <a:solidFill>
            <a:srgbClr val="3985BB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1320132" y="1949662"/>
            <a:ext cx="9224963" cy="93871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1079500" lvl="0" indent="-1079500" algn="just" eaLnBrk="1" hangingPunct="1">
              <a:lnSpc>
                <a:spcPts val="33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假设</a:t>
            </a:r>
            <a:r>
              <a:rPr lang="en-US" altLang="zh-CN" sz="2400" b="1" dirty="0" smtClean="0">
                <a:solidFill>
                  <a:srgbClr val="000099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99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：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可信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的孩子说谎的概率为0.1，不可信的孩子说谎的概率为0.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5，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即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aphicFrame>
        <p:nvGraphicFramePr>
          <p:cNvPr id="16" name="Objec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68565" y="2480254"/>
          <a:ext cx="1924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4" name="" r:id="rId2" imgW="890905" imgH="215900" progId="Equation.DSMT4">
                  <p:embed/>
                </p:oleObj>
              </mc:Choice>
              <mc:Fallback>
                <p:oleObj name="" r:id="rId2" imgW="890905" imgH="215900" progId="Equation.DSMT4">
                  <p:embed/>
                  <p:pic>
                    <p:nvPicPr>
                      <p:cNvPr id="0" name="Object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8565" y="2480254"/>
                        <a:ext cx="192405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66613" y="2494841"/>
          <a:ext cx="1770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5" name="" r:id="rId4" imgW="878205" imgH="229235" progId="Equation.DSMT4">
                  <p:embed/>
                </p:oleObj>
              </mc:Choice>
              <mc:Fallback>
                <p:oleObj name="" r:id="rId4" imgW="878205" imgH="229235" progId="Equation.DSMT4">
                  <p:embed/>
                  <p:pic>
                    <p:nvPicPr>
                      <p:cNvPr id="0" name="Object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6613" y="2494841"/>
                        <a:ext cx="1770063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/>
          <p:nvPr/>
        </p:nvSpPr>
        <p:spPr>
          <a:xfrm>
            <a:off x="1320132" y="3298785"/>
            <a:ext cx="6820916" cy="5159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3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假设</a:t>
            </a:r>
            <a:r>
              <a:rPr lang="en-US" altLang="zh-CN" sz="2400" b="1" dirty="0" smtClean="0">
                <a:solidFill>
                  <a:srgbClr val="000099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2</a:t>
            </a:r>
            <a:r>
              <a:rPr lang="zh-CN" altLang="en-US" sz="2400" b="1" dirty="0" smtClean="0">
                <a:solidFill>
                  <a:srgbClr val="000099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：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村民过去对这个小孩的印象是较为可信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，</a:t>
            </a:r>
            <a:endParaRPr lang="zh-CN" altLang="en-US" sz="240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aphicFrame>
        <p:nvGraphicFramePr>
          <p:cNvPr id="27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75082" y="3282910"/>
          <a:ext cx="1530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6" name="" r:id="rId6" imgW="723900" imgH="254000" progId="Equation.DSMT4">
                  <p:embed/>
                </p:oleObj>
              </mc:Choice>
              <mc:Fallback>
                <p:oleObj name="" r:id="rId6" imgW="723900" imgH="254000" progId="Equation.DSMT4">
                  <p:embed/>
                  <p:pic>
                    <p:nvPicPr>
                      <p:cNvPr id="0" name="Object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75082" y="3282910"/>
                        <a:ext cx="1530350" cy="538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/>
          <p:nvPr/>
        </p:nvSpPr>
        <p:spPr>
          <a:xfrm>
            <a:off x="1320132" y="4146808"/>
            <a:ext cx="957262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Malgun Gothic Semilight" pitchFamily="34" charset="-122"/>
              </a:rPr>
              <a:t>★</a:t>
            </a:r>
            <a:r>
              <a:rPr lang="zh-CN" altLang="en-US" sz="24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考察</a:t>
            </a:r>
            <a:r>
              <a:rPr lang="zh-CN" altLang="en-US" sz="2400" b="1" dirty="0" smtClean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村民第一次上次</a:t>
            </a:r>
            <a:r>
              <a:rPr lang="zh-CN" altLang="en-US" sz="24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当后，对这个小孩的可信度的调整</a:t>
            </a:r>
            <a:endParaRPr lang="zh-CN" altLang="en-US" sz="240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9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17743" y="5104399"/>
          <a:ext cx="10652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7" name="Equation" r:id="rId8" imgW="11887200" imgH="6096000" progId="Equation.DSMT4">
                  <p:embed/>
                </p:oleObj>
              </mc:Choice>
              <mc:Fallback>
                <p:oleObj name="Equation" r:id="rId8" imgW="11887200" imgH="6096000" progId="Equation.DSMT4">
                  <p:embed/>
                  <p:pic>
                    <p:nvPicPr>
                      <p:cNvPr id="0" name="Object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7743" y="5104399"/>
                        <a:ext cx="1065212" cy="547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34717" y="4893262"/>
          <a:ext cx="43894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8" name="Equation" r:id="rId10" imgW="1624965" imgH="359410" progId="Equation.DSMT4">
                  <p:embed/>
                </p:oleObj>
              </mc:Choice>
              <mc:Fallback>
                <p:oleObj name="Equation" r:id="rId10" imgW="1624965" imgH="359410" progId="Equation.DSMT4">
                  <p:embed/>
                  <p:pic>
                    <p:nvPicPr>
                      <p:cNvPr id="0" name="Object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4717" y="4893262"/>
                        <a:ext cx="4389437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/>
          <p:nvPr/>
        </p:nvSpPr>
        <p:spPr>
          <a:xfrm>
            <a:off x="2145632" y="1208213"/>
            <a:ext cx="8929688" cy="47814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3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设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“小孩说谎”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“小孩可信”</a:t>
            </a:r>
            <a:endParaRPr lang="en-US" altLang="zh-CN" sz="2400" b="1" dirty="0"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174083" y="1175541"/>
            <a:ext cx="70332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</a:t>
            </a:r>
            <a:endParaRPr lang="zh-CN" altLang="en-US" sz="2800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3" name="Text Box 4"/>
          <p:cNvSpPr txBox="1"/>
          <p:nvPr/>
        </p:nvSpPr>
        <p:spPr>
          <a:xfrm>
            <a:off x="7870729" y="3298785"/>
            <a:ext cx="1176337" cy="5155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3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不妨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设</a:t>
            </a:r>
            <a:r>
              <a:rPr lang="zh-CN" altLang="en-US" sz="2400" dirty="0"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endParaRPr lang="zh-CN" altLang="en-US" sz="240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0257" y="1163170"/>
            <a:ext cx="1439299" cy="6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/>
      <p:bldP spid="26" grpId="0"/>
      <p:bldP spid="28" grpId="0"/>
      <p:bldP spid="31" grpId="0"/>
      <p:bldP spid="32" grpId="0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763627" y="1518641"/>
          <a:ext cx="185102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3" name="" r:id="rId2" imgW="914400" imgH="1244600" progId="Equation.DSMT4">
                  <p:embed/>
                </p:oleObj>
              </mc:Choice>
              <mc:Fallback>
                <p:oleObj name="" r:id="rId2" imgW="914400" imgH="1244600" progId="Equation.DSMT4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63627" y="1518641"/>
                        <a:ext cx="1851025" cy="2439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 cap="flat" cmpd="sng">
                        <a:solidFill>
                          <a:srgbClr val="00FF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114258" y="1053504"/>
            <a:ext cx="7108825" cy="3379788"/>
          </a:xfrm>
          <a:prstGeom prst="rect">
            <a:avLst/>
          </a:prstGeom>
          <a:solidFill>
            <a:srgbClr val="9BC5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89138" y="1585913"/>
          <a:ext cx="957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4" name="Equation" r:id="rId4" imgW="11887200" imgH="6096000" progId="Equation.DSMT4">
                  <p:embed/>
                </p:oleObj>
              </mc:Choice>
              <mc:Fallback>
                <p:oleObj name="Equation" r:id="rId4" imgW="11887200" imgH="6096000" progId="Equation.DSMT4">
                  <p:embed/>
                  <p:pic>
                    <p:nvPicPr>
                      <p:cNvPr id="0" name="Object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138" y="1585913"/>
                        <a:ext cx="957262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66155" y="2579092"/>
          <a:ext cx="30241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5" name="" r:id="rId6" imgW="1297940" imgH="394335" progId="Equation.DSMT4">
                  <p:embed/>
                </p:oleObj>
              </mc:Choice>
              <mc:Fallback>
                <p:oleObj name="" r:id="rId6" imgW="1297940" imgH="394335" progId="Equation.DSMT4">
                  <p:embed/>
                  <p:pic>
                    <p:nvPicPr>
                      <p:cNvPr id="0" name="Object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6155" y="2579092"/>
                        <a:ext cx="3024188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66155" y="3744317"/>
          <a:ext cx="1227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6" name="" r:id="rId8" imgW="432435" imgH="154940" progId="Equation.DSMT4">
                  <p:embed/>
                </p:oleObj>
              </mc:Choice>
              <mc:Fallback>
                <p:oleObj name="" r:id="rId8" imgW="432435" imgH="154940" progId="Equation.DSMT4">
                  <p:embed/>
                  <p:pic>
                    <p:nvPicPr>
                      <p:cNvPr id="0" name="Object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66155" y="3744317"/>
                        <a:ext cx="1227138" cy="428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3985BB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114258" y="4734599"/>
            <a:ext cx="9626600" cy="164306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Text Box 4"/>
          <p:cNvSpPr txBox="1"/>
          <p:nvPr/>
        </p:nvSpPr>
        <p:spPr>
          <a:xfrm>
            <a:off x="1398421" y="4950499"/>
            <a:ext cx="883920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结论：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村民上了一次当后</a:t>
            </a:r>
            <a:r>
              <a:rPr lang="zh-CN" altLang="en-US" sz="2400" b="1" dirty="0" smtClea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将这个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小孩的</a:t>
            </a:r>
            <a:r>
              <a:rPr lang="zh-CN" altLang="en-US" sz="2400" b="1" dirty="0" smtClea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可信度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由原来的0.8下调到0.444，即将先验概率修正为</a:t>
            </a:r>
            <a:endParaRPr lang="zh-CN" altLang="en-US" sz="2400" dirty="0">
              <a:solidFill>
                <a:srgbClr val="66FF99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8640596" y="1145579"/>
            <a:ext cx="2097088" cy="3194050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66155" y="1405929"/>
          <a:ext cx="4073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7" name="" r:id="rId10" imgW="2108200" imgH="482600" progId="Equation.DSMT4">
                  <p:embed/>
                </p:oleObj>
              </mc:Choice>
              <mc:Fallback>
                <p:oleObj name="" r:id="rId10" imgW="2108200" imgH="482600" progId="Equation.DSMT4">
                  <p:embed/>
                  <p:pic>
                    <p:nvPicPr>
                      <p:cNvPr id="0" name="Object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155" y="1405929"/>
                        <a:ext cx="4073525" cy="93345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6157296" y="5506809"/>
            <a:ext cx="1957587" cy="57624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algn="just" eaLnBrk="1" hangingPunct="1">
              <a:lnSpc>
                <a:spcPct val="150000"/>
              </a:lnSpc>
            </a:pPr>
            <a:r>
              <a:rPr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0.444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三</a:t>
            </a:r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、</a:t>
            </a:r>
            <a:r>
              <a:rPr lang="zh-CN" altLang="en-US" sz="36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公式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</a:rPr>
              <a:t>的应用</a:t>
            </a:r>
            <a:endParaRPr lang="zh-CN" altLang="en-US" sz="36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5" name="Text Box 4"/>
          <p:cNvSpPr txBox="1"/>
          <p:nvPr/>
        </p:nvSpPr>
        <p:spPr>
          <a:xfrm>
            <a:off x="661154" y="5944973"/>
            <a:ext cx="10712459" cy="738187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879483" y="5990091"/>
            <a:ext cx="4304383" cy="5970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lnSpc>
                <a:spcPts val="4300"/>
              </a:lnSpc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做人一定要诚实守信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45300" y="941511"/>
            <a:ext cx="7659687" cy="4014788"/>
          </a:xfrm>
          <a:prstGeom prst="rect">
            <a:avLst/>
          </a:prstGeom>
          <a:solidFill>
            <a:srgbClr val="9BC5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8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40663" y="2101204"/>
          <a:ext cx="1006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6" name="Equation" r:id="rId2" imgW="11887200" imgH="6096000" progId="Equation.DSMT4">
                  <p:embed/>
                </p:oleObj>
              </mc:Choice>
              <mc:Fallback>
                <p:oleObj name="Equation" r:id="rId2" imgW="11887200" imgH="6096000" progId="Equation.DSMT4">
                  <p:embed/>
                  <p:pic>
                    <p:nvPicPr>
                      <p:cNvPr id="0" name="Object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0663" y="2101204"/>
                        <a:ext cx="1006475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00554" y="1859149"/>
          <a:ext cx="4171378" cy="9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7" name="" r:id="rId4" imgW="1624965" imgH="359410" progId="Equation.DSMT4">
                  <p:embed/>
                </p:oleObj>
              </mc:Choice>
              <mc:Fallback>
                <p:oleObj name="" r:id="rId4" imgW="1624965" imgH="359410" progId="Equation.DSMT4">
                  <p:embed/>
                  <p:pic>
                    <p:nvPicPr>
                      <p:cNvPr id="0" name="Object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0554" y="1859149"/>
                        <a:ext cx="4171378" cy="9217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97378" y="3028539"/>
          <a:ext cx="34528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8" name="" r:id="rId6" imgW="1613535" imgH="393700" progId="Equation.DSMT4">
                  <p:embed/>
                </p:oleObj>
              </mc:Choice>
              <mc:Fallback>
                <p:oleObj name="" r:id="rId6" imgW="1613535" imgH="393700" progId="Equation.DSMT4">
                  <p:embed/>
                  <p:pic>
                    <p:nvPicPr>
                      <p:cNvPr id="0" name="Object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7378" y="3028539"/>
                        <a:ext cx="34528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97378" y="4103270"/>
          <a:ext cx="10874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9" name="" r:id="rId8" imgW="432435" imgH="154940" progId="Equation.DSMT4">
                  <p:embed/>
                </p:oleObj>
              </mc:Choice>
              <mc:Fallback>
                <p:oleObj name="" r:id="rId8" imgW="432435" imgH="154940" progId="Equation.DSMT4">
                  <p:embed/>
                  <p:pic>
                    <p:nvPicPr>
                      <p:cNvPr id="0" name="Object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97378" y="4103270"/>
                        <a:ext cx="1087438" cy="379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661154" y="5114294"/>
            <a:ext cx="10712459" cy="739775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 Box 4"/>
          <p:cNvSpPr txBox="1"/>
          <p:nvPr/>
        </p:nvSpPr>
        <p:spPr>
          <a:xfrm>
            <a:off x="1092963" y="5252406"/>
            <a:ext cx="9605962" cy="515526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ts val="33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结论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村民上了两次当后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，将这个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小孩的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可信度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8614919" y="941511"/>
            <a:ext cx="2749550" cy="4003675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0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32050" y="1101848"/>
          <a:ext cx="15938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0" name="" r:id="rId10" imgW="876300" imgH="685800" progId="Equation.KSEE3">
                  <p:embed/>
                </p:oleObj>
              </mc:Choice>
              <mc:Fallback>
                <p:oleObj name="" r:id="rId10" imgW="876300" imgH="685800" progId="Equation.KSEE3">
                  <p:embed/>
                  <p:pic>
                    <p:nvPicPr>
                      <p:cNvPr id="0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32050" y="1101848"/>
                        <a:ext cx="1593850" cy="1246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下箭头 40"/>
          <p:cNvSpPr/>
          <p:nvPr/>
        </p:nvSpPr>
        <p:spPr>
          <a:xfrm>
            <a:off x="9541638" y="2436936"/>
            <a:ext cx="574675" cy="671512"/>
          </a:xfrm>
          <a:prstGeom prst="downArrow">
            <a:avLst>
              <a:gd name="adj1" fmla="val 50000"/>
              <a:gd name="adj2" fmla="val 50094"/>
            </a:avLst>
          </a:prstGeom>
          <a:noFill/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" name="Object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73313" y="3197348"/>
          <a:ext cx="16525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1" name="" r:id="rId12" imgW="914400" imgH="787400" progId="Equation.DSMT4">
                  <p:embed/>
                </p:oleObj>
              </mc:Choice>
              <mc:Fallback>
                <p:oleObj name="" r:id="rId12" imgW="914400" imgH="787400" progId="Equation.DSMT4">
                  <p:embed/>
                  <p:pic>
                    <p:nvPicPr>
                      <p:cNvPr id="0" name="Object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73313" y="3197348"/>
                        <a:ext cx="1652587" cy="1425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5715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"/>
          <p:cNvSpPr txBox="1"/>
          <p:nvPr/>
        </p:nvSpPr>
        <p:spPr>
          <a:xfrm>
            <a:off x="881032" y="1114330"/>
            <a:ext cx="7253287" cy="588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Malgun Gothic Semilight" pitchFamily="34" charset="-122"/>
              </a:rPr>
              <a:t>★</a:t>
            </a:r>
            <a:r>
              <a:rPr lang="zh-CN" altLang="en-US" sz="2400" b="1" dirty="0" smtClean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村民第二次上当</a:t>
            </a:r>
            <a:r>
              <a:rPr lang="zh-CN" altLang="en-US" sz="24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后，对这个小孩的可信度的调整</a:t>
            </a:r>
            <a:endParaRPr lang="zh-CN" altLang="en-US" sz="240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607491" y="5269090"/>
            <a:ext cx="3468379" cy="481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ts val="33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由 0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8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下调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到 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.138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47" name="圆角矩形 46"/>
          <p:cNvSpPr/>
          <p:nvPr/>
        </p:nvSpPr>
        <p:spPr bwMode="auto">
          <a:xfrm>
            <a:off x="8780146" y="4159881"/>
            <a:ext cx="2052638" cy="423863"/>
          </a:xfrm>
          <a:prstGeom prst="roundRect">
            <a:avLst/>
          </a:pr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184949" y="1702440"/>
            <a:ext cx="846725" cy="6175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181792" y="2226629"/>
            <a:ext cx="846725" cy="6175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6221604" y="2216576"/>
            <a:ext cx="846725" cy="6175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2" grpId="0" animBg="1"/>
      <p:bldP spid="33" grpId="0"/>
      <p:bldP spid="34" grpId="0" animBg="1"/>
      <p:bldP spid="41" grpId="0" animBg="1"/>
      <p:bldP spid="45" grpId="0"/>
      <p:bldP spid="47" grpId="0" animBg="1"/>
      <p:bldP spid="2" grpId="0" animBg="1"/>
      <p:bldP spid="36" grpId="0" animBg="1"/>
      <p:bldP spid="3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61999" y="1153839"/>
            <a:ext cx="4314801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500" dirty="0">
                <a:solidFill>
                  <a:srgbClr val="3A3C3B">
                    <a:alpha val="50000"/>
                  </a:srgbClr>
                </a:solidFill>
                <a:latin typeface="义启粗黑体" panose="02000800000000000000" pitchFamily="2" charset="-128"/>
                <a:ea typeface="义启粗黑体" panose="02000800000000000000" pitchFamily="2" charset="-128"/>
              </a:rPr>
              <a:t>PART</a:t>
            </a:r>
            <a:endParaRPr lang="zh-CN" altLang="en-US" sz="12500" dirty="0">
              <a:solidFill>
                <a:srgbClr val="3A3C3B">
                  <a:alpha val="50000"/>
                </a:srgbClr>
              </a:solidFill>
              <a:latin typeface="义启粗黑体" panose="02000800000000000000" pitchFamily="2" charset="-128"/>
              <a:ea typeface="义启粗黑体" panose="02000800000000000000" pitchFamily="2" charset="-128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8344" y="2484780"/>
            <a:ext cx="3575713" cy="221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38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04</a:t>
            </a:r>
            <a:endParaRPr lang="zh-CN" altLang="en-US" sz="138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68421" y="1201975"/>
            <a:ext cx="3959156" cy="4454050"/>
          </a:xfrm>
          <a:prstGeom prst="rect">
            <a:avLst/>
          </a:prstGeom>
          <a:noFill/>
          <a:ln w="127000">
            <a:solidFill>
              <a:srgbClr val="FCFCF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211999" y="4462819"/>
            <a:ext cx="3672000" cy="1037230"/>
          </a:xfrm>
          <a:prstGeom prst="rect">
            <a:avLst/>
          </a:prstGeom>
          <a:pattFill prst="wdUpDiag">
            <a:fgClr>
              <a:schemeClr val="bg1"/>
            </a:fgClr>
            <a:bgClr>
              <a:srgbClr val="3985BB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196875" y="2769665"/>
            <a:ext cx="404050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zh-CN" altLang="en-US" sz="4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8244088" y="4740104"/>
            <a:ext cx="1847755" cy="482252"/>
            <a:chOff x="6906778" y="4700771"/>
            <a:chExt cx="2069016" cy="540000"/>
          </a:xfrm>
        </p:grpSpPr>
        <p:grpSp>
          <p:nvGrpSpPr>
            <p:cNvPr id="39" name="组合 38"/>
            <p:cNvGrpSpPr/>
            <p:nvPr/>
          </p:nvGrpSpPr>
          <p:grpSpPr>
            <a:xfrm>
              <a:off x="6906778" y="4700771"/>
              <a:ext cx="540000" cy="540000"/>
              <a:chOff x="8212006" y="4117124"/>
              <a:chExt cx="540000" cy="540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8212006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8322633" y="4231919"/>
                <a:ext cx="318746" cy="318522"/>
                <a:chOff x="2668588" y="4763"/>
                <a:chExt cx="6846888" cy="6842125"/>
              </a:xfrm>
              <a:solidFill>
                <a:schemeClr val="bg1"/>
              </a:solidFill>
              <a:effectLst/>
            </p:grpSpPr>
            <p:sp>
              <p:nvSpPr>
                <p:cNvPr id="25" name="Freeform 6"/>
                <p:cNvSpPr>
                  <a:spLocks noEditPoints="1"/>
                </p:cNvSpPr>
                <p:nvPr/>
              </p:nvSpPr>
              <p:spPr bwMode="auto">
                <a:xfrm>
                  <a:off x="2668588" y="4763"/>
                  <a:ext cx="6846888" cy="6842125"/>
                </a:xfrm>
                <a:custGeom>
                  <a:avLst/>
                  <a:gdLst>
                    <a:gd name="T0" fmla="*/ 1941 w 4313"/>
                    <a:gd name="T1" fmla="*/ 718 h 4310"/>
                    <a:gd name="T2" fmla="*/ 1651 w 4313"/>
                    <a:gd name="T3" fmla="*/ 796 h 4310"/>
                    <a:gd name="T4" fmla="*/ 1382 w 4313"/>
                    <a:gd name="T5" fmla="*/ 929 h 4310"/>
                    <a:gd name="T6" fmla="*/ 746 w 4313"/>
                    <a:gd name="T7" fmla="*/ 936 h 4310"/>
                    <a:gd name="T8" fmla="*/ 883 w 4313"/>
                    <a:gd name="T9" fmla="*/ 1461 h 4310"/>
                    <a:gd name="T10" fmla="*/ 767 w 4313"/>
                    <a:gd name="T11" fmla="*/ 1738 h 4310"/>
                    <a:gd name="T12" fmla="*/ 297 w 4313"/>
                    <a:gd name="T13" fmla="*/ 1996 h 4310"/>
                    <a:gd name="T14" fmla="*/ 740 w 4313"/>
                    <a:gd name="T15" fmla="*/ 2466 h 4310"/>
                    <a:gd name="T16" fmla="*/ 835 w 4313"/>
                    <a:gd name="T17" fmla="*/ 2753 h 4310"/>
                    <a:gd name="T18" fmla="*/ 986 w 4313"/>
                    <a:gd name="T19" fmla="*/ 3016 h 4310"/>
                    <a:gd name="T20" fmla="*/ 1293 w 4313"/>
                    <a:gd name="T21" fmla="*/ 3323 h 4310"/>
                    <a:gd name="T22" fmla="*/ 1552 w 4313"/>
                    <a:gd name="T23" fmla="*/ 3473 h 4310"/>
                    <a:gd name="T24" fmla="*/ 1839 w 4313"/>
                    <a:gd name="T25" fmla="*/ 3570 h 4310"/>
                    <a:gd name="T26" fmla="*/ 2292 w 4313"/>
                    <a:gd name="T27" fmla="*/ 4012 h 4310"/>
                    <a:gd name="T28" fmla="*/ 2566 w 4313"/>
                    <a:gd name="T29" fmla="*/ 3546 h 4310"/>
                    <a:gd name="T30" fmla="*/ 2845 w 4313"/>
                    <a:gd name="T31" fmla="*/ 3431 h 4310"/>
                    <a:gd name="T32" fmla="*/ 3359 w 4313"/>
                    <a:gd name="T33" fmla="*/ 3580 h 4310"/>
                    <a:gd name="T34" fmla="*/ 3379 w 4313"/>
                    <a:gd name="T35" fmla="*/ 2936 h 4310"/>
                    <a:gd name="T36" fmla="*/ 3514 w 4313"/>
                    <a:gd name="T37" fmla="*/ 2666 h 4310"/>
                    <a:gd name="T38" fmla="*/ 3594 w 4313"/>
                    <a:gd name="T39" fmla="*/ 2373 h 4310"/>
                    <a:gd name="T40" fmla="*/ 3594 w 4313"/>
                    <a:gd name="T41" fmla="*/ 1938 h 4310"/>
                    <a:gd name="T42" fmla="*/ 3517 w 4313"/>
                    <a:gd name="T43" fmla="*/ 1649 h 4310"/>
                    <a:gd name="T44" fmla="*/ 3382 w 4313"/>
                    <a:gd name="T45" fmla="*/ 1379 h 4310"/>
                    <a:gd name="T46" fmla="*/ 3375 w 4313"/>
                    <a:gd name="T47" fmla="*/ 744 h 4310"/>
                    <a:gd name="T48" fmla="*/ 2851 w 4313"/>
                    <a:gd name="T49" fmla="*/ 882 h 4310"/>
                    <a:gd name="T50" fmla="*/ 2572 w 4313"/>
                    <a:gd name="T51" fmla="*/ 765 h 4310"/>
                    <a:gd name="T52" fmla="*/ 2314 w 4313"/>
                    <a:gd name="T53" fmla="*/ 297 h 4310"/>
                    <a:gd name="T54" fmla="*/ 2572 w 4313"/>
                    <a:gd name="T55" fmla="*/ 0 h 4310"/>
                    <a:gd name="T56" fmla="*/ 2832 w 4313"/>
                    <a:gd name="T57" fmla="*/ 543 h 4310"/>
                    <a:gd name="T58" fmla="*/ 3412 w 4313"/>
                    <a:gd name="T59" fmla="*/ 361 h 4310"/>
                    <a:gd name="T60" fmla="*/ 3733 w 4313"/>
                    <a:gd name="T61" fmla="*/ 1399 h 4310"/>
                    <a:gd name="T62" fmla="*/ 3840 w 4313"/>
                    <a:gd name="T63" fmla="*/ 1683 h 4310"/>
                    <a:gd name="T64" fmla="*/ 3836 w 4313"/>
                    <a:gd name="T65" fmla="*/ 2639 h 4310"/>
                    <a:gd name="T66" fmla="*/ 3728 w 4313"/>
                    <a:gd name="T67" fmla="*/ 2922 h 4310"/>
                    <a:gd name="T68" fmla="*/ 3387 w 4313"/>
                    <a:gd name="T69" fmla="*/ 3973 h 4310"/>
                    <a:gd name="T70" fmla="*/ 2820 w 4313"/>
                    <a:gd name="T71" fmla="*/ 3771 h 4310"/>
                    <a:gd name="T72" fmla="*/ 2538 w 4313"/>
                    <a:gd name="T73" fmla="*/ 4310 h 4310"/>
                    <a:gd name="T74" fmla="*/ 1577 w 4313"/>
                    <a:gd name="T75" fmla="*/ 3803 h 4310"/>
                    <a:gd name="T76" fmla="*/ 1300 w 4313"/>
                    <a:gd name="T77" fmla="*/ 3677 h 4310"/>
                    <a:gd name="T78" fmla="*/ 627 w 4313"/>
                    <a:gd name="T79" fmla="*/ 3000 h 4310"/>
                    <a:gd name="T80" fmla="*/ 504 w 4313"/>
                    <a:gd name="T81" fmla="*/ 2723 h 4310"/>
                    <a:gd name="T82" fmla="*/ 0 w 4313"/>
                    <a:gd name="T83" fmla="*/ 1738 h 4310"/>
                    <a:gd name="T84" fmla="*/ 545 w 4313"/>
                    <a:gd name="T85" fmla="*/ 1480 h 4310"/>
                    <a:gd name="T86" fmla="*/ 363 w 4313"/>
                    <a:gd name="T87" fmla="*/ 900 h 4310"/>
                    <a:gd name="T88" fmla="*/ 1401 w 4313"/>
                    <a:gd name="T89" fmla="*/ 580 h 4310"/>
                    <a:gd name="T90" fmla="*/ 1685 w 4313"/>
                    <a:gd name="T91" fmla="*/ 472 h 4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4313" h="4310">
                      <a:moveTo>
                        <a:pt x="2021" y="297"/>
                      </a:moveTo>
                      <a:lnTo>
                        <a:pt x="2021" y="297"/>
                      </a:lnTo>
                      <a:lnTo>
                        <a:pt x="1941" y="718"/>
                      </a:lnTo>
                      <a:lnTo>
                        <a:pt x="1845" y="739"/>
                      </a:lnTo>
                      <a:lnTo>
                        <a:pt x="1747" y="764"/>
                      </a:lnTo>
                      <a:lnTo>
                        <a:pt x="1651" y="796"/>
                      </a:lnTo>
                      <a:lnTo>
                        <a:pt x="1558" y="834"/>
                      </a:lnTo>
                      <a:lnTo>
                        <a:pt x="1468" y="878"/>
                      </a:lnTo>
                      <a:lnTo>
                        <a:pt x="1382" y="929"/>
                      </a:lnTo>
                      <a:lnTo>
                        <a:pt x="1294" y="984"/>
                      </a:lnTo>
                      <a:lnTo>
                        <a:pt x="953" y="729"/>
                      </a:lnTo>
                      <a:lnTo>
                        <a:pt x="746" y="936"/>
                      </a:lnTo>
                      <a:lnTo>
                        <a:pt x="987" y="1292"/>
                      </a:lnTo>
                      <a:lnTo>
                        <a:pt x="935" y="1374"/>
                      </a:lnTo>
                      <a:lnTo>
                        <a:pt x="883" y="1461"/>
                      </a:lnTo>
                      <a:lnTo>
                        <a:pt x="838" y="1551"/>
                      </a:lnTo>
                      <a:lnTo>
                        <a:pt x="799" y="1644"/>
                      </a:lnTo>
                      <a:lnTo>
                        <a:pt x="767" y="1738"/>
                      </a:lnTo>
                      <a:lnTo>
                        <a:pt x="741" y="1836"/>
                      </a:lnTo>
                      <a:lnTo>
                        <a:pt x="719" y="1937"/>
                      </a:lnTo>
                      <a:lnTo>
                        <a:pt x="297" y="1996"/>
                      </a:lnTo>
                      <a:lnTo>
                        <a:pt x="297" y="2289"/>
                      </a:lnTo>
                      <a:lnTo>
                        <a:pt x="719" y="2370"/>
                      </a:lnTo>
                      <a:lnTo>
                        <a:pt x="740" y="2466"/>
                      </a:lnTo>
                      <a:lnTo>
                        <a:pt x="765" y="2564"/>
                      </a:lnTo>
                      <a:lnTo>
                        <a:pt x="796" y="2660"/>
                      </a:lnTo>
                      <a:lnTo>
                        <a:pt x="835" y="2753"/>
                      </a:lnTo>
                      <a:lnTo>
                        <a:pt x="880" y="2843"/>
                      </a:lnTo>
                      <a:lnTo>
                        <a:pt x="931" y="2929"/>
                      </a:lnTo>
                      <a:lnTo>
                        <a:pt x="986" y="3016"/>
                      </a:lnTo>
                      <a:lnTo>
                        <a:pt x="731" y="3356"/>
                      </a:lnTo>
                      <a:lnTo>
                        <a:pt x="938" y="3564"/>
                      </a:lnTo>
                      <a:lnTo>
                        <a:pt x="1293" y="3323"/>
                      </a:lnTo>
                      <a:lnTo>
                        <a:pt x="1375" y="3376"/>
                      </a:lnTo>
                      <a:lnTo>
                        <a:pt x="1461" y="3427"/>
                      </a:lnTo>
                      <a:lnTo>
                        <a:pt x="1552" y="3473"/>
                      </a:lnTo>
                      <a:lnTo>
                        <a:pt x="1645" y="3511"/>
                      </a:lnTo>
                      <a:lnTo>
                        <a:pt x="1740" y="3543"/>
                      </a:lnTo>
                      <a:lnTo>
                        <a:pt x="1839" y="3570"/>
                      </a:lnTo>
                      <a:lnTo>
                        <a:pt x="1938" y="3592"/>
                      </a:lnTo>
                      <a:lnTo>
                        <a:pt x="1999" y="4012"/>
                      </a:lnTo>
                      <a:lnTo>
                        <a:pt x="2292" y="4012"/>
                      </a:lnTo>
                      <a:lnTo>
                        <a:pt x="2372" y="3592"/>
                      </a:lnTo>
                      <a:lnTo>
                        <a:pt x="2469" y="3571"/>
                      </a:lnTo>
                      <a:lnTo>
                        <a:pt x="2566" y="3546"/>
                      </a:lnTo>
                      <a:lnTo>
                        <a:pt x="2661" y="3513"/>
                      </a:lnTo>
                      <a:lnTo>
                        <a:pt x="2754" y="3475"/>
                      </a:lnTo>
                      <a:lnTo>
                        <a:pt x="2845" y="3431"/>
                      </a:lnTo>
                      <a:lnTo>
                        <a:pt x="2932" y="3380"/>
                      </a:lnTo>
                      <a:lnTo>
                        <a:pt x="3019" y="3325"/>
                      </a:lnTo>
                      <a:lnTo>
                        <a:pt x="3359" y="3580"/>
                      </a:lnTo>
                      <a:lnTo>
                        <a:pt x="3566" y="3373"/>
                      </a:lnTo>
                      <a:lnTo>
                        <a:pt x="3325" y="3018"/>
                      </a:lnTo>
                      <a:lnTo>
                        <a:pt x="3379" y="2936"/>
                      </a:lnTo>
                      <a:lnTo>
                        <a:pt x="3430" y="2848"/>
                      </a:lnTo>
                      <a:lnTo>
                        <a:pt x="3475" y="2759"/>
                      </a:lnTo>
                      <a:lnTo>
                        <a:pt x="3514" y="2666"/>
                      </a:lnTo>
                      <a:lnTo>
                        <a:pt x="3547" y="2571"/>
                      </a:lnTo>
                      <a:lnTo>
                        <a:pt x="3572" y="2472"/>
                      </a:lnTo>
                      <a:lnTo>
                        <a:pt x="3594" y="2373"/>
                      </a:lnTo>
                      <a:lnTo>
                        <a:pt x="4016" y="2313"/>
                      </a:lnTo>
                      <a:lnTo>
                        <a:pt x="4016" y="2020"/>
                      </a:lnTo>
                      <a:lnTo>
                        <a:pt x="3594" y="1938"/>
                      </a:lnTo>
                      <a:lnTo>
                        <a:pt x="3573" y="1843"/>
                      </a:lnTo>
                      <a:lnTo>
                        <a:pt x="3548" y="1745"/>
                      </a:lnTo>
                      <a:lnTo>
                        <a:pt x="3517" y="1649"/>
                      </a:lnTo>
                      <a:lnTo>
                        <a:pt x="3479" y="1556"/>
                      </a:lnTo>
                      <a:lnTo>
                        <a:pt x="3433" y="1467"/>
                      </a:lnTo>
                      <a:lnTo>
                        <a:pt x="3382" y="1379"/>
                      </a:lnTo>
                      <a:lnTo>
                        <a:pt x="3327" y="1293"/>
                      </a:lnTo>
                      <a:lnTo>
                        <a:pt x="3583" y="953"/>
                      </a:lnTo>
                      <a:lnTo>
                        <a:pt x="3375" y="744"/>
                      </a:lnTo>
                      <a:lnTo>
                        <a:pt x="3020" y="987"/>
                      </a:lnTo>
                      <a:lnTo>
                        <a:pt x="2938" y="933"/>
                      </a:lnTo>
                      <a:lnTo>
                        <a:pt x="2851" y="882"/>
                      </a:lnTo>
                      <a:lnTo>
                        <a:pt x="2761" y="836"/>
                      </a:lnTo>
                      <a:lnTo>
                        <a:pt x="2668" y="798"/>
                      </a:lnTo>
                      <a:lnTo>
                        <a:pt x="2572" y="765"/>
                      </a:lnTo>
                      <a:lnTo>
                        <a:pt x="2475" y="741"/>
                      </a:lnTo>
                      <a:lnTo>
                        <a:pt x="2374" y="718"/>
                      </a:lnTo>
                      <a:lnTo>
                        <a:pt x="2314" y="297"/>
                      </a:lnTo>
                      <a:lnTo>
                        <a:pt x="2021" y="297"/>
                      </a:lnTo>
                      <a:close/>
                      <a:moveTo>
                        <a:pt x="1776" y="0"/>
                      </a:moveTo>
                      <a:lnTo>
                        <a:pt x="2572" y="0"/>
                      </a:lnTo>
                      <a:lnTo>
                        <a:pt x="2640" y="476"/>
                      </a:lnTo>
                      <a:lnTo>
                        <a:pt x="2737" y="506"/>
                      </a:lnTo>
                      <a:lnTo>
                        <a:pt x="2832" y="543"/>
                      </a:lnTo>
                      <a:lnTo>
                        <a:pt x="2923" y="585"/>
                      </a:lnTo>
                      <a:lnTo>
                        <a:pt x="3014" y="632"/>
                      </a:lnTo>
                      <a:lnTo>
                        <a:pt x="3412" y="361"/>
                      </a:lnTo>
                      <a:lnTo>
                        <a:pt x="3976" y="925"/>
                      </a:lnTo>
                      <a:lnTo>
                        <a:pt x="3687" y="1310"/>
                      </a:lnTo>
                      <a:lnTo>
                        <a:pt x="3733" y="1399"/>
                      </a:lnTo>
                      <a:lnTo>
                        <a:pt x="3775" y="1492"/>
                      </a:lnTo>
                      <a:lnTo>
                        <a:pt x="3810" y="1586"/>
                      </a:lnTo>
                      <a:lnTo>
                        <a:pt x="3840" y="1683"/>
                      </a:lnTo>
                      <a:lnTo>
                        <a:pt x="4313" y="1773"/>
                      </a:lnTo>
                      <a:lnTo>
                        <a:pt x="4313" y="2571"/>
                      </a:lnTo>
                      <a:lnTo>
                        <a:pt x="3836" y="2639"/>
                      </a:lnTo>
                      <a:lnTo>
                        <a:pt x="3806" y="2734"/>
                      </a:lnTo>
                      <a:lnTo>
                        <a:pt x="3769" y="2829"/>
                      </a:lnTo>
                      <a:lnTo>
                        <a:pt x="3728" y="2922"/>
                      </a:lnTo>
                      <a:lnTo>
                        <a:pt x="3680" y="3011"/>
                      </a:lnTo>
                      <a:lnTo>
                        <a:pt x="3952" y="3408"/>
                      </a:lnTo>
                      <a:lnTo>
                        <a:pt x="3387" y="3973"/>
                      </a:lnTo>
                      <a:lnTo>
                        <a:pt x="3002" y="3683"/>
                      </a:lnTo>
                      <a:lnTo>
                        <a:pt x="2913" y="3731"/>
                      </a:lnTo>
                      <a:lnTo>
                        <a:pt x="2820" y="3771"/>
                      </a:lnTo>
                      <a:lnTo>
                        <a:pt x="2726" y="3806"/>
                      </a:lnTo>
                      <a:lnTo>
                        <a:pt x="2629" y="3837"/>
                      </a:lnTo>
                      <a:lnTo>
                        <a:pt x="2538" y="4310"/>
                      </a:lnTo>
                      <a:lnTo>
                        <a:pt x="1740" y="4310"/>
                      </a:lnTo>
                      <a:lnTo>
                        <a:pt x="1672" y="3833"/>
                      </a:lnTo>
                      <a:lnTo>
                        <a:pt x="1577" y="3803"/>
                      </a:lnTo>
                      <a:lnTo>
                        <a:pt x="1482" y="3766"/>
                      </a:lnTo>
                      <a:lnTo>
                        <a:pt x="1389" y="3724"/>
                      </a:lnTo>
                      <a:lnTo>
                        <a:pt x="1300" y="3677"/>
                      </a:lnTo>
                      <a:lnTo>
                        <a:pt x="901" y="3948"/>
                      </a:lnTo>
                      <a:lnTo>
                        <a:pt x="338" y="3385"/>
                      </a:lnTo>
                      <a:lnTo>
                        <a:pt x="627" y="3000"/>
                      </a:lnTo>
                      <a:lnTo>
                        <a:pt x="580" y="2910"/>
                      </a:lnTo>
                      <a:lnTo>
                        <a:pt x="539" y="2817"/>
                      </a:lnTo>
                      <a:lnTo>
                        <a:pt x="504" y="2723"/>
                      </a:lnTo>
                      <a:lnTo>
                        <a:pt x="474" y="2626"/>
                      </a:lnTo>
                      <a:lnTo>
                        <a:pt x="0" y="2535"/>
                      </a:lnTo>
                      <a:lnTo>
                        <a:pt x="0" y="1738"/>
                      </a:lnTo>
                      <a:lnTo>
                        <a:pt x="476" y="1671"/>
                      </a:lnTo>
                      <a:lnTo>
                        <a:pt x="508" y="1574"/>
                      </a:lnTo>
                      <a:lnTo>
                        <a:pt x="545" y="1480"/>
                      </a:lnTo>
                      <a:lnTo>
                        <a:pt x="587" y="1387"/>
                      </a:lnTo>
                      <a:lnTo>
                        <a:pt x="632" y="1298"/>
                      </a:lnTo>
                      <a:lnTo>
                        <a:pt x="363" y="900"/>
                      </a:lnTo>
                      <a:lnTo>
                        <a:pt x="926" y="336"/>
                      </a:lnTo>
                      <a:lnTo>
                        <a:pt x="1311" y="625"/>
                      </a:lnTo>
                      <a:lnTo>
                        <a:pt x="1401" y="580"/>
                      </a:lnTo>
                      <a:lnTo>
                        <a:pt x="1494" y="538"/>
                      </a:lnTo>
                      <a:lnTo>
                        <a:pt x="1589" y="502"/>
                      </a:lnTo>
                      <a:lnTo>
                        <a:pt x="1685" y="472"/>
                      </a:lnTo>
                      <a:lnTo>
                        <a:pt x="1685" y="472"/>
                      </a:lnTo>
                      <a:lnTo>
                        <a:pt x="1776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7"/>
                <p:cNvSpPr>
                  <a:spLocks noEditPoints="1"/>
                </p:cNvSpPr>
                <p:nvPr/>
              </p:nvSpPr>
              <p:spPr bwMode="auto">
                <a:xfrm>
                  <a:off x="4675188" y="2009775"/>
                  <a:ext cx="2833688" cy="2830513"/>
                </a:xfrm>
                <a:custGeom>
                  <a:avLst/>
                  <a:gdLst>
                    <a:gd name="T0" fmla="*/ 824 w 1785"/>
                    <a:gd name="T1" fmla="*/ 301 h 1783"/>
                    <a:gd name="T2" fmla="*/ 691 w 1785"/>
                    <a:gd name="T3" fmla="*/ 331 h 1783"/>
                    <a:gd name="T4" fmla="*/ 573 w 1785"/>
                    <a:gd name="T5" fmla="*/ 390 h 1783"/>
                    <a:gd name="T6" fmla="*/ 473 w 1785"/>
                    <a:gd name="T7" fmla="*/ 471 h 1783"/>
                    <a:gd name="T8" fmla="*/ 390 w 1785"/>
                    <a:gd name="T9" fmla="*/ 573 h 1783"/>
                    <a:gd name="T10" fmla="*/ 332 w 1785"/>
                    <a:gd name="T11" fmla="*/ 691 h 1783"/>
                    <a:gd name="T12" fmla="*/ 302 w 1785"/>
                    <a:gd name="T13" fmla="*/ 822 h 1783"/>
                    <a:gd name="T14" fmla="*/ 302 w 1785"/>
                    <a:gd name="T15" fmla="*/ 961 h 1783"/>
                    <a:gd name="T16" fmla="*/ 332 w 1785"/>
                    <a:gd name="T17" fmla="*/ 1092 h 1783"/>
                    <a:gd name="T18" fmla="*/ 390 w 1785"/>
                    <a:gd name="T19" fmla="*/ 1211 h 1783"/>
                    <a:gd name="T20" fmla="*/ 473 w 1785"/>
                    <a:gd name="T21" fmla="*/ 1312 h 1783"/>
                    <a:gd name="T22" fmla="*/ 573 w 1785"/>
                    <a:gd name="T23" fmla="*/ 1394 h 1783"/>
                    <a:gd name="T24" fmla="*/ 691 w 1785"/>
                    <a:gd name="T25" fmla="*/ 1452 h 1783"/>
                    <a:gd name="T26" fmla="*/ 824 w 1785"/>
                    <a:gd name="T27" fmla="*/ 1482 h 1783"/>
                    <a:gd name="T28" fmla="*/ 962 w 1785"/>
                    <a:gd name="T29" fmla="*/ 1482 h 1783"/>
                    <a:gd name="T30" fmla="*/ 1093 w 1785"/>
                    <a:gd name="T31" fmla="*/ 1452 h 1783"/>
                    <a:gd name="T32" fmla="*/ 1211 w 1785"/>
                    <a:gd name="T33" fmla="*/ 1394 h 1783"/>
                    <a:gd name="T34" fmla="*/ 1314 w 1785"/>
                    <a:gd name="T35" fmla="*/ 1312 h 1783"/>
                    <a:gd name="T36" fmla="*/ 1395 w 1785"/>
                    <a:gd name="T37" fmla="*/ 1211 h 1783"/>
                    <a:gd name="T38" fmla="*/ 1452 w 1785"/>
                    <a:gd name="T39" fmla="*/ 1092 h 1783"/>
                    <a:gd name="T40" fmla="*/ 1484 w 1785"/>
                    <a:gd name="T41" fmla="*/ 961 h 1783"/>
                    <a:gd name="T42" fmla="*/ 1484 w 1785"/>
                    <a:gd name="T43" fmla="*/ 822 h 1783"/>
                    <a:gd name="T44" fmla="*/ 1452 w 1785"/>
                    <a:gd name="T45" fmla="*/ 691 h 1783"/>
                    <a:gd name="T46" fmla="*/ 1395 w 1785"/>
                    <a:gd name="T47" fmla="*/ 573 h 1783"/>
                    <a:gd name="T48" fmla="*/ 1314 w 1785"/>
                    <a:gd name="T49" fmla="*/ 471 h 1783"/>
                    <a:gd name="T50" fmla="*/ 1211 w 1785"/>
                    <a:gd name="T51" fmla="*/ 390 h 1783"/>
                    <a:gd name="T52" fmla="*/ 1093 w 1785"/>
                    <a:gd name="T53" fmla="*/ 331 h 1783"/>
                    <a:gd name="T54" fmla="*/ 962 w 1785"/>
                    <a:gd name="T55" fmla="*/ 301 h 1783"/>
                    <a:gd name="T56" fmla="*/ 893 w 1785"/>
                    <a:gd name="T57" fmla="*/ 0 h 1783"/>
                    <a:gd name="T58" fmla="*/ 1062 w 1785"/>
                    <a:gd name="T59" fmla="*/ 16 h 1783"/>
                    <a:gd name="T60" fmla="*/ 1221 w 1785"/>
                    <a:gd name="T61" fmla="*/ 61 h 1783"/>
                    <a:gd name="T62" fmla="*/ 1366 w 1785"/>
                    <a:gd name="T63" fmla="*/ 136 h 1783"/>
                    <a:gd name="T64" fmla="*/ 1494 w 1785"/>
                    <a:gd name="T65" fmla="*/ 233 h 1783"/>
                    <a:gd name="T66" fmla="*/ 1603 w 1785"/>
                    <a:gd name="T67" fmla="*/ 352 h 1783"/>
                    <a:gd name="T68" fmla="*/ 1689 w 1785"/>
                    <a:gd name="T69" fmla="*/ 489 h 1783"/>
                    <a:gd name="T70" fmla="*/ 1750 w 1785"/>
                    <a:gd name="T71" fmla="*/ 641 h 1783"/>
                    <a:gd name="T72" fmla="*/ 1781 w 1785"/>
                    <a:gd name="T73" fmla="*/ 805 h 1783"/>
                    <a:gd name="T74" fmla="*/ 1781 w 1785"/>
                    <a:gd name="T75" fmla="*/ 978 h 1783"/>
                    <a:gd name="T76" fmla="*/ 1750 w 1785"/>
                    <a:gd name="T77" fmla="*/ 1141 h 1783"/>
                    <a:gd name="T78" fmla="*/ 1689 w 1785"/>
                    <a:gd name="T79" fmla="*/ 1295 h 1783"/>
                    <a:gd name="T80" fmla="*/ 1603 w 1785"/>
                    <a:gd name="T81" fmla="*/ 1431 h 1783"/>
                    <a:gd name="T82" fmla="*/ 1494 w 1785"/>
                    <a:gd name="T83" fmla="*/ 1550 h 1783"/>
                    <a:gd name="T84" fmla="*/ 1366 w 1785"/>
                    <a:gd name="T85" fmla="*/ 1648 h 1783"/>
                    <a:gd name="T86" fmla="*/ 1221 w 1785"/>
                    <a:gd name="T87" fmla="*/ 1721 h 1783"/>
                    <a:gd name="T88" fmla="*/ 1062 w 1785"/>
                    <a:gd name="T89" fmla="*/ 1767 h 1783"/>
                    <a:gd name="T90" fmla="*/ 893 w 1785"/>
                    <a:gd name="T91" fmla="*/ 1783 h 1783"/>
                    <a:gd name="T92" fmla="*/ 723 w 1785"/>
                    <a:gd name="T93" fmla="*/ 1767 h 1783"/>
                    <a:gd name="T94" fmla="*/ 564 w 1785"/>
                    <a:gd name="T95" fmla="*/ 1721 h 1783"/>
                    <a:gd name="T96" fmla="*/ 419 w 1785"/>
                    <a:gd name="T97" fmla="*/ 1648 h 1783"/>
                    <a:gd name="T98" fmla="*/ 290 w 1785"/>
                    <a:gd name="T99" fmla="*/ 1550 h 1783"/>
                    <a:gd name="T100" fmla="*/ 182 w 1785"/>
                    <a:gd name="T101" fmla="*/ 1431 h 1783"/>
                    <a:gd name="T102" fmla="*/ 97 w 1785"/>
                    <a:gd name="T103" fmla="*/ 1295 h 1783"/>
                    <a:gd name="T104" fmla="*/ 36 w 1785"/>
                    <a:gd name="T105" fmla="*/ 1141 h 1783"/>
                    <a:gd name="T106" fmla="*/ 5 w 1785"/>
                    <a:gd name="T107" fmla="*/ 978 h 1783"/>
                    <a:gd name="T108" fmla="*/ 5 w 1785"/>
                    <a:gd name="T109" fmla="*/ 805 h 1783"/>
                    <a:gd name="T110" fmla="*/ 36 w 1785"/>
                    <a:gd name="T111" fmla="*/ 641 h 1783"/>
                    <a:gd name="T112" fmla="*/ 97 w 1785"/>
                    <a:gd name="T113" fmla="*/ 489 h 1783"/>
                    <a:gd name="T114" fmla="*/ 182 w 1785"/>
                    <a:gd name="T115" fmla="*/ 352 h 1783"/>
                    <a:gd name="T116" fmla="*/ 290 w 1785"/>
                    <a:gd name="T117" fmla="*/ 233 h 1783"/>
                    <a:gd name="T118" fmla="*/ 419 w 1785"/>
                    <a:gd name="T119" fmla="*/ 136 h 1783"/>
                    <a:gd name="T120" fmla="*/ 564 w 1785"/>
                    <a:gd name="T121" fmla="*/ 61 h 1783"/>
                    <a:gd name="T122" fmla="*/ 723 w 1785"/>
                    <a:gd name="T123" fmla="*/ 16 h 1783"/>
                    <a:gd name="T124" fmla="*/ 893 w 1785"/>
                    <a:gd name="T125" fmla="*/ 0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85" h="1783">
                      <a:moveTo>
                        <a:pt x="893" y="297"/>
                      </a:moveTo>
                      <a:lnTo>
                        <a:pt x="824" y="301"/>
                      </a:lnTo>
                      <a:lnTo>
                        <a:pt x="757" y="313"/>
                      </a:lnTo>
                      <a:lnTo>
                        <a:pt x="691" y="331"/>
                      </a:lnTo>
                      <a:lnTo>
                        <a:pt x="631" y="357"/>
                      </a:lnTo>
                      <a:lnTo>
                        <a:pt x="573" y="390"/>
                      </a:lnTo>
                      <a:lnTo>
                        <a:pt x="521" y="428"/>
                      </a:lnTo>
                      <a:lnTo>
                        <a:pt x="473" y="471"/>
                      </a:lnTo>
                      <a:lnTo>
                        <a:pt x="428" y="520"/>
                      </a:lnTo>
                      <a:lnTo>
                        <a:pt x="390" y="573"/>
                      </a:lnTo>
                      <a:lnTo>
                        <a:pt x="359" y="630"/>
                      </a:lnTo>
                      <a:lnTo>
                        <a:pt x="332" y="691"/>
                      </a:lnTo>
                      <a:lnTo>
                        <a:pt x="313" y="755"/>
                      </a:lnTo>
                      <a:lnTo>
                        <a:pt x="302" y="822"/>
                      </a:lnTo>
                      <a:lnTo>
                        <a:pt x="297" y="891"/>
                      </a:lnTo>
                      <a:lnTo>
                        <a:pt x="302" y="961"/>
                      </a:lnTo>
                      <a:lnTo>
                        <a:pt x="313" y="1028"/>
                      </a:lnTo>
                      <a:lnTo>
                        <a:pt x="332" y="1092"/>
                      </a:lnTo>
                      <a:lnTo>
                        <a:pt x="359" y="1153"/>
                      </a:lnTo>
                      <a:lnTo>
                        <a:pt x="390" y="1211"/>
                      </a:lnTo>
                      <a:lnTo>
                        <a:pt x="428" y="1263"/>
                      </a:lnTo>
                      <a:lnTo>
                        <a:pt x="473" y="1312"/>
                      </a:lnTo>
                      <a:lnTo>
                        <a:pt x="521" y="1356"/>
                      </a:lnTo>
                      <a:lnTo>
                        <a:pt x="573" y="1394"/>
                      </a:lnTo>
                      <a:lnTo>
                        <a:pt x="631" y="1425"/>
                      </a:lnTo>
                      <a:lnTo>
                        <a:pt x="691" y="1452"/>
                      </a:lnTo>
                      <a:lnTo>
                        <a:pt x="757" y="1470"/>
                      </a:lnTo>
                      <a:lnTo>
                        <a:pt x="824" y="1482"/>
                      </a:lnTo>
                      <a:lnTo>
                        <a:pt x="893" y="1486"/>
                      </a:lnTo>
                      <a:lnTo>
                        <a:pt x="962" y="1482"/>
                      </a:lnTo>
                      <a:lnTo>
                        <a:pt x="1029" y="1470"/>
                      </a:lnTo>
                      <a:lnTo>
                        <a:pt x="1093" y="1452"/>
                      </a:lnTo>
                      <a:lnTo>
                        <a:pt x="1154" y="1425"/>
                      </a:lnTo>
                      <a:lnTo>
                        <a:pt x="1211" y="1394"/>
                      </a:lnTo>
                      <a:lnTo>
                        <a:pt x="1265" y="1356"/>
                      </a:lnTo>
                      <a:lnTo>
                        <a:pt x="1314" y="1312"/>
                      </a:lnTo>
                      <a:lnTo>
                        <a:pt x="1357" y="1263"/>
                      </a:lnTo>
                      <a:lnTo>
                        <a:pt x="1395" y="1211"/>
                      </a:lnTo>
                      <a:lnTo>
                        <a:pt x="1427" y="1153"/>
                      </a:lnTo>
                      <a:lnTo>
                        <a:pt x="1452" y="1092"/>
                      </a:lnTo>
                      <a:lnTo>
                        <a:pt x="1472" y="1028"/>
                      </a:lnTo>
                      <a:lnTo>
                        <a:pt x="1484" y="961"/>
                      </a:lnTo>
                      <a:lnTo>
                        <a:pt x="1488" y="891"/>
                      </a:lnTo>
                      <a:lnTo>
                        <a:pt x="1484" y="822"/>
                      </a:lnTo>
                      <a:lnTo>
                        <a:pt x="1472" y="755"/>
                      </a:lnTo>
                      <a:lnTo>
                        <a:pt x="1452" y="691"/>
                      </a:lnTo>
                      <a:lnTo>
                        <a:pt x="1427" y="630"/>
                      </a:lnTo>
                      <a:lnTo>
                        <a:pt x="1395" y="573"/>
                      </a:lnTo>
                      <a:lnTo>
                        <a:pt x="1357" y="520"/>
                      </a:lnTo>
                      <a:lnTo>
                        <a:pt x="1314" y="471"/>
                      </a:lnTo>
                      <a:lnTo>
                        <a:pt x="1265" y="428"/>
                      </a:lnTo>
                      <a:lnTo>
                        <a:pt x="1211" y="390"/>
                      </a:lnTo>
                      <a:lnTo>
                        <a:pt x="1154" y="357"/>
                      </a:lnTo>
                      <a:lnTo>
                        <a:pt x="1093" y="331"/>
                      </a:lnTo>
                      <a:lnTo>
                        <a:pt x="1029" y="313"/>
                      </a:lnTo>
                      <a:lnTo>
                        <a:pt x="962" y="301"/>
                      </a:lnTo>
                      <a:lnTo>
                        <a:pt x="893" y="297"/>
                      </a:lnTo>
                      <a:close/>
                      <a:moveTo>
                        <a:pt x="893" y="0"/>
                      </a:moveTo>
                      <a:lnTo>
                        <a:pt x="978" y="4"/>
                      </a:lnTo>
                      <a:lnTo>
                        <a:pt x="1062" y="16"/>
                      </a:lnTo>
                      <a:lnTo>
                        <a:pt x="1143" y="35"/>
                      </a:lnTo>
                      <a:lnTo>
                        <a:pt x="1221" y="61"/>
                      </a:lnTo>
                      <a:lnTo>
                        <a:pt x="1295" y="95"/>
                      </a:lnTo>
                      <a:lnTo>
                        <a:pt x="1366" y="136"/>
                      </a:lnTo>
                      <a:lnTo>
                        <a:pt x="1433" y="182"/>
                      </a:lnTo>
                      <a:lnTo>
                        <a:pt x="1494" y="233"/>
                      </a:lnTo>
                      <a:lnTo>
                        <a:pt x="1552" y="291"/>
                      </a:lnTo>
                      <a:lnTo>
                        <a:pt x="1603" y="352"/>
                      </a:lnTo>
                      <a:lnTo>
                        <a:pt x="1649" y="419"/>
                      </a:lnTo>
                      <a:lnTo>
                        <a:pt x="1689" y="489"/>
                      </a:lnTo>
                      <a:lnTo>
                        <a:pt x="1722" y="563"/>
                      </a:lnTo>
                      <a:lnTo>
                        <a:pt x="1750" y="641"/>
                      </a:lnTo>
                      <a:lnTo>
                        <a:pt x="1769" y="723"/>
                      </a:lnTo>
                      <a:lnTo>
                        <a:pt x="1781" y="805"/>
                      </a:lnTo>
                      <a:lnTo>
                        <a:pt x="1785" y="891"/>
                      </a:lnTo>
                      <a:lnTo>
                        <a:pt x="1781" y="978"/>
                      </a:lnTo>
                      <a:lnTo>
                        <a:pt x="1769" y="1062"/>
                      </a:lnTo>
                      <a:lnTo>
                        <a:pt x="1750" y="1141"/>
                      </a:lnTo>
                      <a:lnTo>
                        <a:pt x="1722" y="1220"/>
                      </a:lnTo>
                      <a:lnTo>
                        <a:pt x="1689" y="1295"/>
                      </a:lnTo>
                      <a:lnTo>
                        <a:pt x="1649" y="1365"/>
                      </a:lnTo>
                      <a:lnTo>
                        <a:pt x="1603" y="1431"/>
                      </a:lnTo>
                      <a:lnTo>
                        <a:pt x="1552" y="1494"/>
                      </a:lnTo>
                      <a:lnTo>
                        <a:pt x="1494" y="1550"/>
                      </a:lnTo>
                      <a:lnTo>
                        <a:pt x="1433" y="1602"/>
                      </a:lnTo>
                      <a:lnTo>
                        <a:pt x="1366" y="1648"/>
                      </a:lnTo>
                      <a:lnTo>
                        <a:pt x="1295" y="1687"/>
                      </a:lnTo>
                      <a:lnTo>
                        <a:pt x="1221" y="1721"/>
                      </a:lnTo>
                      <a:lnTo>
                        <a:pt x="1143" y="1748"/>
                      </a:lnTo>
                      <a:lnTo>
                        <a:pt x="1062" y="1767"/>
                      </a:lnTo>
                      <a:lnTo>
                        <a:pt x="978" y="1779"/>
                      </a:lnTo>
                      <a:lnTo>
                        <a:pt x="893" y="1783"/>
                      </a:lnTo>
                      <a:lnTo>
                        <a:pt x="807" y="1779"/>
                      </a:lnTo>
                      <a:lnTo>
                        <a:pt x="723" y="1767"/>
                      </a:lnTo>
                      <a:lnTo>
                        <a:pt x="642" y="1748"/>
                      </a:lnTo>
                      <a:lnTo>
                        <a:pt x="564" y="1721"/>
                      </a:lnTo>
                      <a:lnTo>
                        <a:pt x="490" y="1687"/>
                      </a:lnTo>
                      <a:lnTo>
                        <a:pt x="419" y="1648"/>
                      </a:lnTo>
                      <a:lnTo>
                        <a:pt x="352" y="1602"/>
                      </a:lnTo>
                      <a:lnTo>
                        <a:pt x="290" y="1550"/>
                      </a:lnTo>
                      <a:lnTo>
                        <a:pt x="234" y="1494"/>
                      </a:lnTo>
                      <a:lnTo>
                        <a:pt x="182" y="1431"/>
                      </a:lnTo>
                      <a:lnTo>
                        <a:pt x="136" y="1365"/>
                      </a:lnTo>
                      <a:lnTo>
                        <a:pt x="97" y="1295"/>
                      </a:lnTo>
                      <a:lnTo>
                        <a:pt x="63" y="1220"/>
                      </a:lnTo>
                      <a:lnTo>
                        <a:pt x="36" y="1141"/>
                      </a:lnTo>
                      <a:lnTo>
                        <a:pt x="17" y="1062"/>
                      </a:lnTo>
                      <a:lnTo>
                        <a:pt x="5" y="978"/>
                      </a:lnTo>
                      <a:lnTo>
                        <a:pt x="0" y="891"/>
                      </a:lnTo>
                      <a:lnTo>
                        <a:pt x="5" y="805"/>
                      </a:lnTo>
                      <a:lnTo>
                        <a:pt x="17" y="723"/>
                      </a:lnTo>
                      <a:lnTo>
                        <a:pt x="36" y="641"/>
                      </a:lnTo>
                      <a:lnTo>
                        <a:pt x="63" y="563"/>
                      </a:lnTo>
                      <a:lnTo>
                        <a:pt x="97" y="489"/>
                      </a:lnTo>
                      <a:lnTo>
                        <a:pt x="136" y="419"/>
                      </a:lnTo>
                      <a:lnTo>
                        <a:pt x="182" y="352"/>
                      </a:lnTo>
                      <a:lnTo>
                        <a:pt x="234" y="291"/>
                      </a:lnTo>
                      <a:lnTo>
                        <a:pt x="290" y="233"/>
                      </a:lnTo>
                      <a:lnTo>
                        <a:pt x="352" y="182"/>
                      </a:lnTo>
                      <a:lnTo>
                        <a:pt x="419" y="136"/>
                      </a:lnTo>
                      <a:lnTo>
                        <a:pt x="490" y="95"/>
                      </a:lnTo>
                      <a:lnTo>
                        <a:pt x="564" y="61"/>
                      </a:lnTo>
                      <a:lnTo>
                        <a:pt x="642" y="35"/>
                      </a:lnTo>
                      <a:lnTo>
                        <a:pt x="723" y="16"/>
                      </a:lnTo>
                      <a:lnTo>
                        <a:pt x="807" y="4"/>
                      </a:lnTo>
                      <a:lnTo>
                        <a:pt x="893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" name="组合 39"/>
            <p:cNvGrpSpPr/>
            <p:nvPr/>
          </p:nvGrpSpPr>
          <p:grpSpPr>
            <a:xfrm>
              <a:off x="7671286" y="4700771"/>
              <a:ext cx="540000" cy="540000"/>
              <a:chOff x="8976514" y="4117124"/>
              <a:chExt cx="540000" cy="540000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8976514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9101293" y="4236711"/>
                <a:ext cx="290442" cy="318672"/>
                <a:chOff x="2973388" y="4763"/>
                <a:chExt cx="6238875" cy="6845300"/>
              </a:xfrm>
              <a:solidFill>
                <a:schemeClr val="bg1"/>
              </a:solidFill>
              <a:effectLst/>
            </p:grpSpPr>
            <p:sp>
              <p:nvSpPr>
                <p:cNvPr id="28" name="Freeform 12"/>
                <p:cNvSpPr/>
                <p:nvPr/>
              </p:nvSpPr>
              <p:spPr bwMode="auto">
                <a:xfrm>
                  <a:off x="4364038" y="882650"/>
                  <a:ext cx="3441700" cy="2144713"/>
                </a:xfrm>
                <a:custGeom>
                  <a:avLst/>
                  <a:gdLst>
                    <a:gd name="T0" fmla="*/ 1059 w 2168"/>
                    <a:gd name="T1" fmla="*/ 0 h 1351"/>
                    <a:gd name="T2" fmla="*/ 1100 w 2168"/>
                    <a:gd name="T3" fmla="*/ 2 h 1351"/>
                    <a:gd name="T4" fmla="*/ 1140 w 2168"/>
                    <a:gd name="T5" fmla="*/ 8 h 1351"/>
                    <a:gd name="T6" fmla="*/ 1179 w 2168"/>
                    <a:gd name="T7" fmla="*/ 17 h 1351"/>
                    <a:gd name="T8" fmla="*/ 1216 w 2168"/>
                    <a:gd name="T9" fmla="*/ 32 h 1351"/>
                    <a:gd name="T10" fmla="*/ 1249 w 2168"/>
                    <a:gd name="T11" fmla="*/ 50 h 1351"/>
                    <a:gd name="T12" fmla="*/ 2097 w 2168"/>
                    <a:gd name="T13" fmla="*/ 601 h 1351"/>
                    <a:gd name="T14" fmla="*/ 2125 w 2168"/>
                    <a:gd name="T15" fmla="*/ 623 h 1351"/>
                    <a:gd name="T16" fmla="*/ 2146 w 2168"/>
                    <a:gd name="T17" fmla="*/ 647 h 1351"/>
                    <a:gd name="T18" fmla="*/ 2160 w 2168"/>
                    <a:gd name="T19" fmla="*/ 671 h 1351"/>
                    <a:gd name="T20" fmla="*/ 2167 w 2168"/>
                    <a:gd name="T21" fmla="*/ 697 h 1351"/>
                    <a:gd name="T22" fmla="*/ 2168 w 2168"/>
                    <a:gd name="T23" fmla="*/ 722 h 1351"/>
                    <a:gd name="T24" fmla="*/ 2160 w 2168"/>
                    <a:gd name="T25" fmla="*/ 747 h 1351"/>
                    <a:gd name="T26" fmla="*/ 2147 w 2168"/>
                    <a:gd name="T27" fmla="*/ 770 h 1351"/>
                    <a:gd name="T28" fmla="*/ 2126 w 2168"/>
                    <a:gd name="T29" fmla="*/ 792 h 1351"/>
                    <a:gd name="T30" fmla="*/ 2099 w 2168"/>
                    <a:gd name="T31" fmla="*/ 812 h 1351"/>
                    <a:gd name="T32" fmla="*/ 1255 w 2168"/>
                    <a:gd name="T33" fmla="*/ 1313 h 1351"/>
                    <a:gd name="T34" fmla="*/ 1223 w 2168"/>
                    <a:gd name="T35" fmla="*/ 1329 h 1351"/>
                    <a:gd name="T36" fmla="*/ 1186 w 2168"/>
                    <a:gd name="T37" fmla="*/ 1341 h 1351"/>
                    <a:gd name="T38" fmla="*/ 1148 w 2168"/>
                    <a:gd name="T39" fmla="*/ 1349 h 1351"/>
                    <a:gd name="T40" fmla="*/ 1107 w 2168"/>
                    <a:gd name="T41" fmla="*/ 1351 h 1351"/>
                    <a:gd name="T42" fmla="*/ 1067 w 2168"/>
                    <a:gd name="T43" fmla="*/ 1350 h 1351"/>
                    <a:gd name="T44" fmla="*/ 1026 w 2168"/>
                    <a:gd name="T45" fmla="*/ 1345 h 1351"/>
                    <a:gd name="T46" fmla="*/ 987 w 2168"/>
                    <a:gd name="T47" fmla="*/ 1336 h 1351"/>
                    <a:gd name="T48" fmla="*/ 950 w 2168"/>
                    <a:gd name="T49" fmla="*/ 1321 h 1351"/>
                    <a:gd name="T50" fmla="*/ 918 w 2168"/>
                    <a:gd name="T51" fmla="*/ 1303 h 1351"/>
                    <a:gd name="T52" fmla="*/ 69 w 2168"/>
                    <a:gd name="T53" fmla="*/ 750 h 1351"/>
                    <a:gd name="T54" fmla="*/ 42 w 2168"/>
                    <a:gd name="T55" fmla="*/ 730 h 1351"/>
                    <a:gd name="T56" fmla="*/ 21 w 2168"/>
                    <a:gd name="T57" fmla="*/ 706 h 1351"/>
                    <a:gd name="T58" fmla="*/ 6 w 2168"/>
                    <a:gd name="T59" fmla="*/ 681 h 1351"/>
                    <a:gd name="T60" fmla="*/ 0 w 2168"/>
                    <a:gd name="T61" fmla="*/ 656 h 1351"/>
                    <a:gd name="T62" fmla="*/ 0 w 2168"/>
                    <a:gd name="T63" fmla="*/ 631 h 1351"/>
                    <a:gd name="T64" fmla="*/ 6 w 2168"/>
                    <a:gd name="T65" fmla="*/ 606 h 1351"/>
                    <a:gd name="T66" fmla="*/ 19 w 2168"/>
                    <a:gd name="T67" fmla="*/ 582 h 1351"/>
                    <a:gd name="T68" fmla="*/ 40 w 2168"/>
                    <a:gd name="T69" fmla="*/ 561 h 1351"/>
                    <a:gd name="T70" fmla="*/ 68 w 2168"/>
                    <a:gd name="T71" fmla="*/ 541 h 1351"/>
                    <a:gd name="T72" fmla="*/ 911 w 2168"/>
                    <a:gd name="T73" fmla="*/ 40 h 1351"/>
                    <a:gd name="T74" fmla="*/ 944 w 2168"/>
                    <a:gd name="T75" fmla="*/ 24 h 1351"/>
                    <a:gd name="T76" fmla="*/ 980 w 2168"/>
                    <a:gd name="T77" fmla="*/ 12 h 1351"/>
                    <a:gd name="T78" fmla="*/ 1018 w 2168"/>
                    <a:gd name="T79" fmla="*/ 4 h 1351"/>
                    <a:gd name="T80" fmla="*/ 1059 w 2168"/>
                    <a:gd name="T81" fmla="*/ 0 h 1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2168" h="1351">
                      <a:moveTo>
                        <a:pt x="1059" y="0"/>
                      </a:moveTo>
                      <a:lnTo>
                        <a:pt x="1100" y="2"/>
                      </a:lnTo>
                      <a:lnTo>
                        <a:pt x="1140" y="8"/>
                      </a:lnTo>
                      <a:lnTo>
                        <a:pt x="1179" y="17"/>
                      </a:lnTo>
                      <a:lnTo>
                        <a:pt x="1216" y="32"/>
                      </a:lnTo>
                      <a:lnTo>
                        <a:pt x="1249" y="50"/>
                      </a:lnTo>
                      <a:lnTo>
                        <a:pt x="2097" y="601"/>
                      </a:lnTo>
                      <a:lnTo>
                        <a:pt x="2125" y="623"/>
                      </a:lnTo>
                      <a:lnTo>
                        <a:pt x="2146" y="647"/>
                      </a:lnTo>
                      <a:lnTo>
                        <a:pt x="2160" y="671"/>
                      </a:lnTo>
                      <a:lnTo>
                        <a:pt x="2167" y="697"/>
                      </a:lnTo>
                      <a:lnTo>
                        <a:pt x="2168" y="722"/>
                      </a:lnTo>
                      <a:lnTo>
                        <a:pt x="2160" y="747"/>
                      </a:lnTo>
                      <a:lnTo>
                        <a:pt x="2147" y="770"/>
                      </a:lnTo>
                      <a:lnTo>
                        <a:pt x="2126" y="792"/>
                      </a:lnTo>
                      <a:lnTo>
                        <a:pt x="2099" y="812"/>
                      </a:lnTo>
                      <a:lnTo>
                        <a:pt x="1255" y="1313"/>
                      </a:lnTo>
                      <a:lnTo>
                        <a:pt x="1223" y="1329"/>
                      </a:lnTo>
                      <a:lnTo>
                        <a:pt x="1186" y="1341"/>
                      </a:lnTo>
                      <a:lnTo>
                        <a:pt x="1148" y="1349"/>
                      </a:lnTo>
                      <a:lnTo>
                        <a:pt x="1107" y="1351"/>
                      </a:lnTo>
                      <a:lnTo>
                        <a:pt x="1067" y="1350"/>
                      </a:lnTo>
                      <a:lnTo>
                        <a:pt x="1026" y="1345"/>
                      </a:lnTo>
                      <a:lnTo>
                        <a:pt x="987" y="1336"/>
                      </a:lnTo>
                      <a:lnTo>
                        <a:pt x="950" y="1321"/>
                      </a:lnTo>
                      <a:lnTo>
                        <a:pt x="918" y="1303"/>
                      </a:lnTo>
                      <a:lnTo>
                        <a:pt x="69" y="750"/>
                      </a:lnTo>
                      <a:lnTo>
                        <a:pt x="42" y="730"/>
                      </a:lnTo>
                      <a:lnTo>
                        <a:pt x="21" y="706"/>
                      </a:lnTo>
                      <a:lnTo>
                        <a:pt x="6" y="681"/>
                      </a:lnTo>
                      <a:lnTo>
                        <a:pt x="0" y="656"/>
                      </a:lnTo>
                      <a:lnTo>
                        <a:pt x="0" y="631"/>
                      </a:lnTo>
                      <a:lnTo>
                        <a:pt x="6" y="606"/>
                      </a:lnTo>
                      <a:lnTo>
                        <a:pt x="19" y="582"/>
                      </a:lnTo>
                      <a:lnTo>
                        <a:pt x="40" y="561"/>
                      </a:lnTo>
                      <a:lnTo>
                        <a:pt x="68" y="541"/>
                      </a:lnTo>
                      <a:lnTo>
                        <a:pt x="911" y="40"/>
                      </a:lnTo>
                      <a:lnTo>
                        <a:pt x="944" y="24"/>
                      </a:lnTo>
                      <a:lnTo>
                        <a:pt x="980" y="12"/>
                      </a:lnTo>
                      <a:lnTo>
                        <a:pt x="1018" y="4"/>
                      </a:lnTo>
                      <a:lnTo>
                        <a:pt x="105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3"/>
                <p:cNvSpPr>
                  <a:spLocks noEditPoints="1"/>
                </p:cNvSpPr>
                <p:nvPr/>
              </p:nvSpPr>
              <p:spPr bwMode="auto">
                <a:xfrm>
                  <a:off x="2973388" y="4763"/>
                  <a:ext cx="6238875" cy="4060825"/>
                </a:xfrm>
                <a:custGeom>
                  <a:avLst/>
                  <a:gdLst>
                    <a:gd name="T0" fmla="*/ 1897 w 3930"/>
                    <a:gd name="T1" fmla="*/ 299 h 2558"/>
                    <a:gd name="T2" fmla="*/ 1818 w 3930"/>
                    <a:gd name="T3" fmla="*/ 314 h 2558"/>
                    <a:gd name="T4" fmla="*/ 1754 w 3930"/>
                    <a:gd name="T5" fmla="*/ 341 h 2558"/>
                    <a:gd name="T6" fmla="*/ 324 w 3930"/>
                    <a:gd name="T7" fmla="*/ 1192 h 2558"/>
                    <a:gd name="T8" fmla="*/ 303 w 3930"/>
                    <a:gd name="T9" fmla="*/ 1214 h 2558"/>
                    <a:gd name="T10" fmla="*/ 303 w 3930"/>
                    <a:gd name="T11" fmla="*/ 1228 h 2558"/>
                    <a:gd name="T12" fmla="*/ 318 w 3930"/>
                    <a:gd name="T13" fmla="*/ 1248 h 2558"/>
                    <a:gd name="T14" fmla="*/ 352 w 3930"/>
                    <a:gd name="T15" fmla="*/ 1276 h 2558"/>
                    <a:gd name="T16" fmla="*/ 1804 w 3930"/>
                    <a:gd name="T17" fmla="*/ 2217 h 2558"/>
                    <a:gd name="T18" fmla="*/ 1885 w 3930"/>
                    <a:gd name="T19" fmla="*/ 2243 h 2558"/>
                    <a:gd name="T20" fmla="*/ 1976 w 3930"/>
                    <a:gd name="T21" fmla="*/ 2254 h 2558"/>
                    <a:gd name="T22" fmla="*/ 2065 w 3930"/>
                    <a:gd name="T23" fmla="*/ 2249 h 2558"/>
                    <a:gd name="T24" fmla="*/ 2144 w 3930"/>
                    <a:gd name="T25" fmla="*/ 2229 h 2558"/>
                    <a:gd name="T26" fmla="*/ 3587 w 3930"/>
                    <a:gd name="T27" fmla="*/ 1375 h 2558"/>
                    <a:gd name="T28" fmla="*/ 3620 w 3930"/>
                    <a:gd name="T29" fmla="*/ 1349 h 2558"/>
                    <a:gd name="T30" fmla="*/ 3629 w 3930"/>
                    <a:gd name="T31" fmla="*/ 1332 h 2558"/>
                    <a:gd name="T32" fmla="*/ 3619 w 3930"/>
                    <a:gd name="T33" fmla="*/ 1313 h 2558"/>
                    <a:gd name="T34" fmla="*/ 3579 w 3930"/>
                    <a:gd name="T35" fmla="*/ 1279 h 2558"/>
                    <a:gd name="T36" fmla="*/ 2125 w 3930"/>
                    <a:gd name="T37" fmla="*/ 335 h 2558"/>
                    <a:gd name="T38" fmla="*/ 2038 w 3930"/>
                    <a:gd name="T39" fmla="*/ 307 h 2558"/>
                    <a:gd name="T40" fmla="*/ 1940 w 3930"/>
                    <a:gd name="T41" fmla="*/ 298 h 2558"/>
                    <a:gd name="T42" fmla="*/ 1993 w 3930"/>
                    <a:gd name="T43" fmla="*/ 1 h 2558"/>
                    <a:gd name="T44" fmla="*/ 2113 w 3930"/>
                    <a:gd name="T45" fmla="*/ 18 h 2558"/>
                    <a:gd name="T46" fmla="*/ 2226 w 3930"/>
                    <a:gd name="T47" fmla="*/ 52 h 2558"/>
                    <a:gd name="T48" fmla="*/ 2325 w 3930"/>
                    <a:gd name="T49" fmla="*/ 103 h 2558"/>
                    <a:gd name="T50" fmla="*/ 3788 w 3930"/>
                    <a:gd name="T51" fmla="*/ 1057 h 2558"/>
                    <a:gd name="T52" fmla="*/ 3857 w 3930"/>
                    <a:gd name="T53" fmla="*/ 1128 h 2558"/>
                    <a:gd name="T54" fmla="*/ 3904 w 3930"/>
                    <a:gd name="T55" fmla="*/ 1208 h 2558"/>
                    <a:gd name="T56" fmla="*/ 3929 w 3930"/>
                    <a:gd name="T57" fmla="*/ 1294 h 2558"/>
                    <a:gd name="T58" fmla="*/ 3926 w 3930"/>
                    <a:gd name="T59" fmla="*/ 1382 h 2558"/>
                    <a:gd name="T60" fmla="*/ 3900 w 3930"/>
                    <a:gd name="T61" fmla="*/ 1466 h 2558"/>
                    <a:gd name="T62" fmla="*/ 3852 w 3930"/>
                    <a:gd name="T63" fmla="*/ 1540 h 2558"/>
                    <a:gd name="T64" fmla="*/ 3782 w 3930"/>
                    <a:gd name="T65" fmla="*/ 1606 h 2558"/>
                    <a:gd name="T66" fmla="*/ 2332 w 3930"/>
                    <a:gd name="T67" fmla="*/ 2472 h 2558"/>
                    <a:gd name="T68" fmla="*/ 2230 w 3930"/>
                    <a:gd name="T69" fmla="*/ 2518 h 2558"/>
                    <a:gd name="T70" fmla="*/ 2114 w 3930"/>
                    <a:gd name="T71" fmla="*/ 2548 h 2558"/>
                    <a:gd name="T72" fmla="*/ 1991 w 3930"/>
                    <a:gd name="T73" fmla="*/ 2558 h 2558"/>
                    <a:gd name="T74" fmla="*/ 1851 w 3930"/>
                    <a:gd name="T75" fmla="*/ 2546 h 2558"/>
                    <a:gd name="T76" fmla="*/ 1721 w 3930"/>
                    <a:gd name="T77" fmla="*/ 2509 h 2558"/>
                    <a:gd name="T78" fmla="*/ 1606 w 3930"/>
                    <a:gd name="T79" fmla="*/ 2452 h 2558"/>
                    <a:gd name="T80" fmla="*/ 144 w 3930"/>
                    <a:gd name="T81" fmla="*/ 1497 h 2558"/>
                    <a:gd name="T82" fmla="*/ 74 w 3930"/>
                    <a:gd name="T83" fmla="*/ 1427 h 2558"/>
                    <a:gd name="T84" fmla="*/ 26 w 3930"/>
                    <a:gd name="T85" fmla="*/ 1347 h 2558"/>
                    <a:gd name="T86" fmla="*/ 2 w 3930"/>
                    <a:gd name="T87" fmla="*/ 1260 h 2558"/>
                    <a:gd name="T88" fmla="*/ 4 w 3930"/>
                    <a:gd name="T89" fmla="*/ 1171 h 2558"/>
                    <a:gd name="T90" fmla="*/ 30 w 3930"/>
                    <a:gd name="T91" fmla="*/ 1089 h 2558"/>
                    <a:gd name="T92" fmla="*/ 78 w 3930"/>
                    <a:gd name="T93" fmla="*/ 1013 h 2558"/>
                    <a:gd name="T94" fmla="*/ 148 w 3930"/>
                    <a:gd name="T95" fmla="*/ 947 h 2558"/>
                    <a:gd name="T96" fmla="*/ 1600 w 3930"/>
                    <a:gd name="T97" fmla="*/ 82 h 2558"/>
                    <a:gd name="T98" fmla="*/ 1701 w 3930"/>
                    <a:gd name="T99" fmla="*/ 36 h 2558"/>
                    <a:gd name="T100" fmla="*/ 1813 w 3930"/>
                    <a:gd name="T101" fmla="*/ 9 h 2558"/>
                    <a:gd name="T102" fmla="*/ 1932 w 3930"/>
                    <a:gd name="T103" fmla="*/ 0 h 25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930" h="2558">
                      <a:moveTo>
                        <a:pt x="1940" y="298"/>
                      </a:moveTo>
                      <a:lnTo>
                        <a:pt x="1897" y="299"/>
                      </a:lnTo>
                      <a:lnTo>
                        <a:pt x="1856" y="305"/>
                      </a:lnTo>
                      <a:lnTo>
                        <a:pt x="1818" y="314"/>
                      </a:lnTo>
                      <a:lnTo>
                        <a:pt x="1784" y="326"/>
                      </a:lnTo>
                      <a:lnTo>
                        <a:pt x="1754" y="341"/>
                      </a:lnTo>
                      <a:lnTo>
                        <a:pt x="344" y="1179"/>
                      </a:lnTo>
                      <a:lnTo>
                        <a:pt x="324" y="1192"/>
                      </a:lnTo>
                      <a:lnTo>
                        <a:pt x="311" y="1205"/>
                      </a:lnTo>
                      <a:lnTo>
                        <a:pt x="303" y="1214"/>
                      </a:lnTo>
                      <a:lnTo>
                        <a:pt x="302" y="1221"/>
                      </a:lnTo>
                      <a:lnTo>
                        <a:pt x="303" y="1228"/>
                      </a:lnTo>
                      <a:lnTo>
                        <a:pt x="309" y="1237"/>
                      </a:lnTo>
                      <a:lnTo>
                        <a:pt x="318" y="1248"/>
                      </a:lnTo>
                      <a:lnTo>
                        <a:pt x="331" y="1262"/>
                      </a:lnTo>
                      <a:lnTo>
                        <a:pt x="352" y="1276"/>
                      </a:lnTo>
                      <a:lnTo>
                        <a:pt x="1771" y="2199"/>
                      </a:lnTo>
                      <a:lnTo>
                        <a:pt x="1804" y="2217"/>
                      </a:lnTo>
                      <a:lnTo>
                        <a:pt x="1843" y="2232"/>
                      </a:lnTo>
                      <a:lnTo>
                        <a:pt x="1885" y="2243"/>
                      </a:lnTo>
                      <a:lnTo>
                        <a:pt x="1930" y="2250"/>
                      </a:lnTo>
                      <a:lnTo>
                        <a:pt x="1976" y="2254"/>
                      </a:lnTo>
                      <a:lnTo>
                        <a:pt x="2020" y="2254"/>
                      </a:lnTo>
                      <a:lnTo>
                        <a:pt x="2065" y="2249"/>
                      </a:lnTo>
                      <a:lnTo>
                        <a:pt x="2106" y="2241"/>
                      </a:lnTo>
                      <a:lnTo>
                        <a:pt x="2144" y="2229"/>
                      </a:lnTo>
                      <a:lnTo>
                        <a:pt x="2177" y="2213"/>
                      </a:lnTo>
                      <a:lnTo>
                        <a:pt x="3587" y="1375"/>
                      </a:lnTo>
                      <a:lnTo>
                        <a:pt x="3607" y="1361"/>
                      </a:lnTo>
                      <a:lnTo>
                        <a:pt x="3620" y="1349"/>
                      </a:lnTo>
                      <a:lnTo>
                        <a:pt x="3628" y="1339"/>
                      </a:lnTo>
                      <a:lnTo>
                        <a:pt x="3629" y="1332"/>
                      </a:lnTo>
                      <a:lnTo>
                        <a:pt x="3627" y="1324"/>
                      </a:lnTo>
                      <a:lnTo>
                        <a:pt x="3619" y="1313"/>
                      </a:lnTo>
                      <a:lnTo>
                        <a:pt x="3604" y="1296"/>
                      </a:lnTo>
                      <a:lnTo>
                        <a:pt x="3579" y="1279"/>
                      </a:lnTo>
                      <a:lnTo>
                        <a:pt x="2160" y="356"/>
                      </a:lnTo>
                      <a:lnTo>
                        <a:pt x="2125" y="335"/>
                      </a:lnTo>
                      <a:lnTo>
                        <a:pt x="2083" y="319"/>
                      </a:lnTo>
                      <a:lnTo>
                        <a:pt x="2038" y="307"/>
                      </a:lnTo>
                      <a:lnTo>
                        <a:pt x="1990" y="301"/>
                      </a:lnTo>
                      <a:lnTo>
                        <a:pt x="1940" y="298"/>
                      </a:lnTo>
                      <a:close/>
                      <a:moveTo>
                        <a:pt x="1932" y="0"/>
                      </a:moveTo>
                      <a:lnTo>
                        <a:pt x="1993" y="1"/>
                      </a:lnTo>
                      <a:lnTo>
                        <a:pt x="2054" y="7"/>
                      </a:lnTo>
                      <a:lnTo>
                        <a:pt x="2113" y="18"/>
                      </a:lnTo>
                      <a:lnTo>
                        <a:pt x="2171" y="32"/>
                      </a:lnTo>
                      <a:lnTo>
                        <a:pt x="2226" y="52"/>
                      </a:lnTo>
                      <a:lnTo>
                        <a:pt x="2277" y="76"/>
                      </a:lnTo>
                      <a:lnTo>
                        <a:pt x="2325" y="103"/>
                      </a:lnTo>
                      <a:lnTo>
                        <a:pt x="3744" y="1026"/>
                      </a:lnTo>
                      <a:lnTo>
                        <a:pt x="3788" y="1057"/>
                      </a:lnTo>
                      <a:lnTo>
                        <a:pt x="3824" y="1091"/>
                      </a:lnTo>
                      <a:lnTo>
                        <a:pt x="3857" y="1128"/>
                      </a:lnTo>
                      <a:lnTo>
                        <a:pt x="3883" y="1167"/>
                      </a:lnTo>
                      <a:lnTo>
                        <a:pt x="3904" y="1208"/>
                      </a:lnTo>
                      <a:lnTo>
                        <a:pt x="3920" y="1250"/>
                      </a:lnTo>
                      <a:lnTo>
                        <a:pt x="3929" y="1294"/>
                      </a:lnTo>
                      <a:lnTo>
                        <a:pt x="3930" y="1339"/>
                      </a:lnTo>
                      <a:lnTo>
                        <a:pt x="3926" y="1382"/>
                      </a:lnTo>
                      <a:lnTo>
                        <a:pt x="3917" y="1425"/>
                      </a:lnTo>
                      <a:lnTo>
                        <a:pt x="3900" y="1466"/>
                      </a:lnTo>
                      <a:lnTo>
                        <a:pt x="3879" y="1504"/>
                      </a:lnTo>
                      <a:lnTo>
                        <a:pt x="3852" y="1540"/>
                      </a:lnTo>
                      <a:lnTo>
                        <a:pt x="3820" y="1574"/>
                      </a:lnTo>
                      <a:lnTo>
                        <a:pt x="3782" y="1606"/>
                      </a:lnTo>
                      <a:lnTo>
                        <a:pt x="3741" y="1633"/>
                      </a:lnTo>
                      <a:lnTo>
                        <a:pt x="2332" y="2472"/>
                      </a:lnTo>
                      <a:lnTo>
                        <a:pt x="2282" y="2497"/>
                      </a:lnTo>
                      <a:lnTo>
                        <a:pt x="2230" y="2518"/>
                      </a:lnTo>
                      <a:lnTo>
                        <a:pt x="2173" y="2535"/>
                      </a:lnTo>
                      <a:lnTo>
                        <a:pt x="2114" y="2548"/>
                      </a:lnTo>
                      <a:lnTo>
                        <a:pt x="2054" y="2555"/>
                      </a:lnTo>
                      <a:lnTo>
                        <a:pt x="1991" y="2558"/>
                      </a:lnTo>
                      <a:lnTo>
                        <a:pt x="1921" y="2555"/>
                      </a:lnTo>
                      <a:lnTo>
                        <a:pt x="1851" y="2546"/>
                      </a:lnTo>
                      <a:lnTo>
                        <a:pt x="1784" y="2530"/>
                      </a:lnTo>
                      <a:lnTo>
                        <a:pt x="1721" y="2509"/>
                      </a:lnTo>
                      <a:lnTo>
                        <a:pt x="1661" y="2483"/>
                      </a:lnTo>
                      <a:lnTo>
                        <a:pt x="1606" y="2452"/>
                      </a:lnTo>
                      <a:lnTo>
                        <a:pt x="187" y="1529"/>
                      </a:lnTo>
                      <a:lnTo>
                        <a:pt x="144" y="1497"/>
                      </a:lnTo>
                      <a:lnTo>
                        <a:pt x="106" y="1463"/>
                      </a:lnTo>
                      <a:lnTo>
                        <a:pt x="74" y="1427"/>
                      </a:lnTo>
                      <a:lnTo>
                        <a:pt x="47" y="1387"/>
                      </a:lnTo>
                      <a:lnTo>
                        <a:pt x="26" y="1347"/>
                      </a:lnTo>
                      <a:lnTo>
                        <a:pt x="11" y="1303"/>
                      </a:lnTo>
                      <a:lnTo>
                        <a:pt x="2" y="1260"/>
                      </a:lnTo>
                      <a:lnTo>
                        <a:pt x="0" y="1214"/>
                      </a:lnTo>
                      <a:lnTo>
                        <a:pt x="4" y="1171"/>
                      </a:lnTo>
                      <a:lnTo>
                        <a:pt x="14" y="1129"/>
                      </a:lnTo>
                      <a:lnTo>
                        <a:pt x="30" y="1089"/>
                      </a:lnTo>
                      <a:lnTo>
                        <a:pt x="52" y="1050"/>
                      </a:lnTo>
                      <a:lnTo>
                        <a:pt x="78" y="1013"/>
                      </a:lnTo>
                      <a:lnTo>
                        <a:pt x="111" y="979"/>
                      </a:lnTo>
                      <a:lnTo>
                        <a:pt x="148" y="947"/>
                      </a:lnTo>
                      <a:lnTo>
                        <a:pt x="191" y="920"/>
                      </a:lnTo>
                      <a:lnTo>
                        <a:pt x="1600" y="82"/>
                      </a:lnTo>
                      <a:lnTo>
                        <a:pt x="1648" y="57"/>
                      </a:lnTo>
                      <a:lnTo>
                        <a:pt x="1701" y="36"/>
                      </a:lnTo>
                      <a:lnTo>
                        <a:pt x="1756" y="21"/>
                      </a:lnTo>
                      <a:lnTo>
                        <a:pt x="1813" y="9"/>
                      </a:lnTo>
                      <a:lnTo>
                        <a:pt x="1872" y="2"/>
                      </a:lnTo>
                      <a:lnTo>
                        <a:pt x="193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4"/>
                <p:cNvSpPr/>
                <p:nvPr/>
              </p:nvSpPr>
              <p:spPr bwMode="auto">
                <a:xfrm>
                  <a:off x="3189288" y="3397250"/>
                  <a:ext cx="5837238" cy="2066925"/>
                </a:xfrm>
                <a:custGeom>
                  <a:avLst/>
                  <a:gdLst>
                    <a:gd name="T0" fmla="*/ 148 w 3677"/>
                    <a:gd name="T1" fmla="*/ 0 h 1302"/>
                    <a:gd name="T2" fmla="*/ 177 w 3677"/>
                    <a:gd name="T3" fmla="*/ 3 h 1302"/>
                    <a:gd name="T4" fmla="*/ 204 w 3677"/>
                    <a:gd name="T5" fmla="*/ 11 h 1302"/>
                    <a:gd name="T6" fmla="*/ 232 w 3677"/>
                    <a:gd name="T7" fmla="*/ 24 h 1302"/>
                    <a:gd name="T8" fmla="*/ 1643 w 3677"/>
                    <a:gd name="T9" fmla="*/ 942 h 1302"/>
                    <a:gd name="T10" fmla="*/ 1677 w 3677"/>
                    <a:gd name="T11" fmla="*/ 961 h 1302"/>
                    <a:gd name="T12" fmla="*/ 1716 w 3677"/>
                    <a:gd name="T13" fmla="*/ 977 h 1302"/>
                    <a:gd name="T14" fmla="*/ 1758 w 3677"/>
                    <a:gd name="T15" fmla="*/ 989 h 1302"/>
                    <a:gd name="T16" fmla="*/ 1802 w 3677"/>
                    <a:gd name="T17" fmla="*/ 995 h 1302"/>
                    <a:gd name="T18" fmla="*/ 1845 w 3677"/>
                    <a:gd name="T19" fmla="*/ 999 h 1302"/>
                    <a:gd name="T20" fmla="*/ 1889 w 3677"/>
                    <a:gd name="T21" fmla="*/ 999 h 1302"/>
                    <a:gd name="T22" fmla="*/ 1932 w 3677"/>
                    <a:gd name="T23" fmla="*/ 994 h 1302"/>
                    <a:gd name="T24" fmla="*/ 1974 w 3677"/>
                    <a:gd name="T25" fmla="*/ 986 h 1302"/>
                    <a:gd name="T26" fmla="*/ 2012 w 3677"/>
                    <a:gd name="T27" fmla="*/ 973 h 1302"/>
                    <a:gd name="T28" fmla="*/ 2046 w 3677"/>
                    <a:gd name="T29" fmla="*/ 956 h 1302"/>
                    <a:gd name="T30" fmla="*/ 3447 w 3677"/>
                    <a:gd name="T31" fmla="*/ 123 h 1302"/>
                    <a:gd name="T32" fmla="*/ 3478 w 3677"/>
                    <a:gd name="T33" fmla="*/ 109 h 1302"/>
                    <a:gd name="T34" fmla="*/ 3508 w 3677"/>
                    <a:gd name="T35" fmla="*/ 102 h 1302"/>
                    <a:gd name="T36" fmla="*/ 3539 w 3677"/>
                    <a:gd name="T37" fmla="*/ 101 h 1302"/>
                    <a:gd name="T38" fmla="*/ 3570 w 3677"/>
                    <a:gd name="T39" fmla="*/ 108 h 1302"/>
                    <a:gd name="T40" fmla="*/ 3599 w 3677"/>
                    <a:gd name="T41" fmla="*/ 119 h 1302"/>
                    <a:gd name="T42" fmla="*/ 3625 w 3677"/>
                    <a:gd name="T43" fmla="*/ 138 h 1302"/>
                    <a:gd name="T44" fmla="*/ 3648 w 3677"/>
                    <a:gd name="T45" fmla="*/ 161 h 1302"/>
                    <a:gd name="T46" fmla="*/ 3663 w 3677"/>
                    <a:gd name="T47" fmla="*/ 189 h 1302"/>
                    <a:gd name="T48" fmla="*/ 3674 w 3677"/>
                    <a:gd name="T49" fmla="*/ 218 h 1302"/>
                    <a:gd name="T50" fmla="*/ 3677 w 3677"/>
                    <a:gd name="T51" fmla="*/ 250 h 1302"/>
                    <a:gd name="T52" fmla="*/ 3674 w 3677"/>
                    <a:gd name="T53" fmla="*/ 282 h 1302"/>
                    <a:gd name="T54" fmla="*/ 3665 w 3677"/>
                    <a:gd name="T55" fmla="*/ 312 h 1302"/>
                    <a:gd name="T56" fmla="*/ 3649 w 3677"/>
                    <a:gd name="T57" fmla="*/ 339 h 1302"/>
                    <a:gd name="T58" fmla="*/ 3628 w 3677"/>
                    <a:gd name="T59" fmla="*/ 363 h 1302"/>
                    <a:gd name="T60" fmla="*/ 3602 w 3677"/>
                    <a:gd name="T61" fmla="*/ 381 h 1302"/>
                    <a:gd name="T62" fmla="*/ 2201 w 3677"/>
                    <a:gd name="T63" fmla="*/ 1215 h 1302"/>
                    <a:gd name="T64" fmla="*/ 2150 w 3677"/>
                    <a:gd name="T65" fmla="*/ 1241 h 1302"/>
                    <a:gd name="T66" fmla="*/ 2096 w 3677"/>
                    <a:gd name="T67" fmla="*/ 1262 h 1302"/>
                    <a:gd name="T68" fmla="*/ 2040 w 3677"/>
                    <a:gd name="T69" fmla="*/ 1279 h 1302"/>
                    <a:gd name="T70" fmla="*/ 1981 w 3677"/>
                    <a:gd name="T71" fmla="*/ 1291 h 1302"/>
                    <a:gd name="T72" fmla="*/ 1922 w 3677"/>
                    <a:gd name="T73" fmla="*/ 1299 h 1302"/>
                    <a:gd name="T74" fmla="*/ 1862 w 3677"/>
                    <a:gd name="T75" fmla="*/ 1302 h 1302"/>
                    <a:gd name="T76" fmla="*/ 1803 w 3677"/>
                    <a:gd name="T77" fmla="*/ 1299 h 1302"/>
                    <a:gd name="T78" fmla="*/ 1745 w 3677"/>
                    <a:gd name="T79" fmla="*/ 1292 h 1302"/>
                    <a:gd name="T80" fmla="*/ 1688 w 3677"/>
                    <a:gd name="T81" fmla="*/ 1282 h 1302"/>
                    <a:gd name="T82" fmla="*/ 1631 w 3677"/>
                    <a:gd name="T83" fmla="*/ 1266 h 1302"/>
                    <a:gd name="T84" fmla="*/ 1578 w 3677"/>
                    <a:gd name="T85" fmla="*/ 1247 h 1302"/>
                    <a:gd name="T86" fmla="*/ 1527 w 3677"/>
                    <a:gd name="T87" fmla="*/ 1223 h 1302"/>
                    <a:gd name="T88" fmla="*/ 1478 w 3677"/>
                    <a:gd name="T89" fmla="*/ 1194 h 1302"/>
                    <a:gd name="T90" fmla="*/ 67 w 3677"/>
                    <a:gd name="T91" fmla="*/ 277 h 1302"/>
                    <a:gd name="T92" fmla="*/ 44 w 3677"/>
                    <a:gd name="T93" fmla="*/ 257 h 1302"/>
                    <a:gd name="T94" fmla="*/ 26 w 3677"/>
                    <a:gd name="T95" fmla="*/ 235 h 1302"/>
                    <a:gd name="T96" fmla="*/ 12 w 3677"/>
                    <a:gd name="T97" fmla="*/ 209 h 1302"/>
                    <a:gd name="T98" fmla="*/ 4 w 3677"/>
                    <a:gd name="T99" fmla="*/ 181 h 1302"/>
                    <a:gd name="T100" fmla="*/ 0 w 3677"/>
                    <a:gd name="T101" fmla="*/ 154 h 1302"/>
                    <a:gd name="T102" fmla="*/ 2 w 3677"/>
                    <a:gd name="T103" fmla="*/ 125 h 1302"/>
                    <a:gd name="T104" fmla="*/ 10 w 3677"/>
                    <a:gd name="T105" fmla="*/ 96 h 1302"/>
                    <a:gd name="T106" fmla="*/ 25 w 3677"/>
                    <a:gd name="T107" fmla="*/ 70 h 1302"/>
                    <a:gd name="T108" fmla="*/ 44 w 3677"/>
                    <a:gd name="T109" fmla="*/ 46 h 1302"/>
                    <a:gd name="T110" fmla="*/ 67 w 3677"/>
                    <a:gd name="T111" fmla="*/ 27 h 1302"/>
                    <a:gd name="T112" fmla="*/ 92 w 3677"/>
                    <a:gd name="T113" fmla="*/ 13 h 1302"/>
                    <a:gd name="T114" fmla="*/ 119 w 3677"/>
                    <a:gd name="T115" fmla="*/ 4 h 1302"/>
                    <a:gd name="T116" fmla="*/ 148 w 3677"/>
                    <a:gd name="T117" fmla="*/ 0 h 1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7" h="1302">
                      <a:moveTo>
                        <a:pt x="148" y="0"/>
                      </a:moveTo>
                      <a:lnTo>
                        <a:pt x="177" y="3"/>
                      </a:lnTo>
                      <a:lnTo>
                        <a:pt x="204" y="11"/>
                      </a:lnTo>
                      <a:lnTo>
                        <a:pt x="232" y="24"/>
                      </a:lnTo>
                      <a:lnTo>
                        <a:pt x="1643" y="942"/>
                      </a:lnTo>
                      <a:lnTo>
                        <a:pt x="1677" y="961"/>
                      </a:lnTo>
                      <a:lnTo>
                        <a:pt x="1716" y="977"/>
                      </a:lnTo>
                      <a:lnTo>
                        <a:pt x="1758" y="989"/>
                      </a:lnTo>
                      <a:lnTo>
                        <a:pt x="1802" y="995"/>
                      </a:lnTo>
                      <a:lnTo>
                        <a:pt x="1845" y="999"/>
                      </a:lnTo>
                      <a:lnTo>
                        <a:pt x="1889" y="999"/>
                      </a:lnTo>
                      <a:lnTo>
                        <a:pt x="1932" y="994"/>
                      </a:lnTo>
                      <a:lnTo>
                        <a:pt x="1974" y="986"/>
                      </a:lnTo>
                      <a:lnTo>
                        <a:pt x="2012" y="973"/>
                      </a:lnTo>
                      <a:lnTo>
                        <a:pt x="2046" y="956"/>
                      </a:lnTo>
                      <a:lnTo>
                        <a:pt x="3447" y="123"/>
                      </a:lnTo>
                      <a:lnTo>
                        <a:pt x="3478" y="109"/>
                      </a:lnTo>
                      <a:lnTo>
                        <a:pt x="3508" y="102"/>
                      </a:lnTo>
                      <a:lnTo>
                        <a:pt x="3539" y="101"/>
                      </a:lnTo>
                      <a:lnTo>
                        <a:pt x="3570" y="108"/>
                      </a:lnTo>
                      <a:lnTo>
                        <a:pt x="3599" y="119"/>
                      </a:lnTo>
                      <a:lnTo>
                        <a:pt x="3625" y="138"/>
                      </a:lnTo>
                      <a:lnTo>
                        <a:pt x="3648" y="161"/>
                      </a:lnTo>
                      <a:lnTo>
                        <a:pt x="3663" y="189"/>
                      </a:lnTo>
                      <a:lnTo>
                        <a:pt x="3674" y="218"/>
                      </a:lnTo>
                      <a:lnTo>
                        <a:pt x="3677" y="250"/>
                      </a:lnTo>
                      <a:lnTo>
                        <a:pt x="3674" y="282"/>
                      </a:lnTo>
                      <a:lnTo>
                        <a:pt x="3665" y="312"/>
                      </a:lnTo>
                      <a:lnTo>
                        <a:pt x="3649" y="339"/>
                      </a:lnTo>
                      <a:lnTo>
                        <a:pt x="3628" y="363"/>
                      </a:lnTo>
                      <a:lnTo>
                        <a:pt x="3602" y="381"/>
                      </a:lnTo>
                      <a:lnTo>
                        <a:pt x="2201" y="1215"/>
                      </a:lnTo>
                      <a:lnTo>
                        <a:pt x="2150" y="1241"/>
                      </a:lnTo>
                      <a:lnTo>
                        <a:pt x="2096" y="1262"/>
                      </a:lnTo>
                      <a:lnTo>
                        <a:pt x="2040" y="1279"/>
                      </a:lnTo>
                      <a:lnTo>
                        <a:pt x="1981" y="1291"/>
                      </a:lnTo>
                      <a:lnTo>
                        <a:pt x="1922" y="1299"/>
                      </a:lnTo>
                      <a:lnTo>
                        <a:pt x="1862" y="1302"/>
                      </a:lnTo>
                      <a:lnTo>
                        <a:pt x="1803" y="1299"/>
                      </a:lnTo>
                      <a:lnTo>
                        <a:pt x="1745" y="1292"/>
                      </a:lnTo>
                      <a:lnTo>
                        <a:pt x="1688" y="1282"/>
                      </a:lnTo>
                      <a:lnTo>
                        <a:pt x="1631" y="1266"/>
                      </a:lnTo>
                      <a:lnTo>
                        <a:pt x="1578" y="1247"/>
                      </a:lnTo>
                      <a:lnTo>
                        <a:pt x="1527" y="1223"/>
                      </a:lnTo>
                      <a:lnTo>
                        <a:pt x="1478" y="1194"/>
                      </a:lnTo>
                      <a:lnTo>
                        <a:pt x="67" y="277"/>
                      </a:lnTo>
                      <a:lnTo>
                        <a:pt x="44" y="257"/>
                      </a:lnTo>
                      <a:lnTo>
                        <a:pt x="26" y="235"/>
                      </a:lnTo>
                      <a:lnTo>
                        <a:pt x="12" y="209"/>
                      </a:lnTo>
                      <a:lnTo>
                        <a:pt x="4" y="181"/>
                      </a:lnTo>
                      <a:lnTo>
                        <a:pt x="0" y="154"/>
                      </a:lnTo>
                      <a:lnTo>
                        <a:pt x="2" y="125"/>
                      </a:lnTo>
                      <a:lnTo>
                        <a:pt x="10" y="96"/>
                      </a:lnTo>
                      <a:lnTo>
                        <a:pt x="25" y="70"/>
                      </a:lnTo>
                      <a:lnTo>
                        <a:pt x="44" y="46"/>
                      </a:lnTo>
                      <a:lnTo>
                        <a:pt x="67" y="27"/>
                      </a:lnTo>
                      <a:lnTo>
                        <a:pt x="92" y="13"/>
                      </a:lnTo>
                      <a:lnTo>
                        <a:pt x="119" y="4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5"/>
                <p:cNvSpPr/>
                <p:nvPr/>
              </p:nvSpPr>
              <p:spPr bwMode="auto">
                <a:xfrm>
                  <a:off x="3189288" y="4784725"/>
                  <a:ext cx="5840413" cy="2065338"/>
                </a:xfrm>
                <a:custGeom>
                  <a:avLst/>
                  <a:gdLst>
                    <a:gd name="T0" fmla="*/ 148 w 3679"/>
                    <a:gd name="T1" fmla="*/ 0 h 1301"/>
                    <a:gd name="T2" fmla="*/ 177 w 3679"/>
                    <a:gd name="T3" fmla="*/ 2 h 1301"/>
                    <a:gd name="T4" fmla="*/ 204 w 3679"/>
                    <a:gd name="T5" fmla="*/ 10 h 1301"/>
                    <a:gd name="T6" fmla="*/ 232 w 3679"/>
                    <a:gd name="T7" fmla="*/ 23 h 1301"/>
                    <a:gd name="T8" fmla="*/ 1643 w 3679"/>
                    <a:gd name="T9" fmla="*/ 941 h 1301"/>
                    <a:gd name="T10" fmla="*/ 1677 w 3679"/>
                    <a:gd name="T11" fmla="*/ 960 h 1301"/>
                    <a:gd name="T12" fmla="*/ 1716 w 3679"/>
                    <a:gd name="T13" fmla="*/ 976 h 1301"/>
                    <a:gd name="T14" fmla="*/ 1757 w 3679"/>
                    <a:gd name="T15" fmla="*/ 987 h 1301"/>
                    <a:gd name="T16" fmla="*/ 1802 w 3679"/>
                    <a:gd name="T17" fmla="*/ 994 h 1301"/>
                    <a:gd name="T18" fmla="*/ 1845 w 3679"/>
                    <a:gd name="T19" fmla="*/ 998 h 1301"/>
                    <a:gd name="T20" fmla="*/ 1889 w 3679"/>
                    <a:gd name="T21" fmla="*/ 997 h 1301"/>
                    <a:gd name="T22" fmla="*/ 1932 w 3679"/>
                    <a:gd name="T23" fmla="*/ 993 h 1301"/>
                    <a:gd name="T24" fmla="*/ 1974 w 3679"/>
                    <a:gd name="T25" fmla="*/ 984 h 1301"/>
                    <a:gd name="T26" fmla="*/ 2012 w 3679"/>
                    <a:gd name="T27" fmla="*/ 972 h 1301"/>
                    <a:gd name="T28" fmla="*/ 2046 w 3679"/>
                    <a:gd name="T29" fmla="*/ 955 h 1301"/>
                    <a:gd name="T30" fmla="*/ 3447 w 3679"/>
                    <a:gd name="T31" fmla="*/ 121 h 1301"/>
                    <a:gd name="T32" fmla="*/ 3478 w 3679"/>
                    <a:gd name="T33" fmla="*/ 108 h 1301"/>
                    <a:gd name="T34" fmla="*/ 3508 w 3679"/>
                    <a:gd name="T35" fmla="*/ 100 h 1301"/>
                    <a:gd name="T36" fmla="*/ 3539 w 3679"/>
                    <a:gd name="T37" fmla="*/ 99 h 1301"/>
                    <a:gd name="T38" fmla="*/ 3570 w 3679"/>
                    <a:gd name="T39" fmla="*/ 106 h 1301"/>
                    <a:gd name="T40" fmla="*/ 3601 w 3679"/>
                    <a:gd name="T41" fmla="*/ 117 h 1301"/>
                    <a:gd name="T42" fmla="*/ 3627 w 3679"/>
                    <a:gd name="T43" fmla="*/ 136 h 1301"/>
                    <a:gd name="T44" fmla="*/ 3649 w 3679"/>
                    <a:gd name="T45" fmla="*/ 159 h 1301"/>
                    <a:gd name="T46" fmla="*/ 3665 w 3679"/>
                    <a:gd name="T47" fmla="*/ 187 h 1301"/>
                    <a:gd name="T48" fmla="*/ 3675 w 3679"/>
                    <a:gd name="T49" fmla="*/ 217 h 1301"/>
                    <a:gd name="T50" fmla="*/ 3679 w 3679"/>
                    <a:gd name="T51" fmla="*/ 248 h 1301"/>
                    <a:gd name="T52" fmla="*/ 3675 w 3679"/>
                    <a:gd name="T53" fmla="*/ 281 h 1301"/>
                    <a:gd name="T54" fmla="*/ 3666 w 3679"/>
                    <a:gd name="T55" fmla="*/ 311 h 1301"/>
                    <a:gd name="T56" fmla="*/ 3649 w 3679"/>
                    <a:gd name="T57" fmla="*/ 339 h 1301"/>
                    <a:gd name="T58" fmla="*/ 3628 w 3679"/>
                    <a:gd name="T59" fmla="*/ 362 h 1301"/>
                    <a:gd name="T60" fmla="*/ 3602 w 3679"/>
                    <a:gd name="T61" fmla="*/ 380 h 1301"/>
                    <a:gd name="T62" fmla="*/ 2200 w 3679"/>
                    <a:gd name="T63" fmla="*/ 1214 h 1301"/>
                    <a:gd name="T64" fmla="*/ 2150 w 3679"/>
                    <a:gd name="T65" fmla="*/ 1241 h 1301"/>
                    <a:gd name="T66" fmla="*/ 2096 w 3679"/>
                    <a:gd name="T67" fmla="*/ 1261 h 1301"/>
                    <a:gd name="T68" fmla="*/ 2040 w 3679"/>
                    <a:gd name="T69" fmla="*/ 1279 h 1301"/>
                    <a:gd name="T70" fmla="*/ 1981 w 3679"/>
                    <a:gd name="T71" fmla="*/ 1290 h 1301"/>
                    <a:gd name="T72" fmla="*/ 1922 w 3679"/>
                    <a:gd name="T73" fmla="*/ 1298 h 1301"/>
                    <a:gd name="T74" fmla="*/ 1860 w 3679"/>
                    <a:gd name="T75" fmla="*/ 1301 h 1301"/>
                    <a:gd name="T76" fmla="*/ 1803 w 3679"/>
                    <a:gd name="T77" fmla="*/ 1298 h 1301"/>
                    <a:gd name="T78" fmla="*/ 1745 w 3679"/>
                    <a:gd name="T79" fmla="*/ 1292 h 1301"/>
                    <a:gd name="T80" fmla="*/ 1688 w 3679"/>
                    <a:gd name="T81" fmla="*/ 1281 h 1301"/>
                    <a:gd name="T82" fmla="*/ 1631 w 3679"/>
                    <a:gd name="T83" fmla="*/ 1265 h 1301"/>
                    <a:gd name="T84" fmla="*/ 1578 w 3679"/>
                    <a:gd name="T85" fmla="*/ 1246 h 1301"/>
                    <a:gd name="T86" fmla="*/ 1527 w 3679"/>
                    <a:gd name="T87" fmla="*/ 1222 h 1301"/>
                    <a:gd name="T88" fmla="*/ 1478 w 3679"/>
                    <a:gd name="T89" fmla="*/ 1193 h 1301"/>
                    <a:gd name="T90" fmla="*/ 67 w 3679"/>
                    <a:gd name="T91" fmla="*/ 276 h 1301"/>
                    <a:gd name="T92" fmla="*/ 44 w 3679"/>
                    <a:gd name="T93" fmla="*/ 256 h 1301"/>
                    <a:gd name="T94" fmla="*/ 26 w 3679"/>
                    <a:gd name="T95" fmla="*/ 234 h 1301"/>
                    <a:gd name="T96" fmla="*/ 12 w 3679"/>
                    <a:gd name="T97" fmla="*/ 208 h 1301"/>
                    <a:gd name="T98" fmla="*/ 4 w 3679"/>
                    <a:gd name="T99" fmla="*/ 180 h 1301"/>
                    <a:gd name="T100" fmla="*/ 0 w 3679"/>
                    <a:gd name="T101" fmla="*/ 153 h 1301"/>
                    <a:gd name="T102" fmla="*/ 2 w 3679"/>
                    <a:gd name="T103" fmla="*/ 124 h 1301"/>
                    <a:gd name="T104" fmla="*/ 10 w 3679"/>
                    <a:gd name="T105" fmla="*/ 95 h 1301"/>
                    <a:gd name="T106" fmla="*/ 25 w 3679"/>
                    <a:gd name="T107" fmla="*/ 68 h 1301"/>
                    <a:gd name="T108" fmla="*/ 44 w 3679"/>
                    <a:gd name="T109" fmla="*/ 44 h 1301"/>
                    <a:gd name="T110" fmla="*/ 67 w 3679"/>
                    <a:gd name="T111" fmla="*/ 26 h 1301"/>
                    <a:gd name="T112" fmla="*/ 92 w 3679"/>
                    <a:gd name="T113" fmla="*/ 13 h 1301"/>
                    <a:gd name="T114" fmla="*/ 119 w 3679"/>
                    <a:gd name="T115" fmla="*/ 3 h 1301"/>
                    <a:gd name="T116" fmla="*/ 148 w 3679"/>
                    <a:gd name="T117" fmla="*/ 0 h 1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9" h="1301">
                      <a:moveTo>
                        <a:pt x="148" y="0"/>
                      </a:moveTo>
                      <a:lnTo>
                        <a:pt x="177" y="2"/>
                      </a:lnTo>
                      <a:lnTo>
                        <a:pt x="204" y="10"/>
                      </a:lnTo>
                      <a:lnTo>
                        <a:pt x="232" y="23"/>
                      </a:lnTo>
                      <a:lnTo>
                        <a:pt x="1643" y="941"/>
                      </a:lnTo>
                      <a:lnTo>
                        <a:pt x="1677" y="960"/>
                      </a:lnTo>
                      <a:lnTo>
                        <a:pt x="1716" y="976"/>
                      </a:lnTo>
                      <a:lnTo>
                        <a:pt x="1757" y="987"/>
                      </a:lnTo>
                      <a:lnTo>
                        <a:pt x="1802" y="994"/>
                      </a:lnTo>
                      <a:lnTo>
                        <a:pt x="1845" y="998"/>
                      </a:lnTo>
                      <a:lnTo>
                        <a:pt x="1889" y="997"/>
                      </a:lnTo>
                      <a:lnTo>
                        <a:pt x="1932" y="993"/>
                      </a:lnTo>
                      <a:lnTo>
                        <a:pt x="1974" y="984"/>
                      </a:lnTo>
                      <a:lnTo>
                        <a:pt x="2012" y="972"/>
                      </a:lnTo>
                      <a:lnTo>
                        <a:pt x="2046" y="955"/>
                      </a:lnTo>
                      <a:lnTo>
                        <a:pt x="3447" y="121"/>
                      </a:lnTo>
                      <a:lnTo>
                        <a:pt x="3478" y="108"/>
                      </a:lnTo>
                      <a:lnTo>
                        <a:pt x="3508" y="100"/>
                      </a:lnTo>
                      <a:lnTo>
                        <a:pt x="3539" y="99"/>
                      </a:lnTo>
                      <a:lnTo>
                        <a:pt x="3570" y="106"/>
                      </a:lnTo>
                      <a:lnTo>
                        <a:pt x="3601" y="117"/>
                      </a:lnTo>
                      <a:lnTo>
                        <a:pt x="3627" y="136"/>
                      </a:lnTo>
                      <a:lnTo>
                        <a:pt x="3649" y="159"/>
                      </a:lnTo>
                      <a:lnTo>
                        <a:pt x="3665" y="187"/>
                      </a:lnTo>
                      <a:lnTo>
                        <a:pt x="3675" y="217"/>
                      </a:lnTo>
                      <a:lnTo>
                        <a:pt x="3679" y="248"/>
                      </a:lnTo>
                      <a:lnTo>
                        <a:pt x="3675" y="281"/>
                      </a:lnTo>
                      <a:lnTo>
                        <a:pt x="3666" y="311"/>
                      </a:lnTo>
                      <a:lnTo>
                        <a:pt x="3649" y="339"/>
                      </a:lnTo>
                      <a:lnTo>
                        <a:pt x="3628" y="362"/>
                      </a:lnTo>
                      <a:lnTo>
                        <a:pt x="3602" y="380"/>
                      </a:lnTo>
                      <a:lnTo>
                        <a:pt x="2200" y="1214"/>
                      </a:lnTo>
                      <a:lnTo>
                        <a:pt x="2150" y="1241"/>
                      </a:lnTo>
                      <a:lnTo>
                        <a:pt x="2096" y="1261"/>
                      </a:lnTo>
                      <a:lnTo>
                        <a:pt x="2040" y="1279"/>
                      </a:lnTo>
                      <a:lnTo>
                        <a:pt x="1981" y="1290"/>
                      </a:lnTo>
                      <a:lnTo>
                        <a:pt x="1922" y="1298"/>
                      </a:lnTo>
                      <a:lnTo>
                        <a:pt x="1860" y="1301"/>
                      </a:lnTo>
                      <a:lnTo>
                        <a:pt x="1803" y="1298"/>
                      </a:lnTo>
                      <a:lnTo>
                        <a:pt x="1745" y="1292"/>
                      </a:lnTo>
                      <a:lnTo>
                        <a:pt x="1688" y="1281"/>
                      </a:lnTo>
                      <a:lnTo>
                        <a:pt x="1631" y="1265"/>
                      </a:lnTo>
                      <a:lnTo>
                        <a:pt x="1578" y="1246"/>
                      </a:lnTo>
                      <a:lnTo>
                        <a:pt x="1527" y="1222"/>
                      </a:lnTo>
                      <a:lnTo>
                        <a:pt x="1478" y="1193"/>
                      </a:lnTo>
                      <a:lnTo>
                        <a:pt x="67" y="276"/>
                      </a:lnTo>
                      <a:lnTo>
                        <a:pt x="44" y="256"/>
                      </a:lnTo>
                      <a:lnTo>
                        <a:pt x="26" y="234"/>
                      </a:lnTo>
                      <a:lnTo>
                        <a:pt x="12" y="208"/>
                      </a:lnTo>
                      <a:lnTo>
                        <a:pt x="4" y="180"/>
                      </a:lnTo>
                      <a:lnTo>
                        <a:pt x="0" y="153"/>
                      </a:lnTo>
                      <a:lnTo>
                        <a:pt x="2" y="124"/>
                      </a:lnTo>
                      <a:lnTo>
                        <a:pt x="10" y="95"/>
                      </a:lnTo>
                      <a:lnTo>
                        <a:pt x="25" y="68"/>
                      </a:lnTo>
                      <a:lnTo>
                        <a:pt x="44" y="44"/>
                      </a:lnTo>
                      <a:lnTo>
                        <a:pt x="67" y="26"/>
                      </a:lnTo>
                      <a:lnTo>
                        <a:pt x="92" y="13"/>
                      </a:lnTo>
                      <a:lnTo>
                        <a:pt x="119" y="3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组合 40"/>
            <p:cNvGrpSpPr/>
            <p:nvPr/>
          </p:nvGrpSpPr>
          <p:grpSpPr>
            <a:xfrm>
              <a:off x="8435794" y="4700771"/>
              <a:ext cx="540000" cy="540000"/>
              <a:chOff x="9741022" y="4117124"/>
              <a:chExt cx="540000" cy="540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9741022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9848103" y="4227715"/>
                <a:ext cx="325838" cy="318818"/>
                <a:chOff x="5338763" y="1588"/>
                <a:chExt cx="6999288" cy="6848475"/>
              </a:xfrm>
              <a:solidFill>
                <a:schemeClr val="bg1"/>
              </a:solidFill>
              <a:effectLst/>
            </p:grpSpPr>
            <p:sp>
              <p:nvSpPr>
                <p:cNvPr id="33" name="Freeform 20"/>
                <p:cNvSpPr/>
                <p:nvPr/>
              </p:nvSpPr>
              <p:spPr bwMode="auto">
                <a:xfrm>
                  <a:off x="6072188" y="536575"/>
                  <a:ext cx="6265863" cy="4305300"/>
                </a:xfrm>
                <a:custGeom>
                  <a:avLst/>
                  <a:gdLst>
                    <a:gd name="T0" fmla="*/ 3820 w 3947"/>
                    <a:gd name="T1" fmla="*/ 3 h 2712"/>
                    <a:gd name="T2" fmla="*/ 3875 w 3947"/>
                    <a:gd name="T3" fmla="*/ 24 h 2712"/>
                    <a:gd name="T4" fmla="*/ 3917 w 3947"/>
                    <a:gd name="T5" fmla="*/ 64 h 2712"/>
                    <a:gd name="T6" fmla="*/ 3943 w 3947"/>
                    <a:gd name="T7" fmla="*/ 119 h 2712"/>
                    <a:gd name="T8" fmla="*/ 3947 w 3947"/>
                    <a:gd name="T9" fmla="*/ 170 h 2712"/>
                    <a:gd name="T10" fmla="*/ 3728 w 3947"/>
                    <a:gd name="T11" fmla="*/ 991 h 2712"/>
                    <a:gd name="T12" fmla="*/ 3698 w 3947"/>
                    <a:gd name="T13" fmla="*/ 1048 h 2712"/>
                    <a:gd name="T14" fmla="*/ 3649 w 3947"/>
                    <a:gd name="T15" fmla="*/ 1088 h 2712"/>
                    <a:gd name="T16" fmla="*/ 3585 w 3947"/>
                    <a:gd name="T17" fmla="*/ 1104 h 2712"/>
                    <a:gd name="T18" fmla="*/ 3522 w 3947"/>
                    <a:gd name="T19" fmla="*/ 1094 h 2712"/>
                    <a:gd name="T20" fmla="*/ 3468 w 3947"/>
                    <a:gd name="T21" fmla="*/ 1057 h 2712"/>
                    <a:gd name="T22" fmla="*/ 2217 w 3947"/>
                    <a:gd name="T23" fmla="*/ 1789 h 2712"/>
                    <a:gd name="T24" fmla="*/ 2160 w 3947"/>
                    <a:gd name="T25" fmla="*/ 1821 h 2712"/>
                    <a:gd name="T26" fmla="*/ 2096 w 3947"/>
                    <a:gd name="T27" fmla="*/ 1826 h 2712"/>
                    <a:gd name="T28" fmla="*/ 2036 w 3947"/>
                    <a:gd name="T29" fmla="*/ 1806 h 2712"/>
                    <a:gd name="T30" fmla="*/ 1531 w 3947"/>
                    <a:gd name="T31" fmla="*/ 1333 h 2712"/>
                    <a:gd name="T32" fmla="*/ 608 w 3947"/>
                    <a:gd name="T33" fmla="*/ 2341 h 2712"/>
                    <a:gd name="T34" fmla="*/ 616 w 3947"/>
                    <a:gd name="T35" fmla="*/ 2405 h 2712"/>
                    <a:gd name="T36" fmla="*/ 602 w 3947"/>
                    <a:gd name="T37" fmla="*/ 2500 h 2712"/>
                    <a:gd name="T38" fmla="*/ 560 w 3947"/>
                    <a:gd name="T39" fmla="*/ 2583 h 2712"/>
                    <a:gd name="T40" fmla="*/ 495 w 3947"/>
                    <a:gd name="T41" fmla="*/ 2649 h 2712"/>
                    <a:gd name="T42" fmla="*/ 411 w 3947"/>
                    <a:gd name="T43" fmla="*/ 2695 h 2712"/>
                    <a:gd name="T44" fmla="*/ 328 w 3947"/>
                    <a:gd name="T45" fmla="*/ 2712 h 2712"/>
                    <a:gd name="T46" fmla="*/ 245 w 3947"/>
                    <a:gd name="T47" fmla="*/ 2707 h 2712"/>
                    <a:gd name="T48" fmla="*/ 167 w 3947"/>
                    <a:gd name="T49" fmla="*/ 2679 h 2712"/>
                    <a:gd name="T50" fmla="*/ 98 w 3947"/>
                    <a:gd name="T51" fmla="*/ 2631 h 2712"/>
                    <a:gd name="T52" fmla="*/ 42 w 3947"/>
                    <a:gd name="T53" fmla="*/ 2560 h 2712"/>
                    <a:gd name="T54" fmla="*/ 7 w 3947"/>
                    <a:gd name="T55" fmla="*/ 2472 h 2712"/>
                    <a:gd name="T56" fmla="*/ 2 w 3947"/>
                    <a:gd name="T57" fmla="*/ 2379 h 2712"/>
                    <a:gd name="T58" fmla="*/ 23 w 3947"/>
                    <a:gd name="T59" fmla="*/ 2287 h 2712"/>
                    <a:gd name="T60" fmla="*/ 70 w 3947"/>
                    <a:gd name="T61" fmla="*/ 2210 h 2712"/>
                    <a:gd name="T62" fmla="*/ 131 w 3947"/>
                    <a:gd name="T63" fmla="*/ 2152 h 2712"/>
                    <a:gd name="T64" fmla="*/ 205 w 3947"/>
                    <a:gd name="T65" fmla="*/ 2115 h 2712"/>
                    <a:gd name="T66" fmla="*/ 286 w 3947"/>
                    <a:gd name="T67" fmla="*/ 2097 h 2712"/>
                    <a:gd name="T68" fmla="*/ 371 w 3947"/>
                    <a:gd name="T69" fmla="*/ 2103 h 2712"/>
                    <a:gd name="T70" fmla="*/ 1438 w 3947"/>
                    <a:gd name="T71" fmla="*/ 989 h 2712"/>
                    <a:gd name="T72" fmla="*/ 1493 w 3947"/>
                    <a:gd name="T73" fmla="*/ 965 h 2712"/>
                    <a:gd name="T74" fmla="*/ 1551 w 3947"/>
                    <a:gd name="T75" fmla="*/ 964 h 2712"/>
                    <a:gd name="T76" fmla="*/ 1607 w 3947"/>
                    <a:gd name="T77" fmla="*/ 985 h 2712"/>
                    <a:gd name="T78" fmla="*/ 2117 w 3947"/>
                    <a:gd name="T79" fmla="*/ 1464 h 2712"/>
                    <a:gd name="T80" fmla="*/ 2879 w 3947"/>
                    <a:gd name="T81" fmla="*/ 448 h 2712"/>
                    <a:gd name="T82" fmla="*/ 2844 w 3947"/>
                    <a:gd name="T83" fmla="*/ 393 h 2712"/>
                    <a:gd name="T84" fmla="*/ 2836 w 3947"/>
                    <a:gd name="T85" fmla="*/ 329 h 2712"/>
                    <a:gd name="T86" fmla="*/ 2855 w 3947"/>
                    <a:gd name="T87" fmla="*/ 266 h 2712"/>
                    <a:gd name="T88" fmla="*/ 2896 w 3947"/>
                    <a:gd name="T89" fmla="*/ 218 h 2712"/>
                    <a:gd name="T90" fmla="*/ 2955 w 3947"/>
                    <a:gd name="T91" fmla="*/ 190 h 2712"/>
                    <a:gd name="T92" fmla="*/ 3789 w 3947"/>
                    <a:gd name="T93" fmla="*/ 0 h 2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3947" h="2712">
                      <a:moveTo>
                        <a:pt x="3789" y="0"/>
                      </a:moveTo>
                      <a:lnTo>
                        <a:pt x="3820" y="3"/>
                      </a:lnTo>
                      <a:lnTo>
                        <a:pt x="3848" y="11"/>
                      </a:lnTo>
                      <a:lnTo>
                        <a:pt x="3875" y="24"/>
                      </a:lnTo>
                      <a:lnTo>
                        <a:pt x="3897" y="42"/>
                      </a:lnTo>
                      <a:lnTo>
                        <a:pt x="3917" y="64"/>
                      </a:lnTo>
                      <a:lnTo>
                        <a:pt x="3933" y="90"/>
                      </a:lnTo>
                      <a:lnTo>
                        <a:pt x="3943" y="119"/>
                      </a:lnTo>
                      <a:lnTo>
                        <a:pt x="3947" y="145"/>
                      </a:lnTo>
                      <a:lnTo>
                        <a:pt x="3947" y="170"/>
                      </a:lnTo>
                      <a:lnTo>
                        <a:pt x="3941" y="194"/>
                      </a:lnTo>
                      <a:lnTo>
                        <a:pt x="3728" y="991"/>
                      </a:lnTo>
                      <a:lnTo>
                        <a:pt x="3715" y="1021"/>
                      </a:lnTo>
                      <a:lnTo>
                        <a:pt x="3698" y="1048"/>
                      </a:lnTo>
                      <a:lnTo>
                        <a:pt x="3675" y="1071"/>
                      </a:lnTo>
                      <a:lnTo>
                        <a:pt x="3649" y="1088"/>
                      </a:lnTo>
                      <a:lnTo>
                        <a:pt x="3618" y="1100"/>
                      </a:lnTo>
                      <a:lnTo>
                        <a:pt x="3585" y="1104"/>
                      </a:lnTo>
                      <a:lnTo>
                        <a:pt x="3552" y="1103"/>
                      </a:lnTo>
                      <a:lnTo>
                        <a:pt x="3522" y="1094"/>
                      </a:lnTo>
                      <a:lnTo>
                        <a:pt x="3494" y="1079"/>
                      </a:lnTo>
                      <a:lnTo>
                        <a:pt x="3468" y="1057"/>
                      </a:lnTo>
                      <a:lnTo>
                        <a:pt x="3268" y="850"/>
                      </a:lnTo>
                      <a:lnTo>
                        <a:pt x="2217" y="1789"/>
                      </a:lnTo>
                      <a:lnTo>
                        <a:pt x="2189" y="1809"/>
                      </a:lnTo>
                      <a:lnTo>
                        <a:pt x="2160" y="1821"/>
                      </a:lnTo>
                      <a:lnTo>
                        <a:pt x="2128" y="1827"/>
                      </a:lnTo>
                      <a:lnTo>
                        <a:pt x="2096" y="1826"/>
                      </a:lnTo>
                      <a:lnTo>
                        <a:pt x="2065" y="1819"/>
                      </a:lnTo>
                      <a:lnTo>
                        <a:pt x="2036" y="1806"/>
                      </a:lnTo>
                      <a:lnTo>
                        <a:pt x="2009" y="1786"/>
                      </a:lnTo>
                      <a:lnTo>
                        <a:pt x="1531" y="1333"/>
                      </a:lnTo>
                      <a:lnTo>
                        <a:pt x="599" y="2310"/>
                      </a:lnTo>
                      <a:lnTo>
                        <a:pt x="608" y="2341"/>
                      </a:lnTo>
                      <a:lnTo>
                        <a:pt x="614" y="2373"/>
                      </a:lnTo>
                      <a:lnTo>
                        <a:pt x="616" y="2405"/>
                      </a:lnTo>
                      <a:lnTo>
                        <a:pt x="612" y="2453"/>
                      </a:lnTo>
                      <a:lnTo>
                        <a:pt x="602" y="2500"/>
                      </a:lnTo>
                      <a:lnTo>
                        <a:pt x="583" y="2542"/>
                      </a:lnTo>
                      <a:lnTo>
                        <a:pt x="560" y="2583"/>
                      </a:lnTo>
                      <a:lnTo>
                        <a:pt x="530" y="2619"/>
                      </a:lnTo>
                      <a:lnTo>
                        <a:pt x="495" y="2649"/>
                      </a:lnTo>
                      <a:lnTo>
                        <a:pt x="455" y="2676"/>
                      </a:lnTo>
                      <a:lnTo>
                        <a:pt x="411" y="2695"/>
                      </a:lnTo>
                      <a:lnTo>
                        <a:pt x="369" y="2707"/>
                      </a:lnTo>
                      <a:lnTo>
                        <a:pt x="328" y="2712"/>
                      </a:lnTo>
                      <a:lnTo>
                        <a:pt x="286" y="2712"/>
                      </a:lnTo>
                      <a:lnTo>
                        <a:pt x="245" y="2707"/>
                      </a:lnTo>
                      <a:lnTo>
                        <a:pt x="205" y="2695"/>
                      </a:lnTo>
                      <a:lnTo>
                        <a:pt x="167" y="2679"/>
                      </a:lnTo>
                      <a:lnTo>
                        <a:pt x="131" y="2657"/>
                      </a:lnTo>
                      <a:lnTo>
                        <a:pt x="98" y="2631"/>
                      </a:lnTo>
                      <a:lnTo>
                        <a:pt x="69" y="2599"/>
                      </a:lnTo>
                      <a:lnTo>
                        <a:pt x="42" y="2560"/>
                      </a:lnTo>
                      <a:lnTo>
                        <a:pt x="20" y="2517"/>
                      </a:lnTo>
                      <a:lnTo>
                        <a:pt x="7" y="2472"/>
                      </a:lnTo>
                      <a:lnTo>
                        <a:pt x="0" y="2426"/>
                      </a:lnTo>
                      <a:lnTo>
                        <a:pt x="2" y="2379"/>
                      </a:lnTo>
                      <a:lnTo>
                        <a:pt x="8" y="2333"/>
                      </a:lnTo>
                      <a:lnTo>
                        <a:pt x="23" y="2287"/>
                      </a:lnTo>
                      <a:lnTo>
                        <a:pt x="44" y="2244"/>
                      </a:lnTo>
                      <a:lnTo>
                        <a:pt x="70" y="2210"/>
                      </a:lnTo>
                      <a:lnTo>
                        <a:pt x="99" y="2179"/>
                      </a:lnTo>
                      <a:lnTo>
                        <a:pt x="131" y="2152"/>
                      </a:lnTo>
                      <a:lnTo>
                        <a:pt x="167" y="2131"/>
                      </a:lnTo>
                      <a:lnTo>
                        <a:pt x="205" y="2115"/>
                      </a:lnTo>
                      <a:lnTo>
                        <a:pt x="245" y="2104"/>
                      </a:lnTo>
                      <a:lnTo>
                        <a:pt x="286" y="2097"/>
                      </a:lnTo>
                      <a:lnTo>
                        <a:pt x="329" y="2097"/>
                      </a:lnTo>
                      <a:lnTo>
                        <a:pt x="371" y="2103"/>
                      </a:lnTo>
                      <a:lnTo>
                        <a:pt x="1414" y="1009"/>
                      </a:lnTo>
                      <a:lnTo>
                        <a:pt x="1438" y="989"/>
                      </a:lnTo>
                      <a:lnTo>
                        <a:pt x="1464" y="975"/>
                      </a:lnTo>
                      <a:lnTo>
                        <a:pt x="1493" y="965"/>
                      </a:lnTo>
                      <a:lnTo>
                        <a:pt x="1521" y="961"/>
                      </a:lnTo>
                      <a:lnTo>
                        <a:pt x="1551" y="964"/>
                      </a:lnTo>
                      <a:lnTo>
                        <a:pt x="1580" y="972"/>
                      </a:lnTo>
                      <a:lnTo>
                        <a:pt x="1607" y="985"/>
                      </a:lnTo>
                      <a:lnTo>
                        <a:pt x="1632" y="1004"/>
                      </a:lnTo>
                      <a:lnTo>
                        <a:pt x="2117" y="1464"/>
                      </a:lnTo>
                      <a:lnTo>
                        <a:pt x="3054" y="628"/>
                      </a:lnTo>
                      <a:lnTo>
                        <a:pt x="2879" y="448"/>
                      </a:lnTo>
                      <a:lnTo>
                        <a:pt x="2859" y="421"/>
                      </a:lnTo>
                      <a:lnTo>
                        <a:pt x="2844" y="393"/>
                      </a:lnTo>
                      <a:lnTo>
                        <a:pt x="2837" y="361"/>
                      </a:lnTo>
                      <a:lnTo>
                        <a:pt x="2836" y="329"/>
                      </a:lnTo>
                      <a:lnTo>
                        <a:pt x="2841" y="297"/>
                      </a:lnTo>
                      <a:lnTo>
                        <a:pt x="2855" y="266"/>
                      </a:lnTo>
                      <a:lnTo>
                        <a:pt x="2874" y="239"/>
                      </a:lnTo>
                      <a:lnTo>
                        <a:pt x="2896" y="218"/>
                      </a:lnTo>
                      <a:lnTo>
                        <a:pt x="2924" y="201"/>
                      </a:lnTo>
                      <a:lnTo>
                        <a:pt x="2955" y="190"/>
                      </a:lnTo>
                      <a:lnTo>
                        <a:pt x="3758" y="4"/>
                      </a:lnTo>
                      <a:lnTo>
                        <a:pt x="378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21"/>
                <p:cNvSpPr>
                  <a:spLocks noEditPoints="1"/>
                </p:cNvSpPr>
                <p:nvPr/>
              </p:nvSpPr>
              <p:spPr bwMode="auto">
                <a:xfrm>
                  <a:off x="5338763" y="1588"/>
                  <a:ext cx="6845300" cy="6848475"/>
                </a:xfrm>
                <a:custGeom>
                  <a:avLst/>
                  <a:gdLst>
                    <a:gd name="T0" fmla="*/ 4081 w 4312"/>
                    <a:gd name="T1" fmla="*/ 4005 h 4314"/>
                    <a:gd name="T2" fmla="*/ 4149 w 4312"/>
                    <a:gd name="T3" fmla="*/ 4021 h 4314"/>
                    <a:gd name="T4" fmla="*/ 4202 w 4312"/>
                    <a:gd name="T5" fmla="*/ 4062 h 4314"/>
                    <a:gd name="T6" fmla="*/ 4231 w 4312"/>
                    <a:gd name="T7" fmla="*/ 4124 h 4314"/>
                    <a:gd name="T8" fmla="*/ 4231 w 4312"/>
                    <a:gd name="T9" fmla="*/ 4195 h 4314"/>
                    <a:gd name="T10" fmla="*/ 4202 w 4312"/>
                    <a:gd name="T11" fmla="*/ 4256 h 4314"/>
                    <a:gd name="T12" fmla="*/ 4149 w 4312"/>
                    <a:gd name="T13" fmla="*/ 4298 h 4314"/>
                    <a:gd name="T14" fmla="*/ 4081 w 4312"/>
                    <a:gd name="T15" fmla="*/ 4314 h 4314"/>
                    <a:gd name="T16" fmla="*/ 195 w 4312"/>
                    <a:gd name="T17" fmla="*/ 4310 h 4314"/>
                    <a:gd name="T18" fmla="*/ 135 w 4312"/>
                    <a:gd name="T19" fmla="*/ 4279 h 4314"/>
                    <a:gd name="T20" fmla="*/ 92 w 4312"/>
                    <a:gd name="T21" fmla="*/ 4227 h 4314"/>
                    <a:gd name="T22" fmla="*/ 78 w 4312"/>
                    <a:gd name="T23" fmla="*/ 4159 h 4314"/>
                    <a:gd name="T24" fmla="*/ 92 w 4312"/>
                    <a:gd name="T25" fmla="*/ 4092 h 4314"/>
                    <a:gd name="T26" fmla="*/ 135 w 4312"/>
                    <a:gd name="T27" fmla="*/ 4040 h 4314"/>
                    <a:gd name="T28" fmla="*/ 195 w 4312"/>
                    <a:gd name="T29" fmla="*/ 4009 h 4314"/>
                    <a:gd name="T30" fmla="*/ 462 w 4312"/>
                    <a:gd name="T31" fmla="*/ 0 h 4314"/>
                    <a:gd name="T32" fmla="*/ 3051 w 4312"/>
                    <a:gd name="T33" fmla="*/ 4 h 4314"/>
                    <a:gd name="T34" fmla="*/ 3112 w 4312"/>
                    <a:gd name="T35" fmla="*/ 34 h 4314"/>
                    <a:gd name="T36" fmla="*/ 3155 w 4312"/>
                    <a:gd name="T37" fmla="*/ 86 h 4314"/>
                    <a:gd name="T38" fmla="*/ 3170 w 4312"/>
                    <a:gd name="T39" fmla="*/ 154 h 4314"/>
                    <a:gd name="T40" fmla="*/ 3155 w 4312"/>
                    <a:gd name="T41" fmla="*/ 222 h 4314"/>
                    <a:gd name="T42" fmla="*/ 3112 w 4312"/>
                    <a:gd name="T43" fmla="*/ 274 h 4314"/>
                    <a:gd name="T44" fmla="*/ 3051 w 4312"/>
                    <a:gd name="T45" fmla="*/ 304 h 4314"/>
                    <a:gd name="T46" fmla="*/ 462 w 4312"/>
                    <a:gd name="T47" fmla="*/ 308 h 4314"/>
                    <a:gd name="T48" fmla="*/ 394 w 4312"/>
                    <a:gd name="T49" fmla="*/ 324 h 4314"/>
                    <a:gd name="T50" fmla="*/ 342 w 4312"/>
                    <a:gd name="T51" fmla="*/ 365 h 4314"/>
                    <a:gd name="T52" fmla="*/ 313 w 4312"/>
                    <a:gd name="T53" fmla="*/ 427 h 4314"/>
                    <a:gd name="T54" fmla="*/ 309 w 4312"/>
                    <a:gd name="T55" fmla="*/ 3235 h 4314"/>
                    <a:gd name="T56" fmla="*/ 323 w 4312"/>
                    <a:gd name="T57" fmla="*/ 3303 h 4314"/>
                    <a:gd name="T58" fmla="*/ 366 w 4312"/>
                    <a:gd name="T59" fmla="*/ 3355 h 4314"/>
                    <a:gd name="T60" fmla="*/ 426 w 4312"/>
                    <a:gd name="T61" fmla="*/ 3385 h 4314"/>
                    <a:gd name="T62" fmla="*/ 3850 w 4312"/>
                    <a:gd name="T63" fmla="*/ 3389 h 4314"/>
                    <a:gd name="T64" fmla="*/ 3918 w 4312"/>
                    <a:gd name="T65" fmla="*/ 3374 h 4314"/>
                    <a:gd name="T66" fmla="*/ 3970 w 4312"/>
                    <a:gd name="T67" fmla="*/ 3331 h 4314"/>
                    <a:gd name="T68" fmla="*/ 4001 w 4312"/>
                    <a:gd name="T69" fmla="*/ 3270 h 4314"/>
                    <a:gd name="T70" fmla="*/ 4005 w 4312"/>
                    <a:gd name="T71" fmla="*/ 2015 h 4314"/>
                    <a:gd name="T72" fmla="*/ 4020 w 4312"/>
                    <a:gd name="T73" fmla="*/ 1946 h 4314"/>
                    <a:gd name="T74" fmla="*/ 4063 w 4312"/>
                    <a:gd name="T75" fmla="*/ 1894 h 4314"/>
                    <a:gd name="T76" fmla="*/ 4123 w 4312"/>
                    <a:gd name="T77" fmla="*/ 1865 h 4314"/>
                    <a:gd name="T78" fmla="*/ 4194 w 4312"/>
                    <a:gd name="T79" fmla="*/ 1865 h 4314"/>
                    <a:gd name="T80" fmla="*/ 4255 w 4312"/>
                    <a:gd name="T81" fmla="*/ 1894 h 4314"/>
                    <a:gd name="T82" fmla="*/ 4296 w 4312"/>
                    <a:gd name="T83" fmla="*/ 1946 h 4314"/>
                    <a:gd name="T84" fmla="*/ 4312 w 4312"/>
                    <a:gd name="T85" fmla="*/ 2015 h 4314"/>
                    <a:gd name="T86" fmla="*/ 4308 w 4312"/>
                    <a:gd name="T87" fmla="*/ 3298 h 4314"/>
                    <a:gd name="T88" fmla="*/ 4276 w 4312"/>
                    <a:gd name="T89" fmla="*/ 3415 h 4314"/>
                    <a:gd name="T90" fmla="*/ 4216 w 4312"/>
                    <a:gd name="T91" fmla="*/ 3517 h 4314"/>
                    <a:gd name="T92" fmla="*/ 4133 w 4312"/>
                    <a:gd name="T93" fmla="*/ 3601 h 4314"/>
                    <a:gd name="T94" fmla="*/ 4030 w 4312"/>
                    <a:gd name="T95" fmla="*/ 3661 h 4314"/>
                    <a:gd name="T96" fmla="*/ 3913 w 4312"/>
                    <a:gd name="T97" fmla="*/ 3693 h 4314"/>
                    <a:gd name="T98" fmla="*/ 462 w 4312"/>
                    <a:gd name="T99" fmla="*/ 3697 h 4314"/>
                    <a:gd name="T100" fmla="*/ 339 w 4312"/>
                    <a:gd name="T101" fmla="*/ 3680 h 4314"/>
                    <a:gd name="T102" fmla="*/ 229 w 4312"/>
                    <a:gd name="T103" fmla="*/ 3635 h 4314"/>
                    <a:gd name="T104" fmla="*/ 135 w 4312"/>
                    <a:gd name="T105" fmla="*/ 3561 h 4314"/>
                    <a:gd name="T106" fmla="*/ 63 w 4312"/>
                    <a:gd name="T107" fmla="*/ 3468 h 4314"/>
                    <a:gd name="T108" fmla="*/ 16 w 4312"/>
                    <a:gd name="T109" fmla="*/ 3358 h 4314"/>
                    <a:gd name="T110" fmla="*/ 0 w 4312"/>
                    <a:gd name="T111" fmla="*/ 3235 h 4314"/>
                    <a:gd name="T112" fmla="*/ 4 w 4312"/>
                    <a:gd name="T113" fmla="*/ 400 h 4314"/>
                    <a:gd name="T114" fmla="*/ 36 w 4312"/>
                    <a:gd name="T115" fmla="*/ 282 h 4314"/>
                    <a:gd name="T116" fmla="*/ 96 w 4312"/>
                    <a:gd name="T117" fmla="*/ 179 h 4314"/>
                    <a:gd name="T118" fmla="*/ 179 w 4312"/>
                    <a:gd name="T119" fmla="*/ 97 h 4314"/>
                    <a:gd name="T120" fmla="*/ 282 w 4312"/>
                    <a:gd name="T121" fmla="*/ 36 h 4314"/>
                    <a:gd name="T122" fmla="*/ 400 w 4312"/>
                    <a:gd name="T123" fmla="*/ 4 h 4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312" h="4314">
                      <a:moveTo>
                        <a:pt x="231" y="4005"/>
                      </a:moveTo>
                      <a:lnTo>
                        <a:pt x="4081" y="4005"/>
                      </a:lnTo>
                      <a:lnTo>
                        <a:pt x="4117" y="4009"/>
                      </a:lnTo>
                      <a:lnTo>
                        <a:pt x="4149" y="4021"/>
                      </a:lnTo>
                      <a:lnTo>
                        <a:pt x="4177" y="4040"/>
                      </a:lnTo>
                      <a:lnTo>
                        <a:pt x="4202" y="4062"/>
                      </a:lnTo>
                      <a:lnTo>
                        <a:pt x="4220" y="4092"/>
                      </a:lnTo>
                      <a:lnTo>
                        <a:pt x="4231" y="4124"/>
                      </a:lnTo>
                      <a:lnTo>
                        <a:pt x="4235" y="4159"/>
                      </a:lnTo>
                      <a:lnTo>
                        <a:pt x="4231" y="4195"/>
                      </a:lnTo>
                      <a:lnTo>
                        <a:pt x="4220" y="4227"/>
                      </a:lnTo>
                      <a:lnTo>
                        <a:pt x="4202" y="4256"/>
                      </a:lnTo>
                      <a:lnTo>
                        <a:pt x="4177" y="4279"/>
                      </a:lnTo>
                      <a:lnTo>
                        <a:pt x="4149" y="4298"/>
                      </a:lnTo>
                      <a:lnTo>
                        <a:pt x="4117" y="4310"/>
                      </a:lnTo>
                      <a:lnTo>
                        <a:pt x="4081" y="4314"/>
                      </a:lnTo>
                      <a:lnTo>
                        <a:pt x="231" y="4314"/>
                      </a:lnTo>
                      <a:lnTo>
                        <a:pt x="195" y="4310"/>
                      </a:lnTo>
                      <a:lnTo>
                        <a:pt x="163" y="4298"/>
                      </a:lnTo>
                      <a:lnTo>
                        <a:pt x="135" y="4279"/>
                      </a:lnTo>
                      <a:lnTo>
                        <a:pt x="111" y="4256"/>
                      </a:lnTo>
                      <a:lnTo>
                        <a:pt x="92" y="4227"/>
                      </a:lnTo>
                      <a:lnTo>
                        <a:pt x="82" y="4195"/>
                      </a:lnTo>
                      <a:lnTo>
                        <a:pt x="78" y="4159"/>
                      </a:lnTo>
                      <a:lnTo>
                        <a:pt x="82" y="4124"/>
                      </a:lnTo>
                      <a:lnTo>
                        <a:pt x="92" y="4092"/>
                      </a:lnTo>
                      <a:lnTo>
                        <a:pt x="111" y="4062"/>
                      </a:lnTo>
                      <a:lnTo>
                        <a:pt x="135" y="4040"/>
                      </a:lnTo>
                      <a:lnTo>
                        <a:pt x="163" y="4021"/>
                      </a:lnTo>
                      <a:lnTo>
                        <a:pt x="195" y="4009"/>
                      </a:lnTo>
                      <a:lnTo>
                        <a:pt x="231" y="4005"/>
                      </a:lnTo>
                      <a:close/>
                      <a:moveTo>
                        <a:pt x="462" y="0"/>
                      </a:moveTo>
                      <a:lnTo>
                        <a:pt x="3016" y="0"/>
                      </a:lnTo>
                      <a:lnTo>
                        <a:pt x="3051" y="4"/>
                      </a:lnTo>
                      <a:lnTo>
                        <a:pt x="3084" y="15"/>
                      </a:lnTo>
                      <a:lnTo>
                        <a:pt x="3112" y="34"/>
                      </a:lnTo>
                      <a:lnTo>
                        <a:pt x="3136" y="58"/>
                      </a:lnTo>
                      <a:lnTo>
                        <a:pt x="3155" y="86"/>
                      </a:lnTo>
                      <a:lnTo>
                        <a:pt x="3166" y="118"/>
                      </a:lnTo>
                      <a:lnTo>
                        <a:pt x="3170" y="154"/>
                      </a:lnTo>
                      <a:lnTo>
                        <a:pt x="3166" y="189"/>
                      </a:lnTo>
                      <a:lnTo>
                        <a:pt x="3155" y="222"/>
                      </a:lnTo>
                      <a:lnTo>
                        <a:pt x="3136" y="250"/>
                      </a:lnTo>
                      <a:lnTo>
                        <a:pt x="3112" y="274"/>
                      </a:lnTo>
                      <a:lnTo>
                        <a:pt x="3084" y="292"/>
                      </a:lnTo>
                      <a:lnTo>
                        <a:pt x="3051" y="304"/>
                      </a:lnTo>
                      <a:lnTo>
                        <a:pt x="3016" y="308"/>
                      </a:lnTo>
                      <a:lnTo>
                        <a:pt x="462" y="308"/>
                      </a:lnTo>
                      <a:lnTo>
                        <a:pt x="426" y="312"/>
                      </a:lnTo>
                      <a:lnTo>
                        <a:pt x="394" y="324"/>
                      </a:lnTo>
                      <a:lnTo>
                        <a:pt x="366" y="341"/>
                      </a:lnTo>
                      <a:lnTo>
                        <a:pt x="342" y="365"/>
                      </a:lnTo>
                      <a:lnTo>
                        <a:pt x="323" y="395"/>
                      </a:lnTo>
                      <a:lnTo>
                        <a:pt x="313" y="427"/>
                      </a:lnTo>
                      <a:lnTo>
                        <a:pt x="309" y="461"/>
                      </a:lnTo>
                      <a:lnTo>
                        <a:pt x="309" y="3235"/>
                      </a:lnTo>
                      <a:lnTo>
                        <a:pt x="313" y="3270"/>
                      </a:lnTo>
                      <a:lnTo>
                        <a:pt x="323" y="3303"/>
                      </a:lnTo>
                      <a:lnTo>
                        <a:pt x="342" y="3331"/>
                      </a:lnTo>
                      <a:lnTo>
                        <a:pt x="366" y="3355"/>
                      </a:lnTo>
                      <a:lnTo>
                        <a:pt x="394" y="3374"/>
                      </a:lnTo>
                      <a:lnTo>
                        <a:pt x="426" y="3385"/>
                      </a:lnTo>
                      <a:lnTo>
                        <a:pt x="462" y="3389"/>
                      </a:lnTo>
                      <a:lnTo>
                        <a:pt x="3850" y="3389"/>
                      </a:lnTo>
                      <a:lnTo>
                        <a:pt x="3886" y="3385"/>
                      </a:lnTo>
                      <a:lnTo>
                        <a:pt x="3918" y="3374"/>
                      </a:lnTo>
                      <a:lnTo>
                        <a:pt x="3946" y="3355"/>
                      </a:lnTo>
                      <a:lnTo>
                        <a:pt x="3970" y="3331"/>
                      </a:lnTo>
                      <a:lnTo>
                        <a:pt x="3989" y="3303"/>
                      </a:lnTo>
                      <a:lnTo>
                        <a:pt x="4001" y="3270"/>
                      </a:lnTo>
                      <a:lnTo>
                        <a:pt x="4005" y="3235"/>
                      </a:lnTo>
                      <a:lnTo>
                        <a:pt x="4005" y="2015"/>
                      </a:lnTo>
                      <a:lnTo>
                        <a:pt x="4009" y="1979"/>
                      </a:lnTo>
                      <a:lnTo>
                        <a:pt x="4020" y="1946"/>
                      </a:lnTo>
                      <a:lnTo>
                        <a:pt x="4038" y="1918"/>
                      </a:lnTo>
                      <a:lnTo>
                        <a:pt x="4063" y="1894"/>
                      </a:lnTo>
                      <a:lnTo>
                        <a:pt x="4091" y="1876"/>
                      </a:lnTo>
                      <a:lnTo>
                        <a:pt x="4123" y="1865"/>
                      </a:lnTo>
                      <a:lnTo>
                        <a:pt x="4159" y="1861"/>
                      </a:lnTo>
                      <a:lnTo>
                        <a:pt x="4194" y="1865"/>
                      </a:lnTo>
                      <a:lnTo>
                        <a:pt x="4227" y="1876"/>
                      </a:lnTo>
                      <a:lnTo>
                        <a:pt x="4255" y="1894"/>
                      </a:lnTo>
                      <a:lnTo>
                        <a:pt x="4279" y="1918"/>
                      </a:lnTo>
                      <a:lnTo>
                        <a:pt x="4296" y="1946"/>
                      </a:lnTo>
                      <a:lnTo>
                        <a:pt x="4308" y="1979"/>
                      </a:lnTo>
                      <a:lnTo>
                        <a:pt x="4312" y="2015"/>
                      </a:lnTo>
                      <a:lnTo>
                        <a:pt x="4312" y="3235"/>
                      </a:lnTo>
                      <a:lnTo>
                        <a:pt x="4308" y="3298"/>
                      </a:lnTo>
                      <a:lnTo>
                        <a:pt x="4296" y="3358"/>
                      </a:lnTo>
                      <a:lnTo>
                        <a:pt x="4276" y="3415"/>
                      </a:lnTo>
                      <a:lnTo>
                        <a:pt x="4250" y="3468"/>
                      </a:lnTo>
                      <a:lnTo>
                        <a:pt x="4216" y="3517"/>
                      </a:lnTo>
                      <a:lnTo>
                        <a:pt x="4177" y="3561"/>
                      </a:lnTo>
                      <a:lnTo>
                        <a:pt x="4133" y="3601"/>
                      </a:lnTo>
                      <a:lnTo>
                        <a:pt x="4084" y="3635"/>
                      </a:lnTo>
                      <a:lnTo>
                        <a:pt x="4030" y="3661"/>
                      </a:lnTo>
                      <a:lnTo>
                        <a:pt x="3973" y="3680"/>
                      </a:lnTo>
                      <a:lnTo>
                        <a:pt x="3913" y="3693"/>
                      </a:lnTo>
                      <a:lnTo>
                        <a:pt x="3850" y="3697"/>
                      </a:lnTo>
                      <a:lnTo>
                        <a:pt x="462" y="3697"/>
                      </a:lnTo>
                      <a:lnTo>
                        <a:pt x="400" y="3693"/>
                      </a:lnTo>
                      <a:lnTo>
                        <a:pt x="339" y="3680"/>
                      </a:lnTo>
                      <a:lnTo>
                        <a:pt x="282" y="3661"/>
                      </a:lnTo>
                      <a:lnTo>
                        <a:pt x="229" y="3635"/>
                      </a:lnTo>
                      <a:lnTo>
                        <a:pt x="179" y="3601"/>
                      </a:lnTo>
                      <a:lnTo>
                        <a:pt x="135" y="3561"/>
                      </a:lnTo>
                      <a:lnTo>
                        <a:pt x="96" y="3517"/>
                      </a:lnTo>
                      <a:lnTo>
                        <a:pt x="63" y="3468"/>
                      </a:lnTo>
                      <a:lnTo>
                        <a:pt x="36" y="3415"/>
                      </a:lnTo>
                      <a:lnTo>
                        <a:pt x="16" y="3358"/>
                      </a:lnTo>
                      <a:lnTo>
                        <a:pt x="4" y="3298"/>
                      </a:lnTo>
                      <a:lnTo>
                        <a:pt x="0" y="3235"/>
                      </a:lnTo>
                      <a:lnTo>
                        <a:pt x="0" y="461"/>
                      </a:lnTo>
                      <a:lnTo>
                        <a:pt x="4" y="400"/>
                      </a:lnTo>
                      <a:lnTo>
                        <a:pt x="16" y="340"/>
                      </a:lnTo>
                      <a:lnTo>
                        <a:pt x="36" y="282"/>
                      </a:lnTo>
                      <a:lnTo>
                        <a:pt x="63" y="229"/>
                      </a:lnTo>
                      <a:lnTo>
                        <a:pt x="96" y="179"/>
                      </a:lnTo>
                      <a:lnTo>
                        <a:pt x="135" y="135"/>
                      </a:lnTo>
                      <a:lnTo>
                        <a:pt x="179" y="97"/>
                      </a:lnTo>
                      <a:lnTo>
                        <a:pt x="229" y="63"/>
                      </a:lnTo>
                      <a:lnTo>
                        <a:pt x="282" y="36"/>
                      </a:lnTo>
                      <a:lnTo>
                        <a:pt x="339" y="16"/>
                      </a:lnTo>
                      <a:lnTo>
                        <a:pt x="400" y="4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4" name="任意多边形 43"/>
          <p:cNvSpPr/>
          <p:nvPr/>
        </p:nvSpPr>
        <p:spPr>
          <a:xfrm>
            <a:off x="10864294" y="-13222"/>
            <a:ext cx="1340070" cy="853170"/>
          </a:xfrm>
          <a:custGeom>
            <a:avLst/>
            <a:gdLst>
              <a:gd name="connsiteX0" fmla="*/ 392426 w 1340070"/>
              <a:gd name="connsiteY0" fmla="*/ 0 h 853170"/>
              <a:gd name="connsiteX1" fmla="*/ 1340070 w 1340070"/>
              <a:gd name="connsiteY1" fmla="*/ 0 h 853170"/>
              <a:gd name="connsiteX2" fmla="*/ 947644 w 1340070"/>
              <a:gd name="connsiteY2" fmla="*/ 853170 h 853170"/>
              <a:gd name="connsiteX3" fmla="*/ 0 w 1340070"/>
              <a:gd name="connsiteY3" fmla="*/ 853170 h 85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0070" h="853170">
                <a:moveTo>
                  <a:pt x="392426" y="0"/>
                </a:moveTo>
                <a:lnTo>
                  <a:pt x="1340070" y="0"/>
                </a:lnTo>
                <a:lnTo>
                  <a:pt x="947644" y="853170"/>
                </a:lnTo>
                <a:lnTo>
                  <a:pt x="0" y="85317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10865920" y="-13222"/>
            <a:ext cx="188523" cy="409700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 bldLvl="0" animBg="1"/>
      <p:bldP spid="21" grpId="0" bldLvl="0" animBg="1"/>
      <p:bldP spid="22" grpId="0"/>
      <p:bldP spid="4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61670" y="738509"/>
            <a:ext cx="10932160" cy="5788021"/>
            <a:chOff x="1042" y="1163"/>
            <a:chExt cx="17216" cy="9115"/>
          </a:xfrm>
        </p:grpSpPr>
        <p:grpSp>
          <p:nvGrpSpPr>
            <p:cNvPr id="36" name="组合 35"/>
            <p:cNvGrpSpPr/>
            <p:nvPr/>
          </p:nvGrpSpPr>
          <p:grpSpPr>
            <a:xfrm>
              <a:off x="1042" y="1163"/>
              <a:ext cx="5400" cy="1193"/>
              <a:chOff x="1395326" y="3460121"/>
              <a:chExt cx="2368592" cy="52752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395326" y="3555175"/>
                <a:ext cx="2368592" cy="432466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480419" y="3460121"/>
                <a:ext cx="2067422" cy="51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sz="3200" b="1" dirty="0" smtClean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概率公式</a:t>
                </a:r>
                <a:endParaRPr lang="zh-CN" altLang="en-US" sz="32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0" name="AutoShape 3"/>
          <p:cNvSpPr>
            <a:spLocks noChangeArrowheads="1"/>
          </p:cNvSpPr>
          <p:nvPr/>
        </p:nvSpPr>
        <p:spPr bwMode="auto">
          <a:xfrm>
            <a:off x="1107340" y="2659318"/>
            <a:ext cx="5741988" cy="16033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prstDash val="sysDash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" name="对象 4"/>
          <p:cNvGraphicFramePr/>
          <p:nvPr/>
        </p:nvGraphicFramePr>
        <p:xfrm>
          <a:off x="1585178" y="2894268"/>
          <a:ext cx="4699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6" name="" r:id="rId2" imgW="1676400" imgH="431800" progId="Equation.DSMT4">
                  <p:embed/>
                </p:oleObj>
              </mc:Choice>
              <mc:Fallback>
                <p:oleObj name="" r:id="rId2" imgW="1676400" imgH="431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5178" y="2894268"/>
                        <a:ext cx="4699000" cy="1116013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1910615" y="4928745"/>
            <a:ext cx="437356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 化整为零，积零为</a:t>
            </a:r>
            <a:r>
              <a:rPr lang="zh-CN" altLang="en-US" sz="28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整</a:t>
            </a:r>
            <a:endParaRPr lang="zh-CN" altLang="en-US" sz="28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7484645" y="3983611"/>
            <a:ext cx="3571875" cy="1857375"/>
          </a:xfrm>
          <a:prstGeom prst="rect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10405645" y="3967736"/>
            <a:ext cx="471488" cy="523875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Ω</a:t>
            </a:r>
            <a:endParaRPr lang="zh-CN" altLang="en-US" sz="2800">
              <a:solidFill>
                <a:srgbClr val="FFFFFF"/>
              </a:solidFill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7913270" y="4269361"/>
            <a:ext cx="2500313" cy="1357312"/>
          </a:xfrm>
          <a:prstGeom prst="ellipse">
            <a:avLst/>
          </a:prstGeom>
          <a:solidFill>
            <a:srgbClr val="FF99FF"/>
          </a:solidFill>
          <a:ln w="12700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" name="Rectangle 19"/>
          <p:cNvSpPr>
            <a:spLocks noChangeArrowheads="1"/>
          </p:cNvSpPr>
          <p:nvPr/>
        </p:nvSpPr>
        <p:spPr bwMode="auto">
          <a:xfrm>
            <a:off x="8818145" y="4475736"/>
            <a:ext cx="45878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7" name="组合 37"/>
          <p:cNvGrpSpPr/>
          <p:nvPr/>
        </p:nvGrpSpPr>
        <p:grpSpPr bwMode="auto">
          <a:xfrm>
            <a:off x="7484645" y="3996311"/>
            <a:ext cx="3571875" cy="1862137"/>
            <a:chOff x="1643063" y="1566863"/>
            <a:chExt cx="3571875" cy="1862137"/>
          </a:xfrm>
        </p:grpSpPr>
        <p:sp>
          <p:nvSpPr>
            <p:cNvPr id="58" name="任意多边形 57"/>
            <p:cNvSpPr/>
            <p:nvPr/>
          </p:nvSpPr>
          <p:spPr bwMode="auto">
            <a:xfrm>
              <a:off x="1643063" y="1566863"/>
              <a:ext cx="1193800" cy="1176337"/>
            </a:xfrm>
            <a:custGeom>
              <a:avLst/>
              <a:gdLst>
                <a:gd name="connsiteX0" fmla="*/ 1023257 w 1193800"/>
                <a:gd name="connsiteY0" fmla="*/ 0 h 1175657"/>
                <a:gd name="connsiteX1" fmla="*/ 1023257 w 1193800"/>
                <a:gd name="connsiteY1" fmla="*/ 762000 h 1175657"/>
                <a:gd name="connsiteX2" fmla="*/ 0 w 1193800"/>
                <a:gd name="connsiteY2" fmla="*/ 1175657 h 1175657"/>
                <a:gd name="connsiteX3" fmla="*/ 0 w 1193800"/>
                <a:gd name="connsiteY3" fmla="*/ 1175657 h 117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3800" h="1175657">
                  <a:moveTo>
                    <a:pt x="1023257" y="0"/>
                  </a:moveTo>
                  <a:cubicBezTo>
                    <a:pt x="1108528" y="283028"/>
                    <a:pt x="1193800" y="566057"/>
                    <a:pt x="1023257" y="762000"/>
                  </a:cubicBezTo>
                  <a:cubicBezTo>
                    <a:pt x="852714" y="957943"/>
                    <a:pt x="0" y="1175657"/>
                    <a:pt x="0" y="1175657"/>
                  </a:cubicBezTo>
                  <a:lnTo>
                    <a:pt x="0" y="1175657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" name="任意多边形 58"/>
            <p:cNvSpPr/>
            <p:nvPr/>
          </p:nvSpPr>
          <p:spPr bwMode="auto">
            <a:xfrm>
              <a:off x="2622551" y="2373313"/>
              <a:ext cx="547687" cy="1044575"/>
            </a:xfrm>
            <a:custGeom>
              <a:avLst/>
              <a:gdLst>
                <a:gd name="connsiteX0" fmla="*/ 0 w 546100"/>
                <a:gd name="connsiteY0" fmla="*/ 0 h 1045028"/>
                <a:gd name="connsiteX1" fmla="*/ 468086 w 546100"/>
                <a:gd name="connsiteY1" fmla="*/ 381000 h 1045028"/>
                <a:gd name="connsiteX2" fmla="*/ 468086 w 546100"/>
                <a:gd name="connsiteY2" fmla="*/ 1045028 h 1045028"/>
                <a:gd name="connsiteX3" fmla="*/ 468086 w 546100"/>
                <a:gd name="connsiteY3" fmla="*/ 1045028 h 104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6100" h="1045028">
                  <a:moveTo>
                    <a:pt x="0" y="0"/>
                  </a:moveTo>
                  <a:cubicBezTo>
                    <a:pt x="195036" y="103414"/>
                    <a:pt x="390072" y="206829"/>
                    <a:pt x="468086" y="381000"/>
                  </a:cubicBezTo>
                  <a:cubicBezTo>
                    <a:pt x="546100" y="555171"/>
                    <a:pt x="468086" y="1045028"/>
                    <a:pt x="468086" y="1045028"/>
                  </a:cubicBezTo>
                  <a:lnTo>
                    <a:pt x="468086" y="1045028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" name="任意多边形 59"/>
            <p:cNvSpPr/>
            <p:nvPr/>
          </p:nvSpPr>
          <p:spPr bwMode="auto">
            <a:xfrm>
              <a:off x="3113088" y="1566863"/>
              <a:ext cx="508000" cy="1219200"/>
            </a:xfrm>
            <a:custGeom>
              <a:avLst/>
              <a:gdLst>
                <a:gd name="connsiteX0" fmla="*/ 370115 w 508001"/>
                <a:gd name="connsiteY0" fmla="*/ 0 h 1219200"/>
                <a:gd name="connsiteX1" fmla="*/ 446315 w 508001"/>
                <a:gd name="connsiteY1" fmla="*/ 870857 h 1219200"/>
                <a:gd name="connsiteX2" fmla="*/ 0 w 508001"/>
                <a:gd name="connsiteY2" fmla="*/ 1219200 h 1219200"/>
                <a:gd name="connsiteX3" fmla="*/ 0 w 508001"/>
                <a:gd name="connsiteY3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1" h="1219200">
                  <a:moveTo>
                    <a:pt x="370115" y="0"/>
                  </a:moveTo>
                  <a:cubicBezTo>
                    <a:pt x="439058" y="333828"/>
                    <a:pt x="508001" y="667657"/>
                    <a:pt x="446315" y="870857"/>
                  </a:cubicBezTo>
                  <a:cubicBezTo>
                    <a:pt x="384629" y="1074057"/>
                    <a:pt x="0" y="1219200"/>
                    <a:pt x="0" y="1219200"/>
                  </a:cubicBezTo>
                  <a:lnTo>
                    <a:pt x="0" y="121920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" name="任意多边形 60"/>
            <p:cNvSpPr/>
            <p:nvPr/>
          </p:nvSpPr>
          <p:spPr bwMode="auto">
            <a:xfrm>
              <a:off x="3592513" y="1916113"/>
              <a:ext cx="1622425" cy="504825"/>
            </a:xfrm>
            <a:custGeom>
              <a:avLst/>
              <a:gdLst>
                <a:gd name="connsiteX0" fmla="*/ 0 w 1621971"/>
                <a:gd name="connsiteY0" fmla="*/ 359228 h 506185"/>
                <a:gd name="connsiteX1" fmla="*/ 838200 w 1621971"/>
                <a:gd name="connsiteY1" fmla="*/ 446314 h 506185"/>
                <a:gd name="connsiteX2" fmla="*/ 1621971 w 1621971"/>
                <a:gd name="connsiteY2" fmla="*/ 0 h 506185"/>
                <a:gd name="connsiteX3" fmla="*/ 1621971 w 1621971"/>
                <a:gd name="connsiteY3" fmla="*/ 0 h 506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1971" h="506185">
                  <a:moveTo>
                    <a:pt x="0" y="359228"/>
                  </a:moveTo>
                  <a:cubicBezTo>
                    <a:pt x="283936" y="432706"/>
                    <a:pt x="567872" y="506185"/>
                    <a:pt x="838200" y="446314"/>
                  </a:cubicBezTo>
                  <a:cubicBezTo>
                    <a:pt x="1108529" y="386443"/>
                    <a:pt x="1621971" y="0"/>
                    <a:pt x="1621971" y="0"/>
                  </a:cubicBezTo>
                  <a:lnTo>
                    <a:pt x="1621971" y="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任意多边形 61"/>
            <p:cNvSpPr/>
            <p:nvPr/>
          </p:nvSpPr>
          <p:spPr bwMode="auto">
            <a:xfrm>
              <a:off x="4192588" y="2373313"/>
              <a:ext cx="303213" cy="1055687"/>
            </a:xfrm>
            <a:custGeom>
              <a:avLst/>
              <a:gdLst>
                <a:gd name="connsiteX0" fmla="*/ 183243 w 302986"/>
                <a:gd name="connsiteY0" fmla="*/ 0 h 1055914"/>
                <a:gd name="connsiteX1" fmla="*/ 19957 w 302986"/>
                <a:gd name="connsiteY1" fmla="*/ 457200 h 1055914"/>
                <a:gd name="connsiteX2" fmla="*/ 302986 w 302986"/>
                <a:gd name="connsiteY2" fmla="*/ 1055914 h 1055914"/>
                <a:gd name="connsiteX3" fmla="*/ 302986 w 302986"/>
                <a:gd name="connsiteY3" fmla="*/ 1055914 h 1055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2986" h="1055914">
                  <a:moveTo>
                    <a:pt x="183243" y="0"/>
                  </a:moveTo>
                  <a:cubicBezTo>
                    <a:pt x="91621" y="140607"/>
                    <a:pt x="0" y="281214"/>
                    <a:pt x="19957" y="457200"/>
                  </a:cubicBezTo>
                  <a:cubicBezTo>
                    <a:pt x="39914" y="633186"/>
                    <a:pt x="302986" y="1055914"/>
                    <a:pt x="302986" y="1055914"/>
                  </a:cubicBezTo>
                  <a:lnTo>
                    <a:pt x="302986" y="1055914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任意多边形 62"/>
            <p:cNvSpPr/>
            <p:nvPr/>
          </p:nvSpPr>
          <p:spPr bwMode="auto">
            <a:xfrm>
              <a:off x="3113088" y="2927350"/>
              <a:ext cx="1111250" cy="109538"/>
            </a:xfrm>
            <a:custGeom>
              <a:avLst/>
              <a:gdLst>
                <a:gd name="connsiteX0" fmla="*/ 0 w 1110343"/>
                <a:gd name="connsiteY0" fmla="*/ 108857 h 108857"/>
                <a:gd name="connsiteX1" fmla="*/ 1110343 w 1110343"/>
                <a:gd name="connsiteY1" fmla="*/ 0 h 108857"/>
                <a:gd name="connsiteX2" fmla="*/ 1110343 w 1110343"/>
                <a:gd name="connsiteY2" fmla="*/ 0 h 108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0343" h="108857">
                  <a:moveTo>
                    <a:pt x="0" y="108857"/>
                  </a:moveTo>
                  <a:lnTo>
                    <a:pt x="1110343" y="0"/>
                  </a:lnTo>
                  <a:lnTo>
                    <a:pt x="1110343" y="0"/>
                  </a:ln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64" name="Object 37"/>
          <p:cNvGraphicFramePr>
            <a:graphicFrameLocks noChangeAspect="1"/>
          </p:cNvGraphicFramePr>
          <p:nvPr/>
        </p:nvGraphicFramePr>
        <p:xfrm>
          <a:off x="7771983" y="4210623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7" name="" r:id="rId4" imgW="165100" imgH="228600" progId="Equation.DSMT4">
                  <p:embed/>
                </p:oleObj>
              </mc:Choice>
              <mc:Fallback>
                <p:oleObj name="" r:id="rId4" imgW="165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983" y="4210623"/>
                        <a:ext cx="247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/>
          <p:cNvGraphicFramePr>
            <a:graphicFrameLocks noChangeAspect="1"/>
          </p:cNvGraphicFramePr>
          <p:nvPr/>
        </p:nvGraphicFramePr>
        <p:xfrm>
          <a:off x="8913395" y="4067748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8" name="" r:id="rId6" imgW="190500" imgH="228600" progId="Equation.DSMT4">
                  <p:embed/>
                </p:oleObj>
              </mc:Choice>
              <mc:Fallback>
                <p:oleObj name="" r:id="rId6" imgW="190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95" y="4067748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"/>
          <p:cNvGraphicFramePr>
            <a:graphicFrameLocks noChangeAspect="1"/>
          </p:cNvGraphicFramePr>
          <p:nvPr/>
        </p:nvGraphicFramePr>
        <p:xfrm>
          <a:off x="7906920" y="5274248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9" name="" r:id="rId8" imgW="190500" imgH="228600" progId="Equation.DSMT4">
                  <p:embed/>
                </p:oleObj>
              </mc:Choice>
              <mc:Fallback>
                <p:oleObj name="" r:id="rId8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920" y="5274248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/>
          <p:cNvGraphicFramePr>
            <a:graphicFrameLocks noChangeAspect="1"/>
          </p:cNvGraphicFramePr>
          <p:nvPr/>
        </p:nvGraphicFramePr>
        <p:xfrm>
          <a:off x="10456445" y="5183761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70" name="" r:id="rId10" imgW="190500" imgH="228600" progId="Equation.DSMT4">
                  <p:embed/>
                </p:oleObj>
              </mc:Choice>
              <mc:Fallback>
                <p:oleObj name="" r:id="rId10" imgW="190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445" y="5183761"/>
                        <a:ext cx="2857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3"/>
          <p:cNvGraphicFramePr>
            <a:graphicFrameLocks noChangeAspect="1"/>
          </p:cNvGraphicFramePr>
          <p:nvPr/>
        </p:nvGraphicFramePr>
        <p:xfrm>
          <a:off x="9545220" y="484403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71" name="" r:id="rId12" imgW="177800" imgH="228600" progId="Equation.DSMT4">
                  <p:embed/>
                </p:oleObj>
              </mc:Choice>
              <mc:Fallback>
                <p:oleObj name="" r:id="rId12" imgW="1778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5220" y="4844036"/>
                        <a:ext cx="2667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7771983" y="2362806"/>
            <a:ext cx="2747709" cy="880046"/>
            <a:chOff x="7735888" y="2889283"/>
            <a:chExt cx="2747709" cy="880046"/>
          </a:xfrm>
          <a:solidFill>
            <a:srgbClr val="FFC000"/>
          </a:solidFill>
        </p:grpSpPr>
        <p:sp>
          <p:nvSpPr>
            <p:cNvPr id="70" name="椭圆形标注 69"/>
            <p:cNvSpPr/>
            <p:nvPr/>
          </p:nvSpPr>
          <p:spPr>
            <a:xfrm>
              <a:off x="7735888" y="2889283"/>
              <a:ext cx="2747709" cy="880046"/>
            </a:xfrm>
            <a:prstGeom prst="wedgeEllipseCallout">
              <a:avLst>
                <a:gd name="adj1" fmla="val -83397"/>
                <a:gd name="adj2" fmla="val 67695"/>
              </a:avLst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8165846" y="3098325"/>
              <a:ext cx="1968500" cy="461962"/>
            </a:xfrm>
            <a:prstGeom prst="rect">
              <a:avLst/>
            </a:prstGeom>
            <a:solidFill>
              <a:srgbClr val="C00000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由因推果</a:t>
              </a:r>
              <a:endPara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/>
      <p:bldP spid="53" grpId="0" animBg="1"/>
      <p:bldP spid="54" grpId="0" animBg="1"/>
      <p:bldP spid="55" grpId="0" animBg="1"/>
      <p:bldP spid="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61670" y="738509"/>
            <a:ext cx="10932160" cy="5788021"/>
            <a:chOff x="1042" y="1163"/>
            <a:chExt cx="17216" cy="9115"/>
          </a:xfrm>
        </p:grpSpPr>
        <p:grpSp>
          <p:nvGrpSpPr>
            <p:cNvPr id="36" name="组合 35"/>
            <p:cNvGrpSpPr/>
            <p:nvPr/>
          </p:nvGrpSpPr>
          <p:grpSpPr>
            <a:xfrm>
              <a:off x="1042" y="1163"/>
              <a:ext cx="5400" cy="1193"/>
              <a:chOff x="1395326" y="3460121"/>
              <a:chExt cx="2368592" cy="52752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395326" y="3551748"/>
                <a:ext cx="2368592" cy="435893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480419" y="3460121"/>
                <a:ext cx="2067422" cy="51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sz="3200" b="1" dirty="0" smtClean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贝叶斯公式</a:t>
                </a:r>
                <a:endParaRPr lang="zh-CN" altLang="en-US" sz="32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AutoShape 3"/>
          <p:cNvSpPr>
            <a:spLocks noChangeArrowheads="1"/>
          </p:cNvSpPr>
          <p:nvPr/>
        </p:nvSpPr>
        <p:spPr bwMode="auto">
          <a:xfrm>
            <a:off x="2196552" y="2537728"/>
            <a:ext cx="5741988" cy="16033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prstDash val="sysDash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" name="对象 49"/>
          <p:cNvGraphicFramePr>
            <a:graphicFrameLocks noChangeAspect="1"/>
          </p:cNvGraphicFramePr>
          <p:nvPr/>
        </p:nvGraphicFramePr>
        <p:xfrm>
          <a:off x="3029990" y="2618691"/>
          <a:ext cx="393541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" r:id="rId2" imgW="1803400" imgH="685800" progId="Equation.DSMT4">
                  <p:embed/>
                </p:oleObj>
              </mc:Choice>
              <mc:Fallback>
                <p:oleObj name="" r:id="rId2" imgW="1803400" imgH="685800" progId="Equation.DSMT4">
                  <p:embed/>
                  <p:pic>
                    <p:nvPicPr>
                      <p:cNvPr id="0" name="对象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9990" y="2618691"/>
                        <a:ext cx="3935412" cy="149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组合 71"/>
          <p:cNvGrpSpPr/>
          <p:nvPr/>
        </p:nvGrpSpPr>
        <p:grpSpPr>
          <a:xfrm>
            <a:off x="8627026" y="2537728"/>
            <a:ext cx="2285616" cy="887882"/>
            <a:chOff x="7735888" y="2889283"/>
            <a:chExt cx="2747709" cy="880046"/>
          </a:xfrm>
          <a:solidFill>
            <a:srgbClr val="C00000"/>
          </a:solidFill>
        </p:grpSpPr>
        <p:sp>
          <p:nvSpPr>
            <p:cNvPr id="73" name="椭圆形标注 72"/>
            <p:cNvSpPr/>
            <p:nvPr/>
          </p:nvSpPr>
          <p:spPr>
            <a:xfrm>
              <a:off x="7735888" y="2889283"/>
              <a:ext cx="2747709" cy="880046"/>
            </a:xfrm>
            <a:prstGeom prst="wedgeEllipseCallout">
              <a:avLst>
                <a:gd name="adj1" fmla="val -83397"/>
                <a:gd name="adj2" fmla="val 89763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8165846" y="3098325"/>
              <a:ext cx="1968500" cy="461962"/>
            </a:xfrm>
            <a:prstGeom prst="rect">
              <a:avLst/>
            </a:prstGeom>
            <a:grp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由果溯因</a:t>
              </a:r>
              <a:endParaRPr lang="zh-CN" altLang="en-US" sz="24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196552" y="4793734"/>
            <a:ext cx="73823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利用新的信息修正人们对事件发生概率的判断</a:t>
            </a:r>
            <a:endParaRPr lang="en-US" altLang="zh-CN" sz="28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61670" y="738509"/>
            <a:ext cx="10932160" cy="5788021"/>
            <a:chOff x="1042" y="1163"/>
            <a:chExt cx="17216" cy="9115"/>
          </a:xfrm>
        </p:grpSpPr>
        <p:grpSp>
          <p:nvGrpSpPr>
            <p:cNvPr id="36" name="组合 35"/>
            <p:cNvGrpSpPr/>
            <p:nvPr/>
          </p:nvGrpSpPr>
          <p:grpSpPr>
            <a:xfrm>
              <a:off x="1042" y="1163"/>
              <a:ext cx="5400" cy="1193"/>
              <a:chOff x="1395326" y="3460121"/>
              <a:chExt cx="2368592" cy="52752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395326" y="3567032"/>
                <a:ext cx="2368592" cy="420609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480419" y="3460121"/>
                <a:ext cx="2067422" cy="51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sz="3200" b="1" dirty="0" smtClean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贝叶斯公式</a:t>
                </a:r>
                <a:endParaRPr lang="zh-CN" altLang="en-US" sz="32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文本框 20"/>
          <p:cNvSpPr txBox="1"/>
          <p:nvPr/>
        </p:nvSpPr>
        <p:spPr>
          <a:xfrm>
            <a:off x="992924" y="2968543"/>
            <a:ext cx="5541962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★</a:t>
            </a:r>
            <a:r>
              <a:rPr lang="en-US" altLang="zh-CN" sz="2400" b="1" dirty="0" smtClean="0">
                <a:solidFill>
                  <a:srgbClr val="0070C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体现</a:t>
            </a:r>
            <a:r>
              <a:rPr lang="zh-CN" altLang="en-US" sz="2400" b="1" dirty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了一种</a:t>
            </a:r>
            <a:r>
              <a:rPr lang="zh-CN" altLang="en-US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精神： 理性</a:t>
            </a:r>
            <a:r>
              <a:rPr lang="zh-CN" altLang="en-US" sz="2400" b="1" dirty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批判</a:t>
            </a:r>
            <a:endParaRPr lang="zh-CN" altLang="en-US" sz="2400" b="1" dirty="0">
              <a:solidFill>
                <a:srgbClr val="0000FF"/>
              </a:solidFill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545818" y="3452521"/>
            <a:ext cx="9084082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用客观的新信息更新我们最初关于某个事物的信念后，就会得到一个新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的改进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了的信念。         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</a:rPr>
              <a:t>                  </a:t>
            </a:r>
            <a:r>
              <a:rPr lang="en-US" altLang="zh-CN" sz="2400" b="1" dirty="0" smtClean="0">
                <a:solidFill>
                  <a:srgbClr val="C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贝叶斯</a:t>
            </a:r>
            <a:endParaRPr lang="zh-CN" altLang="zh-CN" sz="2400" b="1" dirty="0">
              <a:solidFill>
                <a:srgbClr val="C0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8" name="文本框 20"/>
          <p:cNvSpPr txBox="1"/>
          <p:nvPr/>
        </p:nvSpPr>
        <p:spPr>
          <a:xfrm>
            <a:off x="942124" y="1811280"/>
            <a:ext cx="5829681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★</a:t>
            </a:r>
            <a:r>
              <a:rPr lang="en-US" altLang="zh-CN" sz="2400" b="1" dirty="0" smtClean="0">
                <a:solidFill>
                  <a:srgbClr val="0070C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提供</a:t>
            </a:r>
            <a:r>
              <a:rPr lang="zh-CN" altLang="en-US" sz="2400" b="1" dirty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了一种方法 </a:t>
            </a:r>
            <a:r>
              <a:rPr lang="zh-CN" altLang="en-US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： </a:t>
            </a:r>
            <a:r>
              <a:rPr lang="en-US" altLang="zh-CN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贝叶斯方法</a:t>
            </a:r>
            <a:endParaRPr lang="zh-CN" altLang="en-US" sz="2400" b="1" dirty="0">
              <a:solidFill>
                <a:srgbClr val="0000FF"/>
              </a:solidFill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08572" y="2352056"/>
            <a:ext cx="561816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新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的信息对先验概率进行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修正</a:t>
            </a:r>
            <a:endParaRPr lang="en-US" altLang="zh-CN" sz="2400" b="1" dirty="0"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20"/>
          <p:cNvSpPr txBox="1"/>
          <p:nvPr/>
        </p:nvSpPr>
        <p:spPr>
          <a:xfrm>
            <a:off x="1043724" y="4652662"/>
            <a:ext cx="5541962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★ </a:t>
            </a:r>
            <a:r>
              <a:rPr lang="zh-CN" altLang="en-US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开创</a:t>
            </a:r>
            <a:r>
              <a:rPr lang="zh-CN" altLang="en-US" sz="2400" b="1" dirty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了一个学派 </a:t>
            </a:r>
            <a:r>
              <a:rPr lang="zh-CN" altLang="en-US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： </a:t>
            </a:r>
            <a:r>
              <a:rPr lang="en-US" altLang="zh-CN" sz="2400" b="1" dirty="0" smtClean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rPr>
              <a:t>贝叶斯学派</a:t>
            </a:r>
            <a:endParaRPr lang="zh-CN" altLang="en-US" sz="2400" b="1" dirty="0">
              <a:solidFill>
                <a:srgbClr val="0000FF"/>
              </a:solidFill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550012" y="5174130"/>
            <a:ext cx="854551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已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发展成为一种关于统计推断的系统理论和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方法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550012" y="5664812"/>
            <a:ext cx="8545512" cy="5411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 algn="just">
              <a:lnSpc>
                <a:spcPts val="35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</a:rPr>
              <a:t>贝叶斯学派与经典频率学派一起推动了数理统计学的发展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18" grpId="0"/>
      <p:bldP spid="19" grpId="0"/>
      <p:bldP spid="20" grpId="0"/>
      <p:bldP spid="21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61670" y="738509"/>
            <a:ext cx="10932160" cy="5788017"/>
            <a:chOff x="1042" y="1163"/>
            <a:chExt cx="17216" cy="9115"/>
          </a:xfrm>
        </p:grpSpPr>
        <p:grpSp>
          <p:nvGrpSpPr>
            <p:cNvPr id="36" name="组合 35"/>
            <p:cNvGrpSpPr/>
            <p:nvPr/>
          </p:nvGrpSpPr>
          <p:grpSpPr>
            <a:xfrm>
              <a:off x="1042" y="1163"/>
              <a:ext cx="5400" cy="1193"/>
              <a:chOff x="1395326" y="3460121"/>
              <a:chExt cx="2368592" cy="52752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395326" y="3561405"/>
                <a:ext cx="2368592" cy="426236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480419" y="3460121"/>
                <a:ext cx="2067422" cy="51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sz="3200" b="1" dirty="0" smtClean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贝叶斯公式</a:t>
                </a:r>
                <a:endParaRPr lang="zh-CN" altLang="en-US" sz="32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176298" y="1943505"/>
            <a:ext cx="3350955" cy="2316621"/>
            <a:chOff x="2015802" y="1055015"/>
            <a:chExt cx="3240000" cy="2542289"/>
          </a:xfrm>
        </p:grpSpPr>
        <p:sp>
          <p:nvSpPr>
            <p:cNvPr id="19" name="TextBox 8"/>
            <p:cNvSpPr txBox="1"/>
            <p:nvPr/>
          </p:nvSpPr>
          <p:spPr>
            <a:xfrm>
              <a:off x="3100949" y="3191995"/>
              <a:ext cx="2000251" cy="405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defTabSz="685800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医疗诊断</a:t>
              </a:r>
              <a:endParaRPr lang="zh-CN" altLang="en-US" sz="1800" b="1" dirty="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pic>
          <p:nvPicPr>
            <p:cNvPr id="20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15802" y="1055015"/>
              <a:ext cx="3240000" cy="216432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1" name="组合 20"/>
          <p:cNvGrpSpPr/>
          <p:nvPr/>
        </p:nvGrpSpPr>
        <p:grpSpPr>
          <a:xfrm>
            <a:off x="6627769" y="1943505"/>
            <a:ext cx="3361489" cy="2305786"/>
            <a:chOff x="6355292" y="1074065"/>
            <a:chExt cx="3240000" cy="2545053"/>
          </a:xfrm>
        </p:grpSpPr>
        <p:pic>
          <p:nvPicPr>
            <p:cNvPr id="22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55292" y="1074065"/>
              <a:ext cx="3240000" cy="21782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" name="TextBox 8"/>
            <p:cNvSpPr txBox="1"/>
            <p:nvPr/>
          </p:nvSpPr>
          <p:spPr>
            <a:xfrm>
              <a:off x="7457505" y="3211461"/>
              <a:ext cx="2000251" cy="4076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defTabSz="685800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语音识别</a:t>
              </a:r>
              <a:endParaRPr lang="zh-CN" altLang="en-US" sz="1800" b="1" dirty="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176298" y="4264750"/>
            <a:ext cx="3350955" cy="2223681"/>
            <a:chOff x="2082477" y="3813296"/>
            <a:chExt cx="3240000" cy="3264534"/>
          </a:xfrm>
        </p:grpSpPr>
        <p:pic>
          <p:nvPicPr>
            <p:cNvPr id="25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82477" y="3813296"/>
              <a:ext cx="3240000" cy="274024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" name="TextBox 8"/>
            <p:cNvSpPr txBox="1"/>
            <p:nvPr/>
          </p:nvSpPr>
          <p:spPr>
            <a:xfrm>
              <a:off x="3169689" y="6535622"/>
              <a:ext cx="2000251" cy="5422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defTabSz="685800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无人驾驶</a:t>
              </a:r>
              <a:endParaRPr lang="zh-CN" altLang="en-US" sz="1800" b="1" dirty="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627768" y="4246145"/>
            <a:ext cx="3361489" cy="2172979"/>
            <a:chOff x="6368562" y="3821720"/>
            <a:chExt cx="4116556" cy="3204617"/>
          </a:xfrm>
        </p:grpSpPr>
        <p:sp>
          <p:nvSpPr>
            <p:cNvPr id="40" name="TextBox 8"/>
            <p:cNvSpPr txBox="1"/>
            <p:nvPr/>
          </p:nvSpPr>
          <p:spPr>
            <a:xfrm>
              <a:off x="7941640" y="6481662"/>
              <a:ext cx="2000251" cy="5446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marL="0" lvl="0" indent="0" defTabSz="685800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大数据</a:t>
              </a:r>
              <a:endParaRPr lang="zh-CN" altLang="en-US" sz="1800" b="1" dirty="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pic>
          <p:nvPicPr>
            <p:cNvPr id="41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68562" y="3821720"/>
              <a:ext cx="4116556" cy="2754959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6" name="PA_矩形 14"/>
          <p:cNvSpPr/>
          <p:nvPr/>
        </p:nvSpPr>
        <p:spPr>
          <a:xfrm>
            <a:off x="5306790" y="1267944"/>
            <a:ext cx="6335101" cy="506807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999207" y="1457027"/>
            <a:ext cx="3072604" cy="592550"/>
            <a:chOff x="6024208" y="1801473"/>
            <a:chExt cx="2700000" cy="592550"/>
          </a:xfrm>
        </p:grpSpPr>
        <p:sp>
          <p:nvSpPr>
            <p:cNvPr id="66" name="矩形 65"/>
            <p:cNvSpPr/>
            <p:nvPr/>
          </p:nvSpPr>
          <p:spPr>
            <a:xfrm>
              <a:off x="6116216" y="1854023"/>
              <a:ext cx="2520000" cy="540000"/>
            </a:xfrm>
            <a:prstGeom prst="rect">
              <a:avLst/>
            </a:prstGeom>
            <a:noFill/>
            <a:ln w="31750">
              <a:solidFill>
                <a:srgbClr val="FCFC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7" name="文本框 16"/>
            <p:cNvSpPr txBox="1"/>
            <p:nvPr/>
          </p:nvSpPr>
          <p:spPr>
            <a:xfrm>
              <a:off x="6024208" y="1801473"/>
              <a:ext cx="2700000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天蝎号核潜艇搜救</a:t>
              </a:r>
              <a:endParaRPr lang="zh-CN" altLang="en-US" sz="2400" dirty="0">
                <a:solidFill>
                  <a:srgbClr val="FFFF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178977" y="2204155"/>
            <a:ext cx="5106146" cy="1235916"/>
            <a:chOff x="6105199" y="2816225"/>
            <a:chExt cx="5106146" cy="1235916"/>
          </a:xfrm>
        </p:grpSpPr>
        <p:sp>
          <p:nvSpPr>
            <p:cNvPr id="64" name="任意多边形 63"/>
            <p:cNvSpPr/>
            <p:nvPr/>
          </p:nvSpPr>
          <p:spPr>
            <a:xfrm>
              <a:off x="6105199" y="2913740"/>
              <a:ext cx="195532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000">
                <a:effectLst>
                  <a:outerShdw blurRad="38100" dist="25400" dir="2700000" algn="tl" rotWithShape="0">
                    <a:prstClr val="black">
                      <a:alpha val="25000"/>
                    </a:prstClr>
                  </a:outerShdw>
                </a:effectLst>
              </a:endParaRPr>
            </a:p>
          </p:txBody>
        </p:sp>
        <p:sp>
          <p:nvSpPr>
            <p:cNvPr id="65" name="文本框 18"/>
            <p:cNvSpPr txBox="1"/>
            <p:nvPr/>
          </p:nvSpPr>
          <p:spPr>
            <a:xfrm>
              <a:off x="6285199" y="2816225"/>
              <a:ext cx="4926146" cy="1235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en-US" altLang="zh-CN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1968</a:t>
              </a:r>
              <a:r>
                <a:rPr lang="zh-CN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年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月，美国海军的天蝎号核潜艇在大西洋亚速海海域突然失踪，潜艇和艇上的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99</a:t>
              </a:r>
              <a:r>
                <a:rPr lang="zh-CN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名海军官兵全部</a:t>
              </a:r>
              <a:r>
                <a:rPr lang="zh-CN" altLang="zh-CN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杳无音信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。</a:t>
              </a:r>
              <a:r>
                <a:rPr lang="en-US" altLang="zh-CN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    </a:t>
              </a:r>
              <a:endParaRPr lang="zh-CN" altLang="zh-CN" sz="20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178977" y="3523914"/>
            <a:ext cx="5106146" cy="1235916"/>
            <a:chOff x="6105199" y="3567105"/>
            <a:chExt cx="5106146" cy="1235916"/>
          </a:xfrm>
        </p:grpSpPr>
        <p:sp>
          <p:nvSpPr>
            <p:cNvPr id="62" name="任意多边形 61"/>
            <p:cNvSpPr/>
            <p:nvPr/>
          </p:nvSpPr>
          <p:spPr>
            <a:xfrm>
              <a:off x="6105199" y="3664620"/>
              <a:ext cx="195532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000">
                <a:effectLst>
                  <a:outerShdw blurRad="38100" dist="25400" dir="2700000" algn="tl" rotWithShape="0">
                    <a:prstClr val="black">
                      <a:alpha val="25000"/>
                    </a:prstClr>
                  </a:outerShdw>
                </a:effectLst>
              </a:endParaRPr>
            </a:p>
          </p:txBody>
        </p:sp>
        <p:sp>
          <p:nvSpPr>
            <p:cNvPr id="63" name="文本框 20"/>
            <p:cNvSpPr txBox="1"/>
            <p:nvPr/>
          </p:nvSpPr>
          <p:spPr>
            <a:xfrm>
              <a:off x="6285199" y="3567105"/>
              <a:ext cx="4926146" cy="1235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为了寻找天蝎号，美国政府调集了多位专家组成搜救部队前往现场，其中包括一位名叫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John Craven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数学家。</a:t>
              </a:r>
              <a:endParaRPr lang="zh-CN" altLang="en-US" sz="20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178977" y="4864349"/>
            <a:ext cx="5106146" cy="461665"/>
            <a:chOff x="6105199" y="4317984"/>
            <a:chExt cx="5106146" cy="461665"/>
          </a:xfrm>
        </p:grpSpPr>
        <p:sp>
          <p:nvSpPr>
            <p:cNvPr id="60" name="任意多边形 59"/>
            <p:cNvSpPr/>
            <p:nvPr/>
          </p:nvSpPr>
          <p:spPr>
            <a:xfrm>
              <a:off x="6105199" y="4415499"/>
              <a:ext cx="195532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000">
                <a:effectLst>
                  <a:outerShdw blurRad="38100" dist="25400" dir="2700000" algn="tl" rotWithShape="0">
                    <a:prstClr val="black">
                      <a:alpha val="25000"/>
                    </a:prstClr>
                  </a:outerShdw>
                </a:effectLst>
              </a:endParaRPr>
            </a:p>
          </p:txBody>
        </p:sp>
        <p:sp>
          <p:nvSpPr>
            <p:cNvPr id="61" name="文本框 25"/>
            <p:cNvSpPr txBox="1"/>
            <p:nvPr/>
          </p:nvSpPr>
          <p:spPr>
            <a:xfrm>
              <a:off x="6285199" y="4317984"/>
              <a:ext cx="49261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Craven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基于</a:t>
              </a:r>
              <a:r>
                <a:rPr lang="zh-CN" altLang="en-US" sz="2000" b="1" dirty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贝叶斯公式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提出了搜索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方案。</a:t>
              </a:r>
              <a:endParaRPr lang="zh-CN" altLang="en-US" sz="20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9311408" y="5444011"/>
            <a:ext cx="1847755" cy="482252"/>
            <a:chOff x="587375" y="4758519"/>
            <a:chExt cx="1847755" cy="482252"/>
          </a:xfrm>
        </p:grpSpPr>
        <p:sp>
          <p:nvSpPr>
            <p:cNvPr id="46" name="椭圆 45"/>
            <p:cNvSpPr/>
            <p:nvPr/>
          </p:nvSpPr>
          <p:spPr>
            <a:xfrm>
              <a:off x="587375" y="4758519"/>
              <a:ext cx="482252" cy="48225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686171" y="4861038"/>
              <a:ext cx="284659" cy="284459"/>
              <a:chOff x="2668588" y="4763"/>
              <a:chExt cx="6846888" cy="6842125"/>
            </a:xfrm>
            <a:solidFill>
              <a:srgbClr val="3985BB"/>
            </a:solidFill>
            <a:effectLst/>
          </p:grpSpPr>
          <p:sp>
            <p:nvSpPr>
              <p:cNvPr id="58" name="Freeform 6"/>
              <p:cNvSpPr>
                <a:spLocks noEditPoints="1"/>
              </p:cNvSpPr>
              <p:nvPr/>
            </p:nvSpPr>
            <p:spPr bwMode="auto">
              <a:xfrm>
                <a:off x="2668588" y="4763"/>
                <a:ext cx="6846888" cy="6842125"/>
              </a:xfrm>
              <a:custGeom>
                <a:avLst/>
                <a:gdLst>
                  <a:gd name="T0" fmla="*/ 1941 w 4313"/>
                  <a:gd name="T1" fmla="*/ 718 h 4310"/>
                  <a:gd name="T2" fmla="*/ 1651 w 4313"/>
                  <a:gd name="T3" fmla="*/ 796 h 4310"/>
                  <a:gd name="T4" fmla="*/ 1382 w 4313"/>
                  <a:gd name="T5" fmla="*/ 929 h 4310"/>
                  <a:gd name="T6" fmla="*/ 746 w 4313"/>
                  <a:gd name="T7" fmla="*/ 936 h 4310"/>
                  <a:gd name="T8" fmla="*/ 883 w 4313"/>
                  <a:gd name="T9" fmla="*/ 1461 h 4310"/>
                  <a:gd name="T10" fmla="*/ 767 w 4313"/>
                  <a:gd name="T11" fmla="*/ 1738 h 4310"/>
                  <a:gd name="T12" fmla="*/ 297 w 4313"/>
                  <a:gd name="T13" fmla="*/ 1996 h 4310"/>
                  <a:gd name="T14" fmla="*/ 740 w 4313"/>
                  <a:gd name="T15" fmla="*/ 2466 h 4310"/>
                  <a:gd name="T16" fmla="*/ 835 w 4313"/>
                  <a:gd name="T17" fmla="*/ 2753 h 4310"/>
                  <a:gd name="T18" fmla="*/ 986 w 4313"/>
                  <a:gd name="T19" fmla="*/ 3016 h 4310"/>
                  <a:gd name="T20" fmla="*/ 1293 w 4313"/>
                  <a:gd name="T21" fmla="*/ 3323 h 4310"/>
                  <a:gd name="T22" fmla="*/ 1552 w 4313"/>
                  <a:gd name="T23" fmla="*/ 3473 h 4310"/>
                  <a:gd name="T24" fmla="*/ 1839 w 4313"/>
                  <a:gd name="T25" fmla="*/ 3570 h 4310"/>
                  <a:gd name="T26" fmla="*/ 2292 w 4313"/>
                  <a:gd name="T27" fmla="*/ 4012 h 4310"/>
                  <a:gd name="T28" fmla="*/ 2566 w 4313"/>
                  <a:gd name="T29" fmla="*/ 3546 h 4310"/>
                  <a:gd name="T30" fmla="*/ 2845 w 4313"/>
                  <a:gd name="T31" fmla="*/ 3431 h 4310"/>
                  <a:gd name="T32" fmla="*/ 3359 w 4313"/>
                  <a:gd name="T33" fmla="*/ 3580 h 4310"/>
                  <a:gd name="T34" fmla="*/ 3379 w 4313"/>
                  <a:gd name="T35" fmla="*/ 2936 h 4310"/>
                  <a:gd name="T36" fmla="*/ 3514 w 4313"/>
                  <a:gd name="T37" fmla="*/ 2666 h 4310"/>
                  <a:gd name="T38" fmla="*/ 3594 w 4313"/>
                  <a:gd name="T39" fmla="*/ 2373 h 4310"/>
                  <a:gd name="T40" fmla="*/ 3594 w 4313"/>
                  <a:gd name="T41" fmla="*/ 1938 h 4310"/>
                  <a:gd name="T42" fmla="*/ 3517 w 4313"/>
                  <a:gd name="T43" fmla="*/ 1649 h 4310"/>
                  <a:gd name="T44" fmla="*/ 3382 w 4313"/>
                  <a:gd name="T45" fmla="*/ 1379 h 4310"/>
                  <a:gd name="T46" fmla="*/ 3375 w 4313"/>
                  <a:gd name="T47" fmla="*/ 744 h 4310"/>
                  <a:gd name="T48" fmla="*/ 2851 w 4313"/>
                  <a:gd name="T49" fmla="*/ 882 h 4310"/>
                  <a:gd name="T50" fmla="*/ 2572 w 4313"/>
                  <a:gd name="T51" fmla="*/ 765 h 4310"/>
                  <a:gd name="T52" fmla="*/ 2314 w 4313"/>
                  <a:gd name="T53" fmla="*/ 297 h 4310"/>
                  <a:gd name="T54" fmla="*/ 2572 w 4313"/>
                  <a:gd name="T55" fmla="*/ 0 h 4310"/>
                  <a:gd name="T56" fmla="*/ 2832 w 4313"/>
                  <a:gd name="T57" fmla="*/ 543 h 4310"/>
                  <a:gd name="T58" fmla="*/ 3412 w 4313"/>
                  <a:gd name="T59" fmla="*/ 361 h 4310"/>
                  <a:gd name="T60" fmla="*/ 3733 w 4313"/>
                  <a:gd name="T61" fmla="*/ 1399 h 4310"/>
                  <a:gd name="T62" fmla="*/ 3840 w 4313"/>
                  <a:gd name="T63" fmla="*/ 1683 h 4310"/>
                  <a:gd name="T64" fmla="*/ 3836 w 4313"/>
                  <a:gd name="T65" fmla="*/ 2639 h 4310"/>
                  <a:gd name="T66" fmla="*/ 3728 w 4313"/>
                  <a:gd name="T67" fmla="*/ 2922 h 4310"/>
                  <a:gd name="T68" fmla="*/ 3387 w 4313"/>
                  <a:gd name="T69" fmla="*/ 3973 h 4310"/>
                  <a:gd name="T70" fmla="*/ 2820 w 4313"/>
                  <a:gd name="T71" fmla="*/ 3771 h 4310"/>
                  <a:gd name="T72" fmla="*/ 2538 w 4313"/>
                  <a:gd name="T73" fmla="*/ 4310 h 4310"/>
                  <a:gd name="T74" fmla="*/ 1577 w 4313"/>
                  <a:gd name="T75" fmla="*/ 3803 h 4310"/>
                  <a:gd name="T76" fmla="*/ 1300 w 4313"/>
                  <a:gd name="T77" fmla="*/ 3677 h 4310"/>
                  <a:gd name="T78" fmla="*/ 627 w 4313"/>
                  <a:gd name="T79" fmla="*/ 3000 h 4310"/>
                  <a:gd name="T80" fmla="*/ 504 w 4313"/>
                  <a:gd name="T81" fmla="*/ 2723 h 4310"/>
                  <a:gd name="T82" fmla="*/ 0 w 4313"/>
                  <a:gd name="T83" fmla="*/ 1738 h 4310"/>
                  <a:gd name="T84" fmla="*/ 545 w 4313"/>
                  <a:gd name="T85" fmla="*/ 1480 h 4310"/>
                  <a:gd name="T86" fmla="*/ 363 w 4313"/>
                  <a:gd name="T87" fmla="*/ 900 h 4310"/>
                  <a:gd name="T88" fmla="*/ 1401 w 4313"/>
                  <a:gd name="T89" fmla="*/ 580 h 4310"/>
                  <a:gd name="T90" fmla="*/ 1685 w 4313"/>
                  <a:gd name="T91" fmla="*/ 472 h 4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4313" h="4310">
                    <a:moveTo>
                      <a:pt x="2021" y="297"/>
                    </a:moveTo>
                    <a:lnTo>
                      <a:pt x="2021" y="297"/>
                    </a:lnTo>
                    <a:lnTo>
                      <a:pt x="1941" y="718"/>
                    </a:lnTo>
                    <a:lnTo>
                      <a:pt x="1845" y="739"/>
                    </a:lnTo>
                    <a:lnTo>
                      <a:pt x="1747" y="764"/>
                    </a:lnTo>
                    <a:lnTo>
                      <a:pt x="1651" y="796"/>
                    </a:lnTo>
                    <a:lnTo>
                      <a:pt x="1558" y="834"/>
                    </a:lnTo>
                    <a:lnTo>
                      <a:pt x="1468" y="878"/>
                    </a:lnTo>
                    <a:lnTo>
                      <a:pt x="1382" y="929"/>
                    </a:lnTo>
                    <a:lnTo>
                      <a:pt x="1294" y="984"/>
                    </a:lnTo>
                    <a:lnTo>
                      <a:pt x="953" y="729"/>
                    </a:lnTo>
                    <a:lnTo>
                      <a:pt x="746" y="936"/>
                    </a:lnTo>
                    <a:lnTo>
                      <a:pt x="987" y="1292"/>
                    </a:lnTo>
                    <a:lnTo>
                      <a:pt x="935" y="1374"/>
                    </a:lnTo>
                    <a:lnTo>
                      <a:pt x="883" y="1461"/>
                    </a:lnTo>
                    <a:lnTo>
                      <a:pt x="838" y="1551"/>
                    </a:lnTo>
                    <a:lnTo>
                      <a:pt x="799" y="1644"/>
                    </a:lnTo>
                    <a:lnTo>
                      <a:pt x="767" y="1738"/>
                    </a:lnTo>
                    <a:lnTo>
                      <a:pt x="741" y="1836"/>
                    </a:lnTo>
                    <a:lnTo>
                      <a:pt x="719" y="1937"/>
                    </a:lnTo>
                    <a:lnTo>
                      <a:pt x="297" y="1996"/>
                    </a:lnTo>
                    <a:lnTo>
                      <a:pt x="297" y="2289"/>
                    </a:lnTo>
                    <a:lnTo>
                      <a:pt x="719" y="2370"/>
                    </a:lnTo>
                    <a:lnTo>
                      <a:pt x="740" y="2466"/>
                    </a:lnTo>
                    <a:lnTo>
                      <a:pt x="765" y="2564"/>
                    </a:lnTo>
                    <a:lnTo>
                      <a:pt x="796" y="2660"/>
                    </a:lnTo>
                    <a:lnTo>
                      <a:pt x="835" y="2753"/>
                    </a:lnTo>
                    <a:lnTo>
                      <a:pt x="880" y="2843"/>
                    </a:lnTo>
                    <a:lnTo>
                      <a:pt x="931" y="2929"/>
                    </a:lnTo>
                    <a:lnTo>
                      <a:pt x="986" y="3016"/>
                    </a:lnTo>
                    <a:lnTo>
                      <a:pt x="731" y="3356"/>
                    </a:lnTo>
                    <a:lnTo>
                      <a:pt x="938" y="3564"/>
                    </a:lnTo>
                    <a:lnTo>
                      <a:pt x="1293" y="3323"/>
                    </a:lnTo>
                    <a:lnTo>
                      <a:pt x="1375" y="3376"/>
                    </a:lnTo>
                    <a:lnTo>
                      <a:pt x="1461" y="3427"/>
                    </a:lnTo>
                    <a:lnTo>
                      <a:pt x="1552" y="3473"/>
                    </a:lnTo>
                    <a:lnTo>
                      <a:pt x="1645" y="3511"/>
                    </a:lnTo>
                    <a:lnTo>
                      <a:pt x="1740" y="3543"/>
                    </a:lnTo>
                    <a:lnTo>
                      <a:pt x="1839" y="3570"/>
                    </a:lnTo>
                    <a:lnTo>
                      <a:pt x="1938" y="3592"/>
                    </a:lnTo>
                    <a:lnTo>
                      <a:pt x="1999" y="4012"/>
                    </a:lnTo>
                    <a:lnTo>
                      <a:pt x="2292" y="4012"/>
                    </a:lnTo>
                    <a:lnTo>
                      <a:pt x="2372" y="3592"/>
                    </a:lnTo>
                    <a:lnTo>
                      <a:pt x="2469" y="3571"/>
                    </a:lnTo>
                    <a:lnTo>
                      <a:pt x="2566" y="3546"/>
                    </a:lnTo>
                    <a:lnTo>
                      <a:pt x="2661" y="3513"/>
                    </a:lnTo>
                    <a:lnTo>
                      <a:pt x="2754" y="3475"/>
                    </a:lnTo>
                    <a:lnTo>
                      <a:pt x="2845" y="3431"/>
                    </a:lnTo>
                    <a:lnTo>
                      <a:pt x="2932" y="3380"/>
                    </a:lnTo>
                    <a:lnTo>
                      <a:pt x="3019" y="3325"/>
                    </a:lnTo>
                    <a:lnTo>
                      <a:pt x="3359" y="3580"/>
                    </a:lnTo>
                    <a:lnTo>
                      <a:pt x="3566" y="3373"/>
                    </a:lnTo>
                    <a:lnTo>
                      <a:pt x="3325" y="3018"/>
                    </a:lnTo>
                    <a:lnTo>
                      <a:pt x="3379" y="2936"/>
                    </a:lnTo>
                    <a:lnTo>
                      <a:pt x="3430" y="2848"/>
                    </a:lnTo>
                    <a:lnTo>
                      <a:pt x="3475" y="2759"/>
                    </a:lnTo>
                    <a:lnTo>
                      <a:pt x="3514" y="2666"/>
                    </a:lnTo>
                    <a:lnTo>
                      <a:pt x="3547" y="2571"/>
                    </a:lnTo>
                    <a:lnTo>
                      <a:pt x="3572" y="2472"/>
                    </a:lnTo>
                    <a:lnTo>
                      <a:pt x="3594" y="2373"/>
                    </a:lnTo>
                    <a:lnTo>
                      <a:pt x="4016" y="2313"/>
                    </a:lnTo>
                    <a:lnTo>
                      <a:pt x="4016" y="2020"/>
                    </a:lnTo>
                    <a:lnTo>
                      <a:pt x="3594" y="1938"/>
                    </a:lnTo>
                    <a:lnTo>
                      <a:pt x="3573" y="1843"/>
                    </a:lnTo>
                    <a:lnTo>
                      <a:pt x="3548" y="1745"/>
                    </a:lnTo>
                    <a:lnTo>
                      <a:pt x="3517" y="1649"/>
                    </a:lnTo>
                    <a:lnTo>
                      <a:pt x="3479" y="1556"/>
                    </a:lnTo>
                    <a:lnTo>
                      <a:pt x="3433" y="1467"/>
                    </a:lnTo>
                    <a:lnTo>
                      <a:pt x="3382" y="1379"/>
                    </a:lnTo>
                    <a:lnTo>
                      <a:pt x="3327" y="1293"/>
                    </a:lnTo>
                    <a:lnTo>
                      <a:pt x="3583" y="953"/>
                    </a:lnTo>
                    <a:lnTo>
                      <a:pt x="3375" y="744"/>
                    </a:lnTo>
                    <a:lnTo>
                      <a:pt x="3020" y="987"/>
                    </a:lnTo>
                    <a:lnTo>
                      <a:pt x="2938" y="933"/>
                    </a:lnTo>
                    <a:lnTo>
                      <a:pt x="2851" y="882"/>
                    </a:lnTo>
                    <a:lnTo>
                      <a:pt x="2761" y="836"/>
                    </a:lnTo>
                    <a:lnTo>
                      <a:pt x="2668" y="798"/>
                    </a:lnTo>
                    <a:lnTo>
                      <a:pt x="2572" y="765"/>
                    </a:lnTo>
                    <a:lnTo>
                      <a:pt x="2475" y="741"/>
                    </a:lnTo>
                    <a:lnTo>
                      <a:pt x="2374" y="718"/>
                    </a:lnTo>
                    <a:lnTo>
                      <a:pt x="2314" y="297"/>
                    </a:lnTo>
                    <a:lnTo>
                      <a:pt x="2021" y="297"/>
                    </a:lnTo>
                    <a:close/>
                    <a:moveTo>
                      <a:pt x="1776" y="0"/>
                    </a:moveTo>
                    <a:lnTo>
                      <a:pt x="2572" y="0"/>
                    </a:lnTo>
                    <a:lnTo>
                      <a:pt x="2640" y="476"/>
                    </a:lnTo>
                    <a:lnTo>
                      <a:pt x="2737" y="506"/>
                    </a:lnTo>
                    <a:lnTo>
                      <a:pt x="2832" y="543"/>
                    </a:lnTo>
                    <a:lnTo>
                      <a:pt x="2923" y="585"/>
                    </a:lnTo>
                    <a:lnTo>
                      <a:pt x="3014" y="632"/>
                    </a:lnTo>
                    <a:lnTo>
                      <a:pt x="3412" y="361"/>
                    </a:lnTo>
                    <a:lnTo>
                      <a:pt x="3976" y="925"/>
                    </a:lnTo>
                    <a:lnTo>
                      <a:pt x="3687" y="1310"/>
                    </a:lnTo>
                    <a:lnTo>
                      <a:pt x="3733" y="1399"/>
                    </a:lnTo>
                    <a:lnTo>
                      <a:pt x="3775" y="1492"/>
                    </a:lnTo>
                    <a:lnTo>
                      <a:pt x="3810" y="1586"/>
                    </a:lnTo>
                    <a:lnTo>
                      <a:pt x="3840" y="1683"/>
                    </a:lnTo>
                    <a:lnTo>
                      <a:pt x="4313" y="1773"/>
                    </a:lnTo>
                    <a:lnTo>
                      <a:pt x="4313" y="2571"/>
                    </a:lnTo>
                    <a:lnTo>
                      <a:pt x="3836" y="2639"/>
                    </a:lnTo>
                    <a:lnTo>
                      <a:pt x="3806" y="2734"/>
                    </a:lnTo>
                    <a:lnTo>
                      <a:pt x="3769" y="2829"/>
                    </a:lnTo>
                    <a:lnTo>
                      <a:pt x="3728" y="2922"/>
                    </a:lnTo>
                    <a:lnTo>
                      <a:pt x="3680" y="3011"/>
                    </a:lnTo>
                    <a:lnTo>
                      <a:pt x="3952" y="3408"/>
                    </a:lnTo>
                    <a:lnTo>
                      <a:pt x="3387" y="3973"/>
                    </a:lnTo>
                    <a:lnTo>
                      <a:pt x="3002" y="3683"/>
                    </a:lnTo>
                    <a:lnTo>
                      <a:pt x="2913" y="3731"/>
                    </a:lnTo>
                    <a:lnTo>
                      <a:pt x="2820" y="3771"/>
                    </a:lnTo>
                    <a:lnTo>
                      <a:pt x="2726" y="3806"/>
                    </a:lnTo>
                    <a:lnTo>
                      <a:pt x="2629" y="3837"/>
                    </a:lnTo>
                    <a:lnTo>
                      <a:pt x="2538" y="4310"/>
                    </a:lnTo>
                    <a:lnTo>
                      <a:pt x="1740" y="4310"/>
                    </a:lnTo>
                    <a:lnTo>
                      <a:pt x="1672" y="3833"/>
                    </a:lnTo>
                    <a:lnTo>
                      <a:pt x="1577" y="3803"/>
                    </a:lnTo>
                    <a:lnTo>
                      <a:pt x="1482" y="3766"/>
                    </a:lnTo>
                    <a:lnTo>
                      <a:pt x="1389" y="3724"/>
                    </a:lnTo>
                    <a:lnTo>
                      <a:pt x="1300" y="3677"/>
                    </a:lnTo>
                    <a:lnTo>
                      <a:pt x="901" y="3948"/>
                    </a:lnTo>
                    <a:lnTo>
                      <a:pt x="338" y="3385"/>
                    </a:lnTo>
                    <a:lnTo>
                      <a:pt x="627" y="3000"/>
                    </a:lnTo>
                    <a:lnTo>
                      <a:pt x="580" y="2910"/>
                    </a:lnTo>
                    <a:lnTo>
                      <a:pt x="539" y="2817"/>
                    </a:lnTo>
                    <a:lnTo>
                      <a:pt x="504" y="2723"/>
                    </a:lnTo>
                    <a:lnTo>
                      <a:pt x="474" y="2626"/>
                    </a:lnTo>
                    <a:lnTo>
                      <a:pt x="0" y="2535"/>
                    </a:lnTo>
                    <a:lnTo>
                      <a:pt x="0" y="1738"/>
                    </a:lnTo>
                    <a:lnTo>
                      <a:pt x="476" y="1671"/>
                    </a:lnTo>
                    <a:lnTo>
                      <a:pt x="508" y="1574"/>
                    </a:lnTo>
                    <a:lnTo>
                      <a:pt x="545" y="1480"/>
                    </a:lnTo>
                    <a:lnTo>
                      <a:pt x="587" y="1387"/>
                    </a:lnTo>
                    <a:lnTo>
                      <a:pt x="632" y="1298"/>
                    </a:lnTo>
                    <a:lnTo>
                      <a:pt x="363" y="900"/>
                    </a:lnTo>
                    <a:lnTo>
                      <a:pt x="926" y="336"/>
                    </a:lnTo>
                    <a:lnTo>
                      <a:pt x="1311" y="625"/>
                    </a:lnTo>
                    <a:lnTo>
                      <a:pt x="1401" y="580"/>
                    </a:lnTo>
                    <a:lnTo>
                      <a:pt x="1494" y="538"/>
                    </a:lnTo>
                    <a:lnTo>
                      <a:pt x="1589" y="502"/>
                    </a:lnTo>
                    <a:lnTo>
                      <a:pt x="1685" y="472"/>
                    </a:lnTo>
                    <a:lnTo>
                      <a:pt x="1685" y="472"/>
                    </a:lnTo>
                    <a:lnTo>
                      <a:pt x="1776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" name="Freeform 7"/>
              <p:cNvSpPr>
                <a:spLocks noEditPoints="1"/>
              </p:cNvSpPr>
              <p:nvPr/>
            </p:nvSpPr>
            <p:spPr bwMode="auto">
              <a:xfrm>
                <a:off x="4675188" y="2009775"/>
                <a:ext cx="2833688" cy="2830513"/>
              </a:xfrm>
              <a:custGeom>
                <a:avLst/>
                <a:gdLst>
                  <a:gd name="T0" fmla="*/ 824 w 1785"/>
                  <a:gd name="T1" fmla="*/ 301 h 1783"/>
                  <a:gd name="T2" fmla="*/ 691 w 1785"/>
                  <a:gd name="T3" fmla="*/ 331 h 1783"/>
                  <a:gd name="T4" fmla="*/ 573 w 1785"/>
                  <a:gd name="T5" fmla="*/ 390 h 1783"/>
                  <a:gd name="T6" fmla="*/ 473 w 1785"/>
                  <a:gd name="T7" fmla="*/ 471 h 1783"/>
                  <a:gd name="T8" fmla="*/ 390 w 1785"/>
                  <a:gd name="T9" fmla="*/ 573 h 1783"/>
                  <a:gd name="T10" fmla="*/ 332 w 1785"/>
                  <a:gd name="T11" fmla="*/ 691 h 1783"/>
                  <a:gd name="T12" fmla="*/ 302 w 1785"/>
                  <a:gd name="T13" fmla="*/ 822 h 1783"/>
                  <a:gd name="T14" fmla="*/ 302 w 1785"/>
                  <a:gd name="T15" fmla="*/ 961 h 1783"/>
                  <a:gd name="T16" fmla="*/ 332 w 1785"/>
                  <a:gd name="T17" fmla="*/ 1092 h 1783"/>
                  <a:gd name="T18" fmla="*/ 390 w 1785"/>
                  <a:gd name="T19" fmla="*/ 1211 h 1783"/>
                  <a:gd name="T20" fmla="*/ 473 w 1785"/>
                  <a:gd name="T21" fmla="*/ 1312 h 1783"/>
                  <a:gd name="T22" fmla="*/ 573 w 1785"/>
                  <a:gd name="T23" fmla="*/ 1394 h 1783"/>
                  <a:gd name="T24" fmla="*/ 691 w 1785"/>
                  <a:gd name="T25" fmla="*/ 1452 h 1783"/>
                  <a:gd name="T26" fmla="*/ 824 w 1785"/>
                  <a:gd name="T27" fmla="*/ 1482 h 1783"/>
                  <a:gd name="T28" fmla="*/ 962 w 1785"/>
                  <a:gd name="T29" fmla="*/ 1482 h 1783"/>
                  <a:gd name="T30" fmla="*/ 1093 w 1785"/>
                  <a:gd name="T31" fmla="*/ 1452 h 1783"/>
                  <a:gd name="T32" fmla="*/ 1211 w 1785"/>
                  <a:gd name="T33" fmla="*/ 1394 h 1783"/>
                  <a:gd name="T34" fmla="*/ 1314 w 1785"/>
                  <a:gd name="T35" fmla="*/ 1312 h 1783"/>
                  <a:gd name="T36" fmla="*/ 1395 w 1785"/>
                  <a:gd name="T37" fmla="*/ 1211 h 1783"/>
                  <a:gd name="T38" fmla="*/ 1452 w 1785"/>
                  <a:gd name="T39" fmla="*/ 1092 h 1783"/>
                  <a:gd name="T40" fmla="*/ 1484 w 1785"/>
                  <a:gd name="T41" fmla="*/ 961 h 1783"/>
                  <a:gd name="T42" fmla="*/ 1484 w 1785"/>
                  <a:gd name="T43" fmla="*/ 822 h 1783"/>
                  <a:gd name="T44" fmla="*/ 1452 w 1785"/>
                  <a:gd name="T45" fmla="*/ 691 h 1783"/>
                  <a:gd name="T46" fmla="*/ 1395 w 1785"/>
                  <a:gd name="T47" fmla="*/ 573 h 1783"/>
                  <a:gd name="T48" fmla="*/ 1314 w 1785"/>
                  <a:gd name="T49" fmla="*/ 471 h 1783"/>
                  <a:gd name="T50" fmla="*/ 1211 w 1785"/>
                  <a:gd name="T51" fmla="*/ 390 h 1783"/>
                  <a:gd name="T52" fmla="*/ 1093 w 1785"/>
                  <a:gd name="T53" fmla="*/ 331 h 1783"/>
                  <a:gd name="T54" fmla="*/ 962 w 1785"/>
                  <a:gd name="T55" fmla="*/ 301 h 1783"/>
                  <a:gd name="T56" fmla="*/ 893 w 1785"/>
                  <a:gd name="T57" fmla="*/ 0 h 1783"/>
                  <a:gd name="T58" fmla="*/ 1062 w 1785"/>
                  <a:gd name="T59" fmla="*/ 16 h 1783"/>
                  <a:gd name="T60" fmla="*/ 1221 w 1785"/>
                  <a:gd name="T61" fmla="*/ 61 h 1783"/>
                  <a:gd name="T62" fmla="*/ 1366 w 1785"/>
                  <a:gd name="T63" fmla="*/ 136 h 1783"/>
                  <a:gd name="T64" fmla="*/ 1494 w 1785"/>
                  <a:gd name="T65" fmla="*/ 233 h 1783"/>
                  <a:gd name="T66" fmla="*/ 1603 w 1785"/>
                  <a:gd name="T67" fmla="*/ 352 h 1783"/>
                  <a:gd name="T68" fmla="*/ 1689 w 1785"/>
                  <a:gd name="T69" fmla="*/ 489 h 1783"/>
                  <a:gd name="T70" fmla="*/ 1750 w 1785"/>
                  <a:gd name="T71" fmla="*/ 641 h 1783"/>
                  <a:gd name="T72" fmla="*/ 1781 w 1785"/>
                  <a:gd name="T73" fmla="*/ 805 h 1783"/>
                  <a:gd name="T74" fmla="*/ 1781 w 1785"/>
                  <a:gd name="T75" fmla="*/ 978 h 1783"/>
                  <a:gd name="T76" fmla="*/ 1750 w 1785"/>
                  <a:gd name="T77" fmla="*/ 1141 h 1783"/>
                  <a:gd name="T78" fmla="*/ 1689 w 1785"/>
                  <a:gd name="T79" fmla="*/ 1295 h 1783"/>
                  <a:gd name="T80" fmla="*/ 1603 w 1785"/>
                  <a:gd name="T81" fmla="*/ 1431 h 1783"/>
                  <a:gd name="T82" fmla="*/ 1494 w 1785"/>
                  <a:gd name="T83" fmla="*/ 1550 h 1783"/>
                  <a:gd name="T84" fmla="*/ 1366 w 1785"/>
                  <a:gd name="T85" fmla="*/ 1648 h 1783"/>
                  <a:gd name="T86" fmla="*/ 1221 w 1785"/>
                  <a:gd name="T87" fmla="*/ 1721 h 1783"/>
                  <a:gd name="T88" fmla="*/ 1062 w 1785"/>
                  <a:gd name="T89" fmla="*/ 1767 h 1783"/>
                  <a:gd name="T90" fmla="*/ 893 w 1785"/>
                  <a:gd name="T91" fmla="*/ 1783 h 1783"/>
                  <a:gd name="T92" fmla="*/ 723 w 1785"/>
                  <a:gd name="T93" fmla="*/ 1767 h 1783"/>
                  <a:gd name="T94" fmla="*/ 564 w 1785"/>
                  <a:gd name="T95" fmla="*/ 1721 h 1783"/>
                  <a:gd name="T96" fmla="*/ 419 w 1785"/>
                  <a:gd name="T97" fmla="*/ 1648 h 1783"/>
                  <a:gd name="T98" fmla="*/ 290 w 1785"/>
                  <a:gd name="T99" fmla="*/ 1550 h 1783"/>
                  <a:gd name="T100" fmla="*/ 182 w 1785"/>
                  <a:gd name="T101" fmla="*/ 1431 h 1783"/>
                  <a:gd name="T102" fmla="*/ 97 w 1785"/>
                  <a:gd name="T103" fmla="*/ 1295 h 1783"/>
                  <a:gd name="T104" fmla="*/ 36 w 1785"/>
                  <a:gd name="T105" fmla="*/ 1141 h 1783"/>
                  <a:gd name="T106" fmla="*/ 5 w 1785"/>
                  <a:gd name="T107" fmla="*/ 978 h 1783"/>
                  <a:gd name="T108" fmla="*/ 5 w 1785"/>
                  <a:gd name="T109" fmla="*/ 805 h 1783"/>
                  <a:gd name="T110" fmla="*/ 36 w 1785"/>
                  <a:gd name="T111" fmla="*/ 641 h 1783"/>
                  <a:gd name="T112" fmla="*/ 97 w 1785"/>
                  <a:gd name="T113" fmla="*/ 489 h 1783"/>
                  <a:gd name="T114" fmla="*/ 182 w 1785"/>
                  <a:gd name="T115" fmla="*/ 352 h 1783"/>
                  <a:gd name="T116" fmla="*/ 290 w 1785"/>
                  <a:gd name="T117" fmla="*/ 233 h 1783"/>
                  <a:gd name="T118" fmla="*/ 419 w 1785"/>
                  <a:gd name="T119" fmla="*/ 136 h 1783"/>
                  <a:gd name="T120" fmla="*/ 564 w 1785"/>
                  <a:gd name="T121" fmla="*/ 61 h 1783"/>
                  <a:gd name="T122" fmla="*/ 723 w 1785"/>
                  <a:gd name="T123" fmla="*/ 16 h 1783"/>
                  <a:gd name="T124" fmla="*/ 893 w 1785"/>
                  <a:gd name="T125" fmla="*/ 0 h 1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785" h="1783">
                    <a:moveTo>
                      <a:pt x="893" y="297"/>
                    </a:moveTo>
                    <a:lnTo>
                      <a:pt x="824" y="301"/>
                    </a:lnTo>
                    <a:lnTo>
                      <a:pt x="757" y="313"/>
                    </a:lnTo>
                    <a:lnTo>
                      <a:pt x="691" y="331"/>
                    </a:lnTo>
                    <a:lnTo>
                      <a:pt x="631" y="357"/>
                    </a:lnTo>
                    <a:lnTo>
                      <a:pt x="573" y="390"/>
                    </a:lnTo>
                    <a:lnTo>
                      <a:pt x="521" y="428"/>
                    </a:lnTo>
                    <a:lnTo>
                      <a:pt x="473" y="471"/>
                    </a:lnTo>
                    <a:lnTo>
                      <a:pt x="428" y="520"/>
                    </a:lnTo>
                    <a:lnTo>
                      <a:pt x="390" y="573"/>
                    </a:lnTo>
                    <a:lnTo>
                      <a:pt x="359" y="630"/>
                    </a:lnTo>
                    <a:lnTo>
                      <a:pt x="332" y="691"/>
                    </a:lnTo>
                    <a:lnTo>
                      <a:pt x="313" y="755"/>
                    </a:lnTo>
                    <a:lnTo>
                      <a:pt x="302" y="822"/>
                    </a:lnTo>
                    <a:lnTo>
                      <a:pt x="297" y="891"/>
                    </a:lnTo>
                    <a:lnTo>
                      <a:pt x="302" y="961"/>
                    </a:lnTo>
                    <a:lnTo>
                      <a:pt x="313" y="1028"/>
                    </a:lnTo>
                    <a:lnTo>
                      <a:pt x="332" y="1092"/>
                    </a:lnTo>
                    <a:lnTo>
                      <a:pt x="359" y="1153"/>
                    </a:lnTo>
                    <a:lnTo>
                      <a:pt x="390" y="1211"/>
                    </a:lnTo>
                    <a:lnTo>
                      <a:pt x="428" y="1263"/>
                    </a:lnTo>
                    <a:lnTo>
                      <a:pt x="473" y="1312"/>
                    </a:lnTo>
                    <a:lnTo>
                      <a:pt x="521" y="1356"/>
                    </a:lnTo>
                    <a:lnTo>
                      <a:pt x="573" y="1394"/>
                    </a:lnTo>
                    <a:lnTo>
                      <a:pt x="631" y="1425"/>
                    </a:lnTo>
                    <a:lnTo>
                      <a:pt x="691" y="1452"/>
                    </a:lnTo>
                    <a:lnTo>
                      <a:pt x="757" y="1470"/>
                    </a:lnTo>
                    <a:lnTo>
                      <a:pt x="824" y="1482"/>
                    </a:lnTo>
                    <a:lnTo>
                      <a:pt x="893" y="1486"/>
                    </a:lnTo>
                    <a:lnTo>
                      <a:pt x="962" y="1482"/>
                    </a:lnTo>
                    <a:lnTo>
                      <a:pt x="1029" y="1470"/>
                    </a:lnTo>
                    <a:lnTo>
                      <a:pt x="1093" y="1452"/>
                    </a:lnTo>
                    <a:lnTo>
                      <a:pt x="1154" y="1425"/>
                    </a:lnTo>
                    <a:lnTo>
                      <a:pt x="1211" y="1394"/>
                    </a:lnTo>
                    <a:lnTo>
                      <a:pt x="1265" y="1356"/>
                    </a:lnTo>
                    <a:lnTo>
                      <a:pt x="1314" y="1312"/>
                    </a:lnTo>
                    <a:lnTo>
                      <a:pt x="1357" y="1263"/>
                    </a:lnTo>
                    <a:lnTo>
                      <a:pt x="1395" y="1211"/>
                    </a:lnTo>
                    <a:lnTo>
                      <a:pt x="1427" y="1153"/>
                    </a:lnTo>
                    <a:lnTo>
                      <a:pt x="1452" y="1092"/>
                    </a:lnTo>
                    <a:lnTo>
                      <a:pt x="1472" y="1028"/>
                    </a:lnTo>
                    <a:lnTo>
                      <a:pt x="1484" y="961"/>
                    </a:lnTo>
                    <a:lnTo>
                      <a:pt x="1488" y="891"/>
                    </a:lnTo>
                    <a:lnTo>
                      <a:pt x="1484" y="822"/>
                    </a:lnTo>
                    <a:lnTo>
                      <a:pt x="1472" y="755"/>
                    </a:lnTo>
                    <a:lnTo>
                      <a:pt x="1452" y="691"/>
                    </a:lnTo>
                    <a:lnTo>
                      <a:pt x="1427" y="630"/>
                    </a:lnTo>
                    <a:lnTo>
                      <a:pt x="1395" y="573"/>
                    </a:lnTo>
                    <a:lnTo>
                      <a:pt x="1357" y="520"/>
                    </a:lnTo>
                    <a:lnTo>
                      <a:pt x="1314" y="471"/>
                    </a:lnTo>
                    <a:lnTo>
                      <a:pt x="1265" y="428"/>
                    </a:lnTo>
                    <a:lnTo>
                      <a:pt x="1211" y="390"/>
                    </a:lnTo>
                    <a:lnTo>
                      <a:pt x="1154" y="357"/>
                    </a:lnTo>
                    <a:lnTo>
                      <a:pt x="1093" y="331"/>
                    </a:lnTo>
                    <a:lnTo>
                      <a:pt x="1029" y="313"/>
                    </a:lnTo>
                    <a:lnTo>
                      <a:pt x="962" y="301"/>
                    </a:lnTo>
                    <a:lnTo>
                      <a:pt x="893" y="297"/>
                    </a:lnTo>
                    <a:close/>
                    <a:moveTo>
                      <a:pt x="893" y="0"/>
                    </a:moveTo>
                    <a:lnTo>
                      <a:pt x="978" y="4"/>
                    </a:lnTo>
                    <a:lnTo>
                      <a:pt x="1062" y="16"/>
                    </a:lnTo>
                    <a:lnTo>
                      <a:pt x="1143" y="35"/>
                    </a:lnTo>
                    <a:lnTo>
                      <a:pt x="1221" y="61"/>
                    </a:lnTo>
                    <a:lnTo>
                      <a:pt x="1295" y="95"/>
                    </a:lnTo>
                    <a:lnTo>
                      <a:pt x="1366" y="136"/>
                    </a:lnTo>
                    <a:lnTo>
                      <a:pt x="1433" y="182"/>
                    </a:lnTo>
                    <a:lnTo>
                      <a:pt x="1494" y="233"/>
                    </a:lnTo>
                    <a:lnTo>
                      <a:pt x="1552" y="291"/>
                    </a:lnTo>
                    <a:lnTo>
                      <a:pt x="1603" y="352"/>
                    </a:lnTo>
                    <a:lnTo>
                      <a:pt x="1649" y="419"/>
                    </a:lnTo>
                    <a:lnTo>
                      <a:pt x="1689" y="489"/>
                    </a:lnTo>
                    <a:lnTo>
                      <a:pt x="1722" y="563"/>
                    </a:lnTo>
                    <a:lnTo>
                      <a:pt x="1750" y="641"/>
                    </a:lnTo>
                    <a:lnTo>
                      <a:pt x="1769" y="723"/>
                    </a:lnTo>
                    <a:lnTo>
                      <a:pt x="1781" y="805"/>
                    </a:lnTo>
                    <a:lnTo>
                      <a:pt x="1785" y="891"/>
                    </a:lnTo>
                    <a:lnTo>
                      <a:pt x="1781" y="978"/>
                    </a:lnTo>
                    <a:lnTo>
                      <a:pt x="1769" y="1062"/>
                    </a:lnTo>
                    <a:lnTo>
                      <a:pt x="1750" y="1141"/>
                    </a:lnTo>
                    <a:lnTo>
                      <a:pt x="1722" y="1220"/>
                    </a:lnTo>
                    <a:lnTo>
                      <a:pt x="1689" y="1295"/>
                    </a:lnTo>
                    <a:lnTo>
                      <a:pt x="1649" y="1365"/>
                    </a:lnTo>
                    <a:lnTo>
                      <a:pt x="1603" y="1431"/>
                    </a:lnTo>
                    <a:lnTo>
                      <a:pt x="1552" y="1494"/>
                    </a:lnTo>
                    <a:lnTo>
                      <a:pt x="1494" y="1550"/>
                    </a:lnTo>
                    <a:lnTo>
                      <a:pt x="1433" y="1602"/>
                    </a:lnTo>
                    <a:lnTo>
                      <a:pt x="1366" y="1648"/>
                    </a:lnTo>
                    <a:lnTo>
                      <a:pt x="1295" y="1687"/>
                    </a:lnTo>
                    <a:lnTo>
                      <a:pt x="1221" y="1721"/>
                    </a:lnTo>
                    <a:lnTo>
                      <a:pt x="1143" y="1748"/>
                    </a:lnTo>
                    <a:lnTo>
                      <a:pt x="1062" y="1767"/>
                    </a:lnTo>
                    <a:lnTo>
                      <a:pt x="978" y="1779"/>
                    </a:lnTo>
                    <a:lnTo>
                      <a:pt x="893" y="1783"/>
                    </a:lnTo>
                    <a:lnTo>
                      <a:pt x="807" y="1779"/>
                    </a:lnTo>
                    <a:lnTo>
                      <a:pt x="723" y="1767"/>
                    </a:lnTo>
                    <a:lnTo>
                      <a:pt x="642" y="1748"/>
                    </a:lnTo>
                    <a:lnTo>
                      <a:pt x="564" y="1721"/>
                    </a:lnTo>
                    <a:lnTo>
                      <a:pt x="490" y="1687"/>
                    </a:lnTo>
                    <a:lnTo>
                      <a:pt x="419" y="1648"/>
                    </a:lnTo>
                    <a:lnTo>
                      <a:pt x="352" y="1602"/>
                    </a:lnTo>
                    <a:lnTo>
                      <a:pt x="290" y="1550"/>
                    </a:lnTo>
                    <a:lnTo>
                      <a:pt x="234" y="1494"/>
                    </a:lnTo>
                    <a:lnTo>
                      <a:pt x="182" y="1431"/>
                    </a:lnTo>
                    <a:lnTo>
                      <a:pt x="136" y="1365"/>
                    </a:lnTo>
                    <a:lnTo>
                      <a:pt x="97" y="1295"/>
                    </a:lnTo>
                    <a:lnTo>
                      <a:pt x="63" y="1220"/>
                    </a:lnTo>
                    <a:lnTo>
                      <a:pt x="36" y="1141"/>
                    </a:lnTo>
                    <a:lnTo>
                      <a:pt x="17" y="1062"/>
                    </a:lnTo>
                    <a:lnTo>
                      <a:pt x="5" y="978"/>
                    </a:lnTo>
                    <a:lnTo>
                      <a:pt x="0" y="891"/>
                    </a:lnTo>
                    <a:lnTo>
                      <a:pt x="5" y="805"/>
                    </a:lnTo>
                    <a:lnTo>
                      <a:pt x="17" y="723"/>
                    </a:lnTo>
                    <a:lnTo>
                      <a:pt x="36" y="641"/>
                    </a:lnTo>
                    <a:lnTo>
                      <a:pt x="63" y="563"/>
                    </a:lnTo>
                    <a:lnTo>
                      <a:pt x="97" y="489"/>
                    </a:lnTo>
                    <a:lnTo>
                      <a:pt x="136" y="419"/>
                    </a:lnTo>
                    <a:lnTo>
                      <a:pt x="182" y="352"/>
                    </a:lnTo>
                    <a:lnTo>
                      <a:pt x="234" y="291"/>
                    </a:lnTo>
                    <a:lnTo>
                      <a:pt x="290" y="233"/>
                    </a:lnTo>
                    <a:lnTo>
                      <a:pt x="352" y="182"/>
                    </a:lnTo>
                    <a:lnTo>
                      <a:pt x="419" y="136"/>
                    </a:lnTo>
                    <a:lnTo>
                      <a:pt x="490" y="95"/>
                    </a:lnTo>
                    <a:lnTo>
                      <a:pt x="564" y="61"/>
                    </a:lnTo>
                    <a:lnTo>
                      <a:pt x="642" y="35"/>
                    </a:lnTo>
                    <a:lnTo>
                      <a:pt x="723" y="16"/>
                    </a:lnTo>
                    <a:lnTo>
                      <a:pt x="807" y="4"/>
                    </a:lnTo>
                    <a:lnTo>
                      <a:pt x="893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48" name="椭圆 47"/>
            <p:cNvSpPr/>
            <p:nvPr/>
          </p:nvSpPr>
          <p:spPr>
            <a:xfrm>
              <a:off x="1270126" y="4758519"/>
              <a:ext cx="482252" cy="48225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1381561" y="4865317"/>
              <a:ext cx="259382" cy="284592"/>
              <a:chOff x="2973388" y="4763"/>
              <a:chExt cx="6238875" cy="6845300"/>
            </a:xfrm>
            <a:solidFill>
              <a:srgbClr val="3985BB"/>
            </a:solidFill>
            <a:effectLst/>
          </p:grpSpPr>
          <p:sp>
            <p:nvSpPr>
              <p:cNvPr id="54" name="Freeform 12"/>
              <p:cNvSpPr/>
              <p:nvPr/>
            </p:nvSpPr>
            <p:spPr bwMode="auto">
              <a:xfrm>
                <a:off x="4364038" y="882650"/>
                <a:ext cx="3441700" cy="2144713"/>
              </a:xfrm>
              <a:custGeom>
                <a:avLst/>
                <a:gdLst>
                  <a:gd name="T0" fmla="*/ 1059 w 2168"/>
                  <a:gd name="T1" fmla="*/ 0 h 1351"/>
                  <a:gd name="T2" fmla="*/ 1100 w 2168"/>
                  <a:gd name="T3" fmla="*/ 2 h 1351"/>
                  <a:gd name="T4" fmla="*/ 1140 w 2168"/>
                  <a:gd name="T5" fmla="*/ 8 h 1351"/>
                  <a:gd name="T6" fmla="*/ 1179 w 2168"/>
                  <a:gd name="T7" fmla="*/ 17 h 1351"/>
                  <a:gd name="T8" fmla="*/ 1216 w 2168"/>
                  <a:gd name="T9" fmla="*/ 32 h 1351"/>
                  <a:gd name="T10" fmla="*/ 1249 w 2168"/>
                  <a:gd name="T11" fmla="*/ 50 h 1351"/>
                  <a:gd name="T12" fmla="*/ 2097 w 2168"/>
                  <a:gd name="T13" fmla="*/ 601 h 1351"/>
                  <a:gd name="T14" fmla="*/ 2125 w 2168"/>
                  <a:gd name="T15" fmla="*/ 623 h 1351"/>
                  <a:gd name="T16" fmla="*/ 2146 w 2168"/>
                  <a:gd name="T17" fmla="*/ 647 h 1351"/>
                  <a:gd name="T18" fmla="*/ 2160 w 2168"/>
                  <a:gd name="T19" fmla="*/ 671 h 1351"/>
                  <a:gd name="T20" fmla="*/ 2167 w 2168"/>
                  <a:gd name="T21" fmla="*/ 697 h 1351"/>
                  <a:gd name="T22" fmla="*/ 2168 w 2168"/>
                  <a:gd name="T23" fmla="*/ 722 h 1351"/>
                  <a:gd name="T24" fmla="*/ 2160 w 2168"/>
                  <a:gd name="T25" fmla="*/ 747 h 1351"/>
                  <a:gd name="T26" fmla="*/ 2147 w 2168"/>
                  <a:gd name="T27" fmla="*/ 770 h 1351"/>
                  <a:gd name="T28" fmla="*/ 2126 w 2168"/>
                  <a:gd name="T29" fmla="*/ 792 h 1351"/>
                  <a:gd name="T30" fmla="*/ 2099 w 2168"/>
                  <a:gd name="T31" fmla="*/ 812 h 1351"/>
                  <a:gd name="T32" fmla="*/ 1255 w 2168"/>
                  <a:gd name="T33" fmla="*/ 1313 h 1351"/>
                  <a:gd name="T34" fmla="*/ 1223 w 2168"/>
                  <a:gd name="T35" fmla="*/ 1329 h 1351"/>
                  <a:gd name="T36" fmla="*/ 1186 w 2168"/>
                  <a:gd name="T37" fmla="*/ 1341 h 1351"/>
                  <a:gd name="T38" fmla="*/ 1148 w 2168"/>
                  <a:gd name="T39" fmla="*/ 1349 h 1351"/>
                  <a:gd name="T40" fmla="*/ 1107 w 2168"/>
                  <a:gd name="T41" fmla="*/ 1351 h 1351"/>
                  <a:gd name="T42" fmla="*/ 1067 w 2168"/>
                  <a:gd name="T43" fmla="*/ 1350 h 1351"/>
                  <a:gd name="T44" fmla="*/ 1026 w 2168"/>
                  <a:gd name="T45" fmla="*/ 1345 h 1351"/>
                  <a:gd name="T46" fmla="*/ 987 w 2168"/>
                  <a:gd name="T47" fmla="*/ 1336 h 1351"/>
                  <a:gd name="T48" fmla="*/ 950 w 2168"/>
                  <a:gd name="T49" fmla="*/ 1321 h 1351"/>
                  <a:gd name="T50" fmla="*/ 918 w 2168"/>
                  <a:gd name="T51" fmla="*/ 1303 h 1351"/>
                  <a:gd name="T52" fmla="*/ 69 w 2168"/>
                  <a:gd name="T53" fmla="*/ 750 h 1351"/>
                  <a:gd name="T54" fmla="*/ 42 w 2168"/>
                  <a:gd name="T55" fmla="*/ 730 h 1351"/>
                  <a:gd name="T56" fmla="*/ 21 w 2168"/>
                  <a:gd name="T57" fmla="*/ 706 h 1351"/>
                  <a:gd name="T58" fmla="*/ 6 w 2168"/>
                  <a:gd name="T59" fmla="*/ 681 h 1351"/>
                  <a:gd name="T60" fmla="*/ 0 w 2168"/>
                  <a:gd name="T61" fmla="*/ 656 h 1351"/>
                  <a:gd name="T62" fmla="*/ 0 w 2168"/>
                  <a:gd name="T63" fmla="*/ 631 h 1351"/>
                  <a:gd name="T64" fmla="*/ 6 w 2168"/>
                  <a:gd name="T65" fmla="*/ 606 h 1351"/>
                  <a:gd name="T66" fmla="*/ 19 w 2168"/>
                  <a:gd name="T67" fmla="*/ 582 h 1351"/>
                  <a:gd name="T68" fmla="*/ 40 w 2168"/>
                  <a:gd name="T69" fmla="*/ 561 h 1351"/>
                  <a:gd name="T70" fmla="*/ 68 w 2168"/>
                  <a:gd name="T71" fmla="*/ 541 h 1351"/>
                  <a:gd name="T72" fmla="*/ 911 w 2168"/>
                  <a:gd name="T73" fmla="*/ 40 h 1351"/>
                  <a:gd name="T74" fmla="*/ 944 w 2168"/>
                  <a:gd name="T75" fmla="*/ 24 h 1351"/>
                  <a:gd name="T76" fmla="*/ 980 w 2168"/>
                  <a:gd name="T77" fmla="*/ 12 h 1351"/>
                  <a:gd name="T78" fmla="*/ 1018 w 2168"/>
                  <a:gd name="T79" fmla="*/ 4 h 1351"/>
                  <a:gd name="T80" fmla="*/ 1059 w 2168"/>
                  <a:gd name="T81" fmla="*/ 0 h 1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168" h="1351">
                    <a:moveTo>
                      <a:pt x="1059" y="0"/>
                    </a:moveTo>
                    <a:lnTo>
                      <a:pt x="1100" y="2"/>
                    </a:lnTo>
                    <a:lnTo>
                      <a:pt x="1140" y="8"/>
                    </a:lnTo>
                    <a:lnTo>
                      <a:pt x="1179" y="17"/>
                    </a:lnTo>
                    <a:lnTo>
                      <a:pt x="1216" y="32"/>
                    </a:lnTo>
                    <a:lnTo>
                      <a:pt x="1249" y="50"/>
                    </a:lnTo>
                    <a:lnTo>
                      <a:pt x="2097" y="601"/>
                    </a:lnTo>
                    <a:lnTo>
                      <a:pt x="2125" y="623"/>
                    </a:lnTo>
                    <a:lnTo>
                      <a:pt x="2146" y="647"/>
                    </a:lnTo>
                    <a:lnTo>
                      <a:pt x="2160" y="671"/>
                    </a:lnTo>
                    <a:lnTo>
                      <a:pt x="2167" y="697"/>
                    </a:lnTo>
                    <a:lnTo>
                      <a:pt x="2168" y="722"/>
                    </a:lnTo>
                    <a:lnTo>
                      <a:pt x="2160" y="747"/>
                    </a:lnTo>
                    <a:lnTo>
                      <a:pt x="2147" y="770"/>
                    </a:lnTo>
                    <a:lnTo>
                      <a:pt x="2126" y="792"/>
                    </a:lnTo>
                    <a:lnTo>
                      <a:pt x="2099" y="812"/>
                    </a:lnTo>
                    <a:lnTo>
                      <a:pt x="1255" y="1313"/>
                    </a:lnTo>
                    <a:lnTo>
                      <a:pt x="1223" y="1329"/>
                    </a:lnTo>
                    <a:lnTo>
                      <a:pt x="1186" y="1341"/>
                    </a:lnTo>
                    <a:lnTo>
                      <a:pt x="1148" y="1349"/>
                    </a:lnTo>
                    <a:lnTo>
                      <a:pt x="1107" y="1351"/>
                    </a:lnTo>
                    <a:lnTo>
                      <a:pt x="1067" y="1350"/>
                    </a:lnTo>
                    <a:lnTo>
                      <a:pt x="1026" y="1345"/>
                    </a:lnTo>
                    <a:lnTo>
                      <a:pt x="987" y="1336"/>
                    </a:lnTo>
                    <a:lnTo>
                      <a:pt x="950" y="1321"/>
                    </a:lnTo>
                    <a:lnTo>
                      <a:pt x="918" y="1303"/>
                    </a:lnTo>
                    <a:lnTo>
                      <a:pt x="69" y="750"/>
                    </a:lnTo>
                    <a:lnTo>
                      <a:pt x="42" y="730"/>
                    </a:lnTo>
                    <a:lnTo>
                      <a:pt x="21" y="706"/>
                    </a:lnTo>
                    <a:lnTo>
                      <a:pt x="6" y="681"/>
                    </a:lnTo>
                    <a:lnTo>
                      <a:pt x="0" y="656"/>
                    </a:lnTo>
                    <a:lnTo>
                      <a:pt x="0" y="631"/>
                    </a:lnTo>
                    <a:lnTo>
                      <a:pt x="6" y="606"/>
                    </a:lnTo>
                    <a:lnTo>
                      <a:pt x="19" y="582"/>
                    </a:lnTo>
                    <a:lnTo>
                      <a:pt x="40" y="561"/>
                    </a:lnTo>
                    <a:lnTo>
                      <a:pt x="68" y="541"/>
                    </a:lnTo>
                    <a:lnTo>
                      <a:pt x="911" y="40"/>
                    </a:lnTo>
                    <a:lnTo>
                      <a:pt x="944" y="24"/>
                    </a:lnTo>
                    <a:lnTo>
                      <a:pt x="980" y="12"/>
                    </a:lnTo>
                    <a:lnTo>
                      <a:pt x="1018" y="4"/>
                    </a:lnTo>
                    <a:lnTo>
                      <a:pt x="105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5" name="Freeform 13"/>
              <p:cNvSpPr>
                <a:spLocks noEditPoints="1"/>
              </p:cNvSpPr>
              <p:nvPr/>
            </p:nvSpPr>
            <p:spPr bwMode="auto">
              <a:xfrm>
                <a:off x="2973388" y="4763"/>
                <a:ext cx="6238875" cy="4060825"/>
              </a:xfrm>
              <a:custGeom>
                <a:avLst/>
                <a:gdLst>
                  <a:gd name="T0" fmla="*/ 1897 w 3930"/>
                  <a:gd name="T1" fmla="*/ 299 h 2558"/>
                  <a:gd name="T2" fmla="*/ 1818 w 3930"/>
                  <a:gd name="T3" fmla="*/ 314 h 2558"/>
                  <a:gd name="T4" fmla="*/ 1754 w 3930"/>
                  <a:gd name="T5" fmla="*/ 341 h 2558"/>
                  <a:gd name="T6" fmla="*/ 324 w 3930"/>
                  <a:gd name="T7" fmla="*/ 1192 h 2558"/>
                  <a:gd name="T8" fmla="*/ 303 w 3930"/>
                  <a:gd name="T9" fmla="*/ 1214 h 2558"/>
                  <a:gd name="T10" fmla="*/ 303 w 3930"/>
                  <a:gd name="T11" fmla="*/ 1228 h 2558"/>
                  <a:gd name="T12" fmla="*/ 318 w 3930"/>
                  <a:gd name="T13" fmla="*/ 1248 h 2558"/>
                  <a:gd name="T14" fmla="*/ 352 w 3930"/>
                  <a:gd name="T15" fmla="*/ 1276 h 2558"/>
                  <a:gd name="T16" fmla="*/ 1804 w 3930"/>
                  <a:gd name="T17" fmla="*/ 2217 h 2558"/>
                  <a:gd name="T18" fmla="*/ 1885 w 3930"/>
                  <a:gd name="T19" fmla="*/ 2243 h 2558"/>
                  <a:gd name="T20" fmla="*/ 1976 w 3930"/>
                  <a:gd name="T21" fmla="*/ 2254 h 2558"/>
                  <a:gd name="T22" fmla="*/ 2065 w 3930"/>
                  <a:gd name="T23" fmla="*/ 2249 h 2558"/>
                  <a:gd name="T24" fmla="*/ 2144 w 3930"/>
                  <a:gd name="T25" fmla="*/ 2229 h 2558"/>
                  <a:gd name="T26" fmla="*/ 3587 w 3930"/>
                  <a:gd name="T27" fmla="*/ 1375 h 2558"/>
                  <a:gd name="T28" fmla="*/ 3620 w 3930"/>
                  <a:gd name="T29" fmla="*/ 1349 h 2558"/>
                  <a:gd name="T30" fmla="*/ 3629 w 3930"/>
                  <a:gd name="T31" fmla="*/ 1332 h 2558"/>
                  <a:gd name="T32" fmla="*/ 3619 w 3930"/>
                  <a:gd name="T33" fmla="*/ 1313 h 2558"/>
                  <a:gd name="T34" fmla="*/ 3579 w 3930"/>
                  <a:gd name="T35" fmla="*/ 1279 h 2558"/>
                  <a:gd name="T36" fmla="*/ 2125 w 3930"/>
                  <a:gd name="T37" fmla="*/ 335 h 2558"/>
                  <a:gd name="T38" fmla="*/ 2038 w 3930"/>
                  <a:gd name="T39" fmla="*/ 307 h 2558"/>
                  <a:gd name="T40" fmla="*/ 1940 w 3930"/>
                  <a:gd name="T41" fmla="*/ 298 h 2558"/>
                  <a:gd name="T42" fmla="*/ 1993 w 3930"/>
                  <a:gd name="T43" fmla="*/ 1 h 2558"/>
                  <a:gd name="T44" fmla="*/ 2113 w 3930"/>
                  <a:gd name="T45" fmla="*/ 18 h 2558"/>
                  <a:gd name="T46" fmla="*/ 2226 w 3930"/>
                  <a:gd name="T47" fmla="*/ 52 h 2558"/>
                  <a:gd name="T48" fmla="*/ 2325 w 3930"/>
                  <a:gd name="T49" fmla="*/ 103 h 2558"/>
                  <a:gd name="T50" fmla="*/ 3788 w 3930"/>
                  <a:gd name="T51" fmla="*/ 1057 h 2558"/>
                  <a:gd name="T52" fmla="*/ 3857 w 3930"/>
                  <a:gd name="T53" fmla="*/ 1128 h 2558"/>
                  <a:gd name="T54" fmla="*/ 3904 w 3930"/>
                  <a:gd name="T55" fmla="*/ 1208 h 2558"/>
                  <a:gd name="T56" fmla="*/ 3929 w 3930"/>
                  <a:gd name="T57" fmla="*/ 1294 h 2558"/>
                  <a:gd name="T58" fmla="*/ 3926 w 3930"/>
                  <a:gd name="T59" fmla="*/ 1382 h 2558"/>
                  <a:gd name="T60" fmla="*/ 3900 w 3930"/>
                  <a:gd name="T61" fmla="*/ 1466 h 2558"/>
                  <a:gd name="T62" fmla="*/ 3852 w 3930"/>
                  <a:gd name="T63" fmla="*/ 1540 h 2558"/>
                  <a:gd name="T64" fmla="*/ 3782 w 3930"/>
                  <a:gd name="T65" fmla="*/ 1606 h 2558"/>
                  <a:gd name="T66" fmla="*/ 2332 w 3930"/>
                  <a:gd name="T67" fmla="*/ 2472 h 2558"/>
                  <a:gd name="T68" fmla="*/ 2230 w 3930"/>
                  <a:gd name="T69" fmla="*/ 2518 h 2558"/>
                  <a:gd name="T70" fmla="*/ 2114 w 3930"/>
                  <a:gd name="T71" fmla="*/ 2548 h 2558"/>
                  <a:gd name="T72" fmla="*/ 1991 w 3930"/>
                  <a:gd name="T73" fmla="*/ 2558 h 2558"/>
                  <a:gd name="T74" fmla="*/ 1851 w 3930"/>
                  <a:gd name="T75" fmla="*/ 2546 h 2558"/>
                  <a:gd name="T76" fmla="*/ 1721 w 3930"/>
                  <a:gd name="T77" fmla="*/ 2509 h 2558"/>
                  <a:gd name="T78" fmla="*/ 1606 w 3930"/>
                  <a:gd name="T79" fmla="*/ 2452 h 2558"/>
                  <a:gd name="T80" fmla="*/ 144 w 3930"/>
                  <a:gd name="T81" fmla="*/ 1497 h 2558"/>
                  <a:gd name="T82" fmla="*/ 74 w 3930"/>
                  <a:gd name="T83" fmla="*/ 1427 h 2558"/>
                  <a:gd name="T84" fmla="*/ 26 w 3930"/>
                  <a:gd name="T85" fmla="*/ 1347 h 2558"/>
                  <a:gd name="T86" fmla="*/ 2 w 3930"/>
                  <a:gd name="T87" fmla="*/ 1260 h 2558"/>
                  <a:gd name="T88" fmla="*/ 4 w 3930"/>
                  <a:gd name="T89" fmla="*/ 1171 h 2558"/>
                  <a:gd name="T90" fmla="*/ 30 w 3930"/>
                  <a:gd name="T91" fmla="*/ 1089 h 2558"/>
                  <a:gd name="T92" fmla="*/ 78 w 3930"/>
                  <a:gd name="T93" fmla="*/ 1013 h 2558"/>
                  <a:gd name="T94" fmla="*/ 148 w 3930"/>
                  <a:gd name="T95" fmla="*/ 947 h 2558"/>
                  <a:gd name="T96" fmla="*/ 1600 w 3930"/>
                  <a:gd name="T97" fmla="*/ 82 h 2558"/>
                  <a:gd name="T98" fmla="*/ 1701 w 3930"/>
                  <a:gd name="T99" fmla="*/ 36 h 2558"/>
                  <a:gd name="T100" fmla="*/ 1813 w 3930"/>
                  <a:gd name="T101" fmla="*/ 9 h 2558"/>
                  <a:gd name="T102" fmla="*/ 1932 w 3930"/>
                  <a:gd name="T103" fmla="*/ 0 h 2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930" h="2558">
                    <a:moveTo>
                      <a:pt x="1940" y="298"/>
                    </a:moveTo>
                    <a:lnTo>
                      <a:pt x="1897" y="299"/>
                    </a:lnTo>
                    <a:lnTo>
                      <a:pt x="1856" y="305"/>
                    </a:lnTo>
                    <a:lnTo>
                      <a:pt x="1818" y="314"/>
                    </a:lnTo>
                    <a:lnTo>
                      <a:pt x="1784" y="326"/>
                    </a:lnTo>
                    <a:lnTo>
                      <a:pt x="1754" y="341"/>
                    </a:lnTo>
                    <a:lnTo>
                      <a:pt x="344" y="1179"/>
                    </a:lnTo>
                    <a:lnTo>
                      <a:pt x="324" y="1192"/>
                    </a:lnTo>
                    <a:lnTo>
                      <a:pt x="311" y="1205"/>
                    </a:lnTo>
                    <a:lnTo>
                      <a:pt x="303" y="1214"/>
                    </a:lnTo>
                    <a:lnTo>
                      <a:pt x="302" y="1221"/>
                    </a:lnTo>
                    <a:lnTo>
                      <a:pt x="303" y="1228"/>
                    </a:lnTo>
                    <a:lnTo>
                      <a:pt x="309" y="1237"/>
                    </a:lnTo>
                    <a:lnTo>
                      <a:pt x="318" y="1248"/>
                    </a:lnTo>
                    <a:lnTo>
                      <a:pt x="331" y="1262"/>
                    </a:lnTo>
                    <a:lnTo>
                      <a:pt x="352" y="1276"/>
                    </a:lnTo>
                    <a:lnTo>
                      <a:pt x="1771" y="2199"/>
                    </a:lnTo>
                    <a:lnTo>
                      <a:pt x="1804" y="2217"/>
                    </a:lnTo>
                    <a:lnTo>
                      <a:pt x="1843" y="2232"/>
                    </a:lnTo>
                    <a:lnTo>
                      <a:pt x="1885" y="2243"/>
                    </a:lnTo>
                    <a:lnTo>
                      <a:pt x="1930" y="2250"/>
                    </a:lnTo>
                    <a:lnTo>
                      <a:pt x="1976" y="2254"/>
                    </a:lnTo>
                    <a:lnTo>
                      <a:pt x="2020" y="2254"/>
                    </a:lnTo>
                    <a:lnTo>
                      <a:pt x="2065" y="2249"/>
                    </a:lnTo>
                    <a:lnTo>
                      <a:pt x="2106" y="2241"/>
                    </a:lnTo>
                    <a:lnTo>
                      <a:pt x="2144" y="2229"/>
                    </a:lnTo>
                    <a:lnTo>
                      <a:pt x="2177" y="2213"/>
                    </a:lnTo>
                    <a:lnTo>
                      <a:pt x="3587" y="1375"/>
                    </a:lnTo>
                    <a:lnTo>
                      <a:pt x="3607" y="1361"/>
                    </a:lnTo>
                    <a:lnTo>
                      <a:pt x="3620" y="1349"/>
                    </a:lnTo>
                    <a:lnTo>
                      <a:pt x="3628" y="1339"/>
                    </a:lnTo>
                    <a:lnTo>
                      <a:pt x="3629" y="1332"/>
                    </a:lnTo>
                    <a:lnTo>
                      <a:pt x="3627" y="1324"/>
                    </a:lnTo>
                    <a:lnTo>
                      <a:pt x="3619" y="1313"/>
                    </a:lnTo>
                    <a:lnTo>
                      <a:pt x="3604" y="1296"/>
                    </a:lnTo>
                    <a:lnTo>
                      <a:pt x="3579" y="1279"/>
                    </a:lnTo>
                    <a:lnTo>
                      <a:pt x="2160" y="356"/>
                    </a:lnTo>
                    <a:lnTo>
                      <a:pt x="2125" y="335"/>
                    </a:lnTo>
                    <a:lnTo>
                      <a:pt x="2083" y="319"/>
                    </a:lnTo>
                    <a:lnTo>
                      <a:pt x="2038" y="307"/>
                    </a:lnTo>
                    <a:lnTo>
                      <a:pt x="1990" y="301"/>
                    </a:lnTo>
                    <a:lnTo>
                      <a:pt x="1940" y="298"/>
                    </a:lnTo>
                    <a:close/>
                    <a:moveTo>
                      <a:pt x="1932" y="0"/>
                    </a:moveTo>
                    <a:lnTo>
                      <a:pt x="1993" y="1"/>
                    </a:lnTo>
                    <a:lnTo>
                      <a:pt x="2054" y="7"/>
                    </a:lnTo>
                    <a:lnTo>
                      <a:pt x="2113" y="18"/>
                    </a:lnTo>
                    <a:lnTo>
                      <a:pt x="2171" y="32"/>
                    </a:lnTo>
                    <a:lnTo>
                      <a:pt x="2226" y="52"/>
                    </a:lnTo>
                    <a:lnTo>
                      <a:pt x="2277" y="76"/>
                    </a:lnTo>
                    <a:lnTo>
                      <a:pt x="2325" y="103"/>
                    </a:lnTo>
                    <a:lnTo>
                      <a:pt x="3744" y="1026"/>
                    </a:lnTo>
                    <a:lnTo>
                      <a:pt x="3788" y="1057"/>
                    </a:lnTo>
                    <a:lnTo>
                      <a:pt x="3824" y="1091"/>
                    </a:lnTo>
                    <a:lnTo>
                      <a:pt x="3857" y="1128"/>
                    </a:lnTo>
                    <a:lnTo>
                      <a:pt x="3883" y="1167"/>
                    </a:lnTo>
                    <a:lnTo>
                      <a:pt x="3904" y="1208"/>
                    </a:lnTo>
                    <a:lnTo>
                      <a:pt x="3920" y="1250"/>
                    </a:lnTo>
                    <a:lnTo>
                      <a:pt x="3929" y="1294"/>
                    </a:lnTo>
                    <a:lnTo>
                      <a:pt x="3930" y="1339"/>
                    </a:lnTo>
                    <a:lnTo>
                      <a:pt x="3926" y="1382"/>
                    </a:lnTo>
                    <a:lnTo>
                      <a:pt x="3917" y="1425"/>
                    </a:lnTo>
                    <a:lnTo>
                      <a:pt x="3900" y="1466"/>
                    </a:lnTo>
                    <a:lnTo>
                      <a:pt x="3879" y="1504"/>
                    </a:lnTo>
                    <a:lnTo>
                      <a:pt x="3852" y="1540"/>
                    </a:lnTo>
                    <a:lnTo>
                      <a:pt x="3820" y="1574"/>
                    </a:lnTo>
                    <a:lnTo>
                      <a:pt x="3782" y="1606"/>
                    </a:lnTo>
                    <a:lnTo>
                      <a:pt x="3741" y="1633"/>
                    </a:lnTo>
                    <a:lnTo>
                      <a:pt x="2332" y="2472"/>
                    </a:lnTo>
                    <a:lnTo>
                      <a:pt x="2282" y="2497"/>
                    </a:lnTo>
                    <a:lnTo>
                      <a:pt x="2230" y="2518"/>
                    </a:lnTo>
                    <a:lnTo>
                      <a:pt x="2173" y="2535"/>
                    </a:lnTo>
                    <a:lnTo>
                      <a:pt x="2114" y="2548"/>
                    </a:lnTo>
                    <a:lnTo>
                      <a:pt x="2054" y="2555"/>
                    </a:lnTo>
                    <a:lnTo>
                      <a:pt x="1991" y="2558"/>
                    </a:lnTo>
                    <a:lnTo>
                      <a:pt x="1921" y="2555"/>
                    </a:lnTo>
                    <a:lnTo>
                      <a:pt x="1851" y="2546"/>
                    </a:lnTo>
                    <a:lnTo>
                      <a:pt x="1784" y="2530"/>
                    </a:lnTo>
                    <a:lnTo>
                      <a:pt x="1721" y="2509"/>
                    </a:lnTo>
                    <a:lnTo>
                      <a:pt x="1661" y="2483"/>
                    </a:lnTo>
                    <a:lnTo>
                      <a:pt x="1606" y="2452"/>
                    </a:lnTo>
                    <a:lnTo>
                      <a:pt x="187" y="1529"/>
                    </a:lnTo>
                    <a:lnTo>
                      <a:pt x="144" y="1497"/>
                    </a:lnTo>
                    <a:lnTo>
                      <a:pt x="106" y="1463"/>
                    </a:lnTo>
                    <a:lnTo>
                      <a:pt x="74" y="1427"/>
                    </a:lnTo>
                    <a:lnTo>
                      <a:pt x="47" y="1387"/>
                    </a:lnTo>
                    <a:lnTo>
                      <a:pt x="26" y="1347"/>
                    </a:lnTo>
                    <a:lnTo>
                      <a:pt x="11" y="1303"/>
                    </a:lnTo>
                    <a:lnTo>
                      <a:pt x="2" y="1260"/>
                    </a:lnTo>
                    <a:lnTo>
                      <a:pt x="0" y="1214"/>
                    </a:lnTo>
                    <a:lnTo>
                      <a:pt x="4" y="1171"/>
                    </a:lnTo>
                    <a:lnTo>
                      <a:pt x="14" y="1129"/>
                    </a:lnTo>
                    <a:lnTo>
                      <a:pt x="30" y="1089"/>
                    </a:lnTo>
                    <a:lnTo>
                      <a:pt x="52" y="1050"/>
                    </a:lnTo>
                    <a:lnTo>
                      <a:pt x="78" y="1013"/>
                    </a:lnTo>
                    <a:lnTo>
                      <a:pt x="111" y="979"/>
                    </a:lnTo>
                    <a:lnTo>
                      <a:pt x="148" y="947"/>
                    </a:lnTo>
                    <a:lnTo>
                      <a:pt x="191" y="920"/>
                    </a:lnTo>
                    <a:lnTo>
                      <a:pt x="1600" y="82"/>
                    </a:lnTo>
                    <a:lnTo>
                      <a:pt x="1648" y="57"/>
                    </a:lnTo>
                    <a:lnTo>
                      <a:pt x="1701" y="36"/>
                    </a:lnTo>
                    <a:lnTo>
                      <a:pt x="1756" y="21"/>
                    </a:lnTo>
                    <a:lnTo>
                      <a:pt x="1813" y="9"/>
                    </a:lnTo>
                    <a:lnTo>
                      <a:pt x="1872" y="2"/>
                    </a:lnTo>
                    <a:lnTo>
                      <a:pt x="1932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3189288" y="3397250"/>
                <a:ext cx="5837238" cy="2066925"/>
              </a:xfrm>
              <a:custGeom>
                <a:avLst/>
                <a:gdLst>
                  <a:gd name="T0" fmla="*/ 148 w 3677"/>
                  <a:gd name="T1" fmla="*/ 0 h 1302"/>
                  <a:gd name="T2" fmla="*/ 177 w 3677"/>
                  <a:gd name="T3" fmla="*/ 3 h 1302"/>
                  <a:gd name="T4" fmla="*/ 204 w 3677"/>
                  <a:gd name="T5" fmla="*/ 11 h 1302"/>
                  <a:gd name="T6" fmla="*/ 232 w 3677"/>
                  <a:gd name="T7" fmla="*/ 24 h 1302"/>
                  <a:gd name="T8" fmla="*/ 1643 w 3677"/>
                  <a:gd name="T9" fmla="*/ 942 h 1302"/>
                  <a:gd name="T10" fmla="*/ 1677 w 3677"/>
                  <a:gd name="T11" fmla="*/ 961 h 1302"/>
                  <a:gd name="T12" fmla="*/ 1716 w 3677"/>
                  <a:gd name="T13" fmla="*/ 977 h 1302"/>
                  <a:gd name="T14" fmla="*/ 1758 w 3677"/>
                  <a:gd name="T15" fmla="*/ 989 h 1302"/>
                  <a:gd name="T16" fmla="*/ 1802 w 3677"/>
                  <a:gd name="T17" fmla="*/ 995 h 1302"/>
                  <a:gd name="T18" fmla="*/ 1845 w 3677"/>
                  <a:gd name="T19" fmla="*/ 999 h 1302"/>
                  <a:gd name="T20" fmla="*/ 1889 w 3677"/>
                  <a:gd name="T21" fmla="*/ 999 h 1302"/>
                  <a:gd name="T22" fmla="*/ 1932 w 3677"/>
                  <a:gd name="T23" fmla="*/ 994 h 1302"/>
                  <a:gd name="T24" fmla="*/ 1974 w 3677"/>
                  <a:gd name="T25" fmla="*/ 986 h 1302"/>
                  <a:gd name="T26" fmla="*/ 2012 w 3677"/>
                  <a:gd name="T27" fmla="*/ 973 h 1302"/>
                  <a:gd name="T28" fmla="*/ 2046 w 3677"/>
                  <a:gd name="T29" fmla="*/ 956 h 1302"/>
                  <a:gd name="T30" fmla="*/ 3447 w 3677"/>
                  <a:gd name="T31" fmla="*/ 123 h 1302"/>
                  <a:gd name="T32" fmla="*/ 3478 w 3677"/>
                  <a:gd name="T33" fmla="*/ 109 h 1302"/>
                  <a:gd name="T34" fmla="*/ 3508 w 3677"/>
                  <a:gd name="T35" fmla="*/ 102 h 1302"/>
                  <a:gd name="T36" fmla="*/ 3539 w 3677"/>
                  <a:gd name="T37" fmla="*/ 101 h 1302"/>
                  <a:gd name="T38" fmla="*/ 3570 w 3677"/>
                  <a:gd name="T39" fmla="*/ 108 h 1302"/>
                  <a:gd name="T40" fmla="*/ 3599 w 3677"/>
                  <a:gd name="T41" fmla="*/ 119 h 1302"/>
                  <a:gd name="T42" fmla="*/ 3625 w 3677"/>
                  <a:gd name="T43" fmla="*/ 138 h 1302"/>
                  <a:gd name="T44" fmla="*/ 3648 w 3677"/>
                  <a:gd name="T45" fmla="*/ 161 h 1302"/>
                  <a:gd name="T46" fmla="*/ 3663 w 3677"/>
                  <a:gd name="T47" fmla="*/ 189 h 1302"/>
                  <a:gd name="T48" fmla="*/ 3674 w 3677"/>
                  <a:gd name="T49" fmla="*/ 218 h 1302"/>
                  <a:gd name="T50" fmla="*/ 3677 w 3677"/>
                  <a:gd name="T51" fmla="*/ 250 h 1302"/>
                  <a:gd name="T52" fmla="*/ 3674 w 3677"/>
                  <a:gd name="T53" fmla="*/ 282 h 1302"/>
                  <a:gd name="T54" fmla="*/ 3665 w 3677"/>
                  <a:gd name="T55" fmla="*/ 312 h 1302"/>
                  <a:gd name="T56" fmla="*/ 3649 w 3677"/>
                  <a:gd name="T57" fmla="*/ 339 h 1302"/>
                  <a:gd name="T58" fmla="*/ 3628 w 3677"/>
                  <a:gd name="T59" fmla="*/ 363 h 1302"/>
                  <a:gd name="T60" fmla="*/ 3602 w 3677"/>
                  <a:gd name="T61" fmla="*/ 381 h 1302"/>
                  <a:gd name="T62" fmla="*/ 2201 w 3677"/>
                  <a:gd name="T63" fmla="*/ 1215 h 1302"/>
                  <a:gd name="T64" fmla="*/ 2150 w 3677"/>
                  <a:gd name="T65" fmla="*/ 1241 h 1302"/>
                  <a:gd name="T66" fmla="*/ 2096 w 3677"/>
                  <a:gd name="T67" fmla="*/ 1262 h 1302"/>
                  <a:gd name="T68" fmla="*/ 2040 w 3677"/>
                  <a:gd name="T69" fmla="*/ 1279 h 1302"/>
                  <a:gd name="T70" fmla="*/ 1981 w 3677"/>
                  <a:gd name="T71" fmla="*/ 1291 h 1302"/>
                  <a:gd name="T72" fmla="*/ 1922 w 3677"/>
                  <a:gd name="T73" fmla="*/ 1299 h 1302"/>
                  <a:gd name="T74" fmla="*/ 1862 w 3677"/>
                  <a:gd name="T75" fmla="*/ 1302 h 1302"/>
                  <a:gd name="T76" fmla="*/ 1803 w 3677"/>
                  <a:gd name="T77" fmla="*/ 1299 h 1302"/>
                  <a:gd name="T78" fmla="*/ 1745 w 3677"/>
                  <a:gd name="T79" fmla="*/ 1292 h 1302"/>
                  <a:gd name="T80" fmla="*/ 1688 w 3677"/>
                  <a:gd name="T81" fmla="*/ 1282 h 1302"/>
                  <a:gd name="T82" fmla="*/ 1631 w 3677"/>
                  <a:gd name="T83" fmla="*/ 1266 h 1302"/>
                  <a:gd name="T84" fmla="*/ 1578 w 3677"/>
                  <a:gd name="T85" fmla="*/ 1247 h 1302"/>
                  <a:gd name="T86" fmla="*/ 1527 w 3677"/>
                  <a:gd name="T87" fmla="*/ 1223 h 1302"/>
                  <a:gd name="T88" fmla="*/ 1478 w 3677"/>
                  <a:gd name="T89" fmla="*/ 1194 h 1302"/>
                  <a:gd name="T90" fmla="*/ 67 w 3677"/>
                  <a:gd name="T91" fmla="*/ 277 h 1302"/>
                  <a:gd name="T92" fmla="*/ 44 w 3677"/>
                  <a:gd name="T93" fmla="*/ 257 h 1302"/>
                  <a:gd name="T94" fmla="*/ 26 w 3677"/>
                  <a:gd name="T95" fmla="*/ 235 h 1302"/>
                  <a:gd name="T96" fmla="*/ 12 w 3677"/>
                  <a:gd name="T97" fmla="*/ 209 h 1302"/>
                  <a:gd name="T98" fmla="*/ 4 w 3677"/>
                  <a:gd name="T99" fmla="*/ 181 h 1302"/>
                  <a:gd name="T100" fmla="*/ 0 w 3677"/>
                  <a:gd name="T101" fmla="*/ 154 h 1302"/>
                  <a:gd name="T102" fmla="*/ 2 w 3677"/>
                  <a:gd name="T103" fmla="*/ 125 h 1302"/>
                  <a:gd name="T104" fmla="*/ 10 w 3677"/>
                  <a:gd name="T105" fmla="*/ 96 h 1302"/>
                  <a:gd name="T106" fmla="*/ 25 w 3677"/>
                  <a:gd name="T107" fmla="*/ 70 h 1302"/>
                  <a:gd name="T108" fmla="*/ 44 w 3677"/>
                  <a:gd name="T109" fmla="*/ 46 h 1302"/>
                  <a:gd name="T110" fmla="*/ 67 w 3677"/>
                  <a:gd name="T111" fmla="*/ 27 h 1302"/>
                  <a:gd name="T112" fmla="*/ 92 w 3677"/>
                  <a:gd name="T113" fmla="*/ 13 h 1302"/>
                  <a:gd name="T114" fmla="*/ 119 w 3677"/>
                  <a:gd name="T115" fmla="*/ 4 h 1302"/>
                  <a:gd name="T116" fmla="*/ 148 w 3677"/>
                  <a:gd name="T117" fmla="*/ 0 h 1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3677" h="1302">
                    <a:moveTo>
                      <a:pt x="148" y="0"/>
                    </a:moveTo>
                    <a:lnTo>
                      <a:pt x="177" y="3"/>
                    </a:lnTo>
                    <a:lnTo>
                      <a:pt x="204" y="11"/>
                    </a:lnTo>
                    <a:lnTo>
                      <a:pt x="232" y="24"/>
                    </a:lnTo>
                    <a:lnTo>
                      <a:pt x="1643" y="942"/>
                    </a:lnTo>
                    <a:lnTo>
                      <a:pt x="1677" y="961"/>
                    </a:lnTo>
                    <a:lnTo>
                      <a:pt x="1716" y="977"/>
                    </a:lnTo>
                    <a:lnTo>
                      <a:pt x="1758" y="989"/>
                    </a:lnTo>
                    <a:lnTo>
                      <a:pt x="1802" y="995"/>
                    </a:lnTo>
                    <a:lnTo>
                      <a:pt x="1845" y="999"/>
                    </a:lnTo>
                    <a:lnTo>
                      <a:pt x="1889" y="999"/>
                    </a:lnTo>
                    <a:lnTo>
                      <a:pt x="1932" y="994"/>
                    </a:lnTo>
                    <a:lnTo>
                      <a:pt x="1974" y="986"/>
                    </a:lnTo>
                    <a:lnTo>
                      <a:pt x="2012" y="973"/>
                    </a:lnTo>
                    <a:lnTo>
                      <a:pt x="2046" y="956"/>
                    </a:lnTo>
                    <a:lnTo>
                      <a:pt x="3447" y="123"/>
                    </a:lnTo>
                    <a:lnTo>
                      <a:pt x="3478" y="109"/>
                    </a:lnTo>
                    <a:lnTo>
                      <a:pt x="3508" y="102"/>
                    </a:lnTo>
                    <a:lnTo>
                      <a:pt x="3539" y="101"/>
                    </a:lnTo>
                    <a:lnTo>
                      <a:pt x="3570" y="108"/>
                    </a:lnTo>
                    <a:lnTo>
                      <a:pt x="3599" y="119"/>
                    </a:lnTo>
                    <a:lnTo>
                      <a:pt x="3625" y="138"/>
                    </a:lnTo>
                    <a:lnTo>
                      <a:pt x="3648" y="161"/>
                    </a:lnTo>
                    <a:lnTo>
                      <a:pt x="3663" y="189"/>
                    </a:lnTo>
                    <a:lnTo>
                      <a:pt x="3674" y="218"/>
                    </a:lnTo>
                    <a:lnTo>
                      <a:pt x="3677" y="250"/>
                    </a:lnTo>
                    <a:lnTo>
                      <a:pt x="3674" y="282"/>
                    </a:lnTo>
                    <a:lnTo>
                      <a:pt x="3665" y="312"/>
                    </a:lnTo>
                    <a:lnTo>
                      <a:pt x="3649" y="339"/>
                    </a:lnTo>
                    <a:lnTo>
                      <a:pt x="3628" y="363"/>
                    </a:lnTo>
                    <a:lnTo>
                      <a:pt x="3602" y="381"/>
                    </a:lnTo>
                    <a:lnTo>
                      <a:pt x="2201" y="1215"/>
                    </a:lnTo>
                    <a:lnTo>
                      <a:pt x="2150" y="1241"/>
                    </a:lnTo>
                    <a:lnTo>
                      <a:pt x="2096" y="1262"/>
                    </a:lnTo>
                    <a:lnTo>
                      <a:pt x="2040" y="1279"/>
                    </a:lnTo>
                    <a:lnTo>
                      <a:pt x="1981" y="1291"/>
                    </a:lnTo>
                    <a:lnTo>
                      <a:pt x="1922" y="1299"/>
                    </a:lnTo>
                    <a:lnTo>
                      <a:pt x="1862" y="1302"/>
                    </a:lnTo>
                    <a:lnTo>
                      <a:pt x="1803" y="1299"/>
                    </a:lnTo>
                    <a:lnTo>
                      <a:pt x="1745" y="1292"/>
                    </a:lnTo>
                    <a:lnTo>
                      <a:pt x="1688" y="1282"/>
                    </a:lnTo>
                    <a:lnTo>
                      <a:pt x="1631" y="1266"/>
                    </a:lnTo>
                    <a:lnTo>
                      <a:pt x="1578" y="1247"/>
                    </a:lnTo>
                    <a:lnTo>
                      <a:pt x="1527" y="1223"/>
                    </a:lnTo>
                    <a:lnTo>
                      <a:pt x="1478" y="1194"/>
                    </a:lnTo>
                    <a:lnTo>
                      <a:pt x="67" y="277"/>
                    </a:lnTo>
                    <a:lnTo>
                      <a:pt x="44" y="257"/>
                    </a:lnTo>
                    <a:lnTo>
                      <a:pt x="26" y="235"/>
                    </a:lnTo>
                    <a:lnTo>
                      <a:pt x="12" y="209"/>
                    </a:lnTo>
                    <a:lnTo>
                      <a:pt x="4" y="181"/>
                    </a:lnTo>
                    <a:lnTo>
                      <a:pt x="0" y="154"/>
                    </a:lnTo>
                    <a:lnTo>
                      <a:pt x="2" y="125"/>
                    </a:lnTo>
                    <a:lnTo>
                      <a:pt x="10" y="96"/>
                    </a:lnTo>
                    <a:lnTo>
                      <a:pt x="25" y="70"/>
                    </a:lnTo>
                    <a:lnTo>
                      <a:pt x="44" y="46"/>
                    </a:lnTo>
                    <a:lnTo>
                      <a:pt x="67" y="27"/>
                    </a:lnTo>
                    <a:lnTo>
                      <a:pt x="92" y="13"/>
                    </a:lnTo>
                    <a:lnTo>
                      <a:pt x="119" y="4"/>
                    </a:lnTo>
                    <a:lnTo>
                      <a:pt x="148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" name="Freeform 15"/>
              <p:cNvSpPr/>
              <p:nvPr/>
            </p:nvSpPr>
            <p:spPr bwMode="auto">
              <a:xfrm>
                <a:off x="3189288" y="4784725"/>
                <a:ext cx="5840413" cy="2065338"/>
              </a:xfrm>
              <a:custGeom>
                <a:avLst/>
                <a:gdLst>
                  <a:gd name="T0" fmla="*/ 148 w 3679"/>
                  <a:gd name="T1" fmla="*/ 0 h 1301"/>
                  <a:gd name="T2" fmla="*/ 177 w 3679"/>
                  <a:gd name="T3" fmla="*/ 2 h 1301"/>
                  <a:gd name="T4" fmla="*/ 204 w 3679"/>
                  <a:gd name="T5" fmla="*/ 10 h 1301"/>
                  <a:gd name="T6" fmla="*/ 232 w 3679"/>
                  <a:gd name="T7" fmla="*/ 23 h 1301"/>
                  <a:gd name="T8" fmla="*/ 1643 w 3679"/>
                  <a:gd name="T9" fmla="*/ 941 h 1301"/>
                  <a:gd name="T10" fmla="*/ 1677 w 3679"/>
                  <a:gd name="T11" fmla="*/ 960 h 1301"/>
                  <a:gd name="T12" fmla="*/ 1716 w 3679"/>
                  <a:gd name="T13" fmla="*/ 976 h 1301"/>
                  <a:gd name="T14" fmla="*/ 1757 w 3679"/>
                  <a:gd name="T15" fmla="*/ 987 h 1301"/>
                  <a:gd name="T16" fmla="*/ 1802 w 3679"/>
                  <a:gd name="T17" fmla="*/ 994 h 1301"/>
                  <a:gd name="T18" fmla="*/ 1845 w 3679"/>
                  <a:gd name="T19" fmla="*/ 998 h 1301"/>
                  <a:gd name="T20" fmla="*/ 1889 w 3679"/>
                  <a:gd name="T21" fmla="*/ 997 h 1301"/>
                  <a:gd name="T22" fmla="*/ 1932 w 3679"/>
                  <a:gd name="T23" fmla="*/ 993 h 1301"/>
                  <a:gd name="T24" fmla="*/ 1974 w 3679"/>
                  <a:gd name="T25" fmla="*/ 984 h 1301"/>
                  <a:gd name="T26" fmla="*/ 2012 w 3679"/>
                  <a:gd name="T27" fmla="*/ 972 h 1301"/>
                  <a:gd name="T28" fmla="*/ 2046 w 3679"/>
                  <a:gd name="T29" fmla="*/ 955 h 1301"/>
                  <a:gd name="T30" fmla="*/ 3447 w 3679"/>
                  <a:gd name="T31" fmla="*/ 121 h 1301"/>
                  <a:gd name="T32" fmla="*/ 3478 w 3679"/>
                  <a:gd name="T33" fmla="*/ 108 h 1301"/>
                  <a:gd name="T34" fmla="*/ 3508 w 3679"/>
                  <a:gd name="T35" fmla="*/ 100 h 1301"/>
                  <a:gd name="T36" fmla="*/ 3539 w 3679"/>
                  <a:gd name="T37" fmla="*/ 99 h 1301"/>
                  <a:gd name="T38" fmla="*/ 3570 w 3679"/>
                  <a:gd name="T39" fmla="*/ 106 h 1301"/>
                  <a:gd name="T40" fmla="*/ 3601 w 3679"/>
                  <a:gd name="T41" fmla="*/ 117 h 1301"/>
                  <a:gd name="T42" fmla="*/ 3627 w 3679"/>
                  <a:gd name="T43" fmla="*/ 136 h 1301"/>
                  <a:gd name="T44" fmla="*/ 3649 w 3679"/>
                  <a:gd name="T45" fmla="*/ 159 h 1301"/>
                  <a:gd name="T46" fmla="*/ 3665 w 3679"/>
                  <a:gd name="T47" fmla="*/ 187 h 1301"/>
                  <a:gd name="T48" fmla="*/ 3675 w 3679"/>
                  <a:gd name="T49" fmla="*/ 217 h 1301"/>
                  <a:gd name="T50" fmla="*/ 3679 w 3679"/>
                  <a:gd name="T51" fmla="*/ 248 h 1301"/>
                  <a:gd name="T52" fmla="*/ 3675 w 3679"/>
                  <a:gd name="T53" fmla="*/ 281 h 1301"/>
                  <a:gd name="T54" fmla="*/ 3666 w 3679"/>
                  <a:gd name="T55" fmla="*/ 311 h 1301"/>
                  <a:gd name="T56" fmla="*/ 3649 w 3679"/>
                  <a:gd name="T57" fmla="*/ 339 h 1301"/>
                  <a:gd name="T58" fmla="*/ 3628 w 3679"/>
                  <a:gd name="T59" fmla="*/ 362 h 1301"/>
                  <a:gd name="T60" fmla="*/ 3602 w 3679"/>
                  <a:gd name="T61" fmla="*/ 380 h 1301"/>
                  <a:gd name="T62" fmla="*/ 2200 w 3679"/>
                  <a:gd name="T63" fmla="*/ 1214 h 1301"/>
                  <a:gd name="T64" fmla="*/ 2150 w 3679"/>
                  <a:gd name="T65" fmla="*/ 1241 h 1301"/>
                  <a:gd name="T66" fmla="*/ 2096 w 3679"/>
                  <a:gd name="T67" fmla="*/ 1261 h 1301"/>
                  <a:gd name="T68" fmla="*/ 2040 w 3679"/>
                  <a:gd name="T69" fmla="*/ 1279 h 1301"/>
                  <a:gd name="T70" fmla="*/ 1981 w 3679"/>
                  <a:gd name="T71" fmla="*/ 1290 h 1301"/>
                  <a:gd name="T72" fmla="*/ 1922 w 3679"/>
                  <a:gd name="T73" fmla="*/ 1298 h 1301"/>
                  <a:gd name="T74" fmla="*/ 1860 w 3679"/>
                  <a:gd name="T75" fmla="*/ 1301 h 1301"/>
                  <a:gd name="T76" fmla="*/ 1803 w 3679"/>
                  <a:gd name="T77" fmla="*/ 1298 h 1301"/>
                  <a:gd name="T78" fmla="*/ 1745 w 3679"/>
                  <a:gd name="T79" fmla="*/ 1292 h 1301"/>
                  <a:gd name="T80" fmla="*/ 1688 w 3679"/>
                  <a:gd name="T81" fmla="*/ 1281 h 1301"/>
                  <a:gd name="T82" fmla="*/ 1631 w 3679"/>
                  <a:gd name="T83" fmla="*/ 1265 h 1301"/>
                  <a:gd name="T84" fmla="*/ 1578 w 3679"/>
                  <a:gd name="T85" fmla="*/ 1246 h 1301"/>
                  <a:gd name="T86" fmla="*/ 1527 w 3679"/>
                  <a:gd name="T87" fmla="*/ 1222 h 1301"/>
                  <a:gd name="T88" fmla="*/ 1478 w 3679"/>
                  <a:gd name="T89" fmla="*/ 1193 h 1301"/>
                  <a:gd name="T90" fmla="*/ 67 w 3679"/>
                  <a:gd name="T91" fmla="*/ 276 h 1301"/>
                  <a:gd name="T92" fmla="*/ 44 w 3679"/>
                  <a:gd name="T93" fmla="*/ 256 h 1301"/>
                  <a:gd name="T94" fmla="*/ 26 w 3679"/>
                  <a:gd name="T95" fmla="*/ 234 h 1301"/>
                  <a:gd name="T96" fmla="*/ 12 w 3679"/>
                  <a:gd name="T97" fmla="*/ 208 h 1301"/>
                  <a:gd name="T98" fmla="*/ 4 w 3679"/>
                  <a:gd name="T99" fmla="*/ 180 h 1301"/>
                  <a:gd name="T100" fmla="*/ 0 w 3679"/>
                  <a:gd name="T101" fmla="*/ 153 h 1301"/>
                  <a:gd name="T102" fmla="*/ 2 w 3679"/>
                  <a:gd name="T103" fmla="*/ 124 h 1301"/>
                  <a:gd name="T104" fmla="*/ 10 w 3679"/>
                  <a:gd name="T105" fmla="*/ 95 h 1301"/>
                  <a:gd name="T106" fmla="*/ 25 w 3679"/>
                  <a:gd name="T107" fmla="*/ 68 h 1301"/>
                  <a:gd name="T108" fmla="*/ 44 w 3679"/>
                  <a:gd name="T109" fmla="*/ 44 h 1301"/>
                  <a:gd name="T110" fmla="*/ 67 w 3679"/>
                  <a:gd name="T111" fmla="*/ 26 h 1301"/>
                  <a:gd name="T112" fmla="*/ 92 w 3679"/>
                  <a:gd name="T113" fmla="*/ 13 h 1301"/>
                  <a:gd name="T114" fmla="*/ 119 w 3679"/>
                  <a:gd name="T115" fmla="*/ 3 h 1301"/>
                  <a:gd name="T116" fmla="*/ 148 w 3679"/>
                  <a:gd name="T117" fmla="*/ 0 h 13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3679" h="1301">
                    <a:moveTo>
                      <a:pt x="148" y="0"/>
                    </a:moveTo>
                    <a:lnTo>
                      <a:pt x="177" y="2"/>
                    </a:lnTo>
                    <a:lnTo>
                      <a:pt x="204" y="10"/>
                    </a:lnTo>
                    <a:lnTo>
                      <a:pt x="232" y="23"/>
                    </a:lnTo>
                    <a:lnTo>
                      <a:pt x="1643" y="941"/>
                    </a:lnTo>
                    <a:lnTo>
                      <a:pt x="1677" y="960"/>
                    </a:lnTo>
                    <a:lnTo>
                      <a:pt x="1716" y="976"/>
                    </a:lnTo>
                    <a:lnTo>
                      <a:pt x="1757" y="987"/>
                    </a:lnTo>
                    <a:lnTo>
                      <a:pt x="1802" y="994"/>
                    </a:lnTo>
                    <a:lnTo>
                      <a:pt x="1845" y="998"/>
                    </a:lnTo>
                    <a:lnTo>
                      <a:pt x="1889" y="997"/>
                    </a:lnTo>
                    <a:lnTo>
                      <a:pt x="1932" y="993"/>
                    </a:lnTo>
                    <a:lnTo>
                      <a:pt x="1974" y="984"/>
                    </a:lnTo>
                    <a:lnTo>
                      <a:pt x="2012" y="972"/>
                    </a:lnTo>
                    <a:lnTo>
                      <a:pt x="2046" y="955"/>
                    </a:lnTo>
                    <a:lnTo>
                      <a:pt x="3447" y="121"/>
                    </a:lnTo>
                    <a:lnTo>
                      <a:pt x="3478" y="108"/>
                    </a:lnTo>
                    <a:lnTo>
                      <a:pt x="3508" y="100"/>
                    </a:lnTo>
                    <a:lnTo>
                      <a:pt x="3539" y="99"/>
                    </a:lnTo>
                    <a:lnTo>
                      <a:pt x="3570" y="106"/>
                    </a:lnTo>
                    <a:lnTo>
                      <a:pt x="3601" y="117"/>
                    </a:lnTo>
                    <a:lnTo>
                      <a:pt x="3627" y="136"/>
                    </a:lnTo>
                    <a:lnTo>
                      <a:pt x="3649" y="159"/>
                    </a:lnTo>
                    <a:lnTo>
                      <a:pt x="3665" y="187"/>
                    </a:lnTo>
                    <a:lnTo>
                      <a:pt x="3675" y="217"/>
                    </a:lnTo>
                    <a:lnTo>
                      <a:pt x="3679" y="248"/>
                    </a:lnTo>
                    <a:lnTo>
                      <a:pt x="3675" y="281"/>
                    </a:lnTo>
                    <a:lnTo>
                      <a:pt x="3666" y="311"/>
                    </a:lnTo>
                    <a:lnTo>
                      <a:pt x="3649" y="339"/>
                    </a:lnTo>
                    <a:lnTo>
                      <a:pt x="3628" y="362"/>
                    </a:lnTo>
                    <a:lnTo>
                      <a:pt x="3602" y="380"/>
                    </a:lnTo>
                    <a:lnTo>
                      <a:pt x="2200" y="1214"/>
                    </a:lnTo>
                    <a:lnTo>
                      <a:pt x="2150" y="1241"/>
                    </a:lnTo>
                    <a:lnTo>
                      <a:pt x="2096" y="1261"/>
                    </a:lnTo>
                    <a:lnTo>
                      <a:pt x="2040" y="1279"/>
                    </a:lnTo>
                    <a:lnTo>
                      <a:pt x="1981" y="1290"/>
                    </a:lnTo>
                    <a:lnTo>
                      <a:pt x="1922" y="1298"/>
                    </a:lnTo>
                    <a:lnTo>
                      <a:pt x="1860" y="1301"/>
                    </a:lnTo>
                    <a:lnTo>
                      <a:pt x="1803" y="1298"/>
                    </a:lnTo>
                    <a:lnTo>
                      <a:pt x="1745" y="1292"/>
                    </a:lnTo>
                    <a:lnTo>
                      <a:pt x="1688" y="1281"/>
                    </a:lnTo>
                    <a:lnTo>
                      <a:pt x="1631" y="1265"/>
                    </a:lnTo>
                    <a:lnTo>
                      <a:pt x="1578" y="1246"/>
                    </a:lnTo>
                    <a:lnTo>
                      <a:pt x="1527" y="1222"/>
                    </a:lnTo>
                    <a:lnTo>
                      <a:pt x="1478" y="1193"/>
                    </a:lnTo>
                    <a:lnTo>
                      <a:pt x="67" y="276"/>
                    </a:lnTo>
                    <a:lnTo>
                      <a:pt x="44" y="256"/>
                    </a:lnTo>
                    <a:lnTo>
                      <a:pt x="26" y="234"/>
                    </a:lnTo>
                    <a:lnTo>
                      <a:pt x="12" y="208"/>
                    </a:lnTo>
                    <a:lnTo>
                      <a:pt x="4" y="180"/>
                    </a:lnTo>
                    <a:lnTo>
                      <a:pt x="0" y="153"/>
                    </a:lnTo>
                    <a:lnTo>
                      <a:pt x="2" y="124"/>
                    </a:lnTo>
                    <a:lnTo>
                      <a:pt x="10" y="95"/>
                    </a:lnTo>
                    <a:lnTo>
                      <a:pt x="25" y="68"/>
                    </a:lnTo>
                    <a:lnTo>
                      <a:pt x="44" y="44"/>
                    </a:lnTo>
                    <a:lnTo>
                      <a:pt x="67" y="26"/>
                    </a:lnTo>
                    <a:lnTo>
                      <a:pt x="92" y="13"/>
                    </a:lnTo>
                    <a:lnTo>
                      <a:pt x="119" y="3"/>
                    </a:lnTo>
                    <a:lnTo>
                      <a:pt x="148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0" name="椭圆 49"/>
            <p:cNvSpPr/>
            <p:nvPr/>
          </p:nvSpPr>
          <p:spPr>
            <a:xfrm>
              <a:off x="1952878" y="4758519"/>
              <a:ext cx="482252" cy="48225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2048508" y="4857283"/>
              <a:ext cx="290993" cy="284722"/>
              <a:chOff x="5338763" y="1588"/>
              <a:chExt cx="6999288" cy="6848475"/>
            </a:xfrm>
            <a:solidFill>
              <a:srgbClr val="3985BB"/>
            </a:solidFill>
            <a:effectLst/>
          </p:grpSpPr>
          <p:sp>
            <p:nvSpPr>
              <p:cNvPr id="52" name="Freeform 20"/>
              <p:cNvSpPr/>
              <p:nvPr/>
            </p:nvSpPr>
            <p:spPr bwMode="auto">
              <a:xfrm>
                <a:off x="6072188" y="536575"/>
                <a:ext cx="6265863" cy="4305300"/>
              </a:xfrm>
              <a:custGeom>
                <a:avLst/>
                <a:gdLst>
                  <a:gd name="T0" fmla="*/ 3820 w 3947"/>
                  <a:gd name="T1" fmla="*/ 3 h 2712"/>
                  <a:gd name="T2" fmla="*/ 3875 w 3947"/>
                  <a:gd name="T3" fmla="*/ 24 h 2712"/>
                  <a:gd name="T4" fmla="*/ 3917 w 3947"/>
                  <a:gd name="T5" fmla="*/ 64 h 2712"/>
                  <a:gd name="T6" fmla="*/ 3943 w 3947"/>
                  <a:gd name="T7" fmla="*/ 119 h 2712"/>
                  <a:gd name="T8" fmla="*/ 3947 w 3947"/>
                  <a:gd name="T9" fmla="*/ 170 h 2712"/>
                  <a:gd name="T10" fmla="*/ 3728 w 3947"/>
                  <a:gd name="T11" fmla="*/ 991 h 2712"/>
                  <a:gd name="T12" fmla="*/ 3698 w 3947"/>
                  <a:gd name="T13" fmla="*/ 1048 h 2712"/>
                  <a:gd name="T14" fmla="*/ 3649 w 3947"/>
                  <a:gd name="T15" fmla="*/ 1088 h 2712"/>
                  <a:gd name="T16" fmla="*/ 3585 w 3947"/>
                  <a:gd name="T17" fmla="*/ 1104 h 2712"/>
                  <a:gd name="T18" fmla="*/ 3522 w 3947"/>
                  <a:gd name="T19" fmla="*/ 1094 h 2712"/>
                  <a:gd name="T20" fmla="*/ 3468 w 3947"/>
                  <a:gd name="T21" fmla="*/ 1057 h 2712"/>
                  <a:gd name="T22" fmla="*/ 2217 w 3947"/>
                  <a:gd name="T23" fmla="*/ 1789 h 2712"/>
                  <a:gd name="T24" fmla="*/ 2160 w 3947"/>
                  <a:gd name="T25" fmla="*/ 1821 h 2712"/>
                  <a:gd name="T26" fmla="*/ 2096 w 3947"/>
                  <a:gd name="T27" fmla="*/ 1826 h 2712"/>
                  <a:gd name="T28" fmla="*/ 2036 w 3947"/>
                  <a:gd name="T29" fmla="*/ 1806 h 2712"/>
                  <a:gd name="T30" fmla="*/ 1531 w 3947"/>
                  <a:gd name="T31" fmla="*/ 1333 h 2712"/>
                  <a:gd name="T32" fmla="*/ 608 w 3947"/>
                  <a:gd name="T33" fmla="*/ 2341 h 2712"/>
                  <a:gd name="T34" fmla="*/ 616 w 3947"/>
                  <a:gd name="T35" fmla="*/ 2405 h 2712"/>
                  <a:gd name="T36" fmla="*/ 602 w 3947"/>
                  <a:gd name="T37" fmla="*/ 2500 h 2712"/>
                  <a:gd name="T38" fmla="*/ 560 w 3947"/>
                  <a:gd name="T39" fmla="*/ 2583 h 2712"/>
                  <a:gd name="T40" fmla="*/ 495 w 3947"/>
                  <a:gd name="T41" fmla="*/ 2649 h 2712"/>
                  <a:gd name="T42" fmla="*/ 411 w 3947"/>
                  <a:gd name="T43" fmla="*/ 2695 h 2712"/>
                  <a:gd name="T44" fmla="*/ 328 w 3947"/>
                  <a:gd name="T45" fmla="*/ 2712 h 2712"/>
                  <a:gd name="T46" fmla="*/ 245 w 3947"/>
                  <a:gd name="T47" fmla="*/ 2707 h 2712"/>
                  <a:gd name="T48" fmla="*/ 167 w 3947"/>
                  <a:gd name="T49" fmla="*/ 2679 h 2712"/>
                  <a:gd name="T50" fmla="*/ 98 w 3947"/>
                  <a:gd name="T51" fmla="*/ 2631 h 2712"/>
                  <a:gd name="T52" fmla="*/ 42 w 3947"/>
                  <a:gd name="T53" fmla="*/ 2560 h 2712"/>
                  <a:gd name="T54" fmla="*/ 7 w 3947"/>
                  <a:gd name="T55" fmla="*/ 2472 h 2712"/>
                  <a:gd name="T56" fmla="*/ 2 w 3947"/>
                  <a:gd name="T57" fmla="*/ 2379 h 2712"/>
                  <a:gd name="T58" fmla="*/ 23 w 3947"/>
                  <a:gd name="T59" fmla="*/ 2287 h 2712"/>
                  <a:gd name="T60" fmla="*/ 70 w 3947"/>
                  <a:gd name="T61" fmla="*/ 2210 h 2712"/>
                  <a:gd name="T62" fmla="*/ 131 w 3947"/>
                  <a:gd name="T63" fmla="*/ 2152 h 2712"/>
                  <a:gd name="T64" fmla="*/ 205 w 3947"/>
                  <a:gd name="T65" fmla="*/ 2115 h 2712"/>
                  <a:gd name="T66" fmla="*/ 286 w 3947"/>
                  <a:gd name="T67" fmla="*/ 2097 h 2712"/>
                  <a:gd name="T68" fmla="*/ 371 w 3947"/>
                  <a:gd name="T69" fmla="*/ 2103 h 2712"/>
                  <a:gd name="T70" fmla="*/ 1438 w 3947"/>
                  <a:gd name="T71" fmla="*/ 989 h 2712"/>
                  <a:gd name="T72" fmla="*/ 1493 w 3947"/>
                  <a:gd name="T73" fmla="*/ 965 h 2712"/>
                  <a:gd name="T74" fmla="*/ 1551 w 3947"/>
                  <a:gd name="T75" fmla="*/ 964 h 2712"/>
                  <a:gd name="T76" fmla="*/ 1607 w 3947"/>
                  <a:gd name="T77" fmla="*/ 985 h 2712"/>
                  <a:gd name="T78" fmla="*/ 2117 w 3947"/>
                  <a:gd name="T79" fmla="*/ 1464 h 2712"/>
                  <a:gd name="T80" fmla="*/ 2879 w 3947"/>
                  <a:gd name="T81" fmla="*/ 448 h 2712"/>
                  <a:gd name="T82" fmla="*/ 2844 w 3947"/>
                  <a:gd name="T83" fmla="*/ 393 h 2712"/>
                  <a:gd name="T84" fmla="*/ 2836 w 3947"/>
                  <a:gd name="T85" fmla="*/ 329 h 2712"/>
                  <a:gd name="T86" fmla="*/ 2855 w 3947"/>
                  <a:gd name="T87" fmla="*/ 266 h 2712"/>
                  <a:gd name="T88" fmla="*/ 2896 w 3947"/>
                  <a:gd name="T89" fmla="*/ 218 h 2712"/>
                  <a:gd name="T90" fmla="*/ 2955 w 3947"/>
                  <a:gd name="T91" fmla="*/ 190 h 2712"/>
                  <a:gd name="T92" fmla="*/ 3789 w 3947"/>
                  <a:gd name="T93" fmla="*/ 0 h 27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947" h="2712">
                    <a:moveTo>
                      <a:pt x="3789" y="0"/>
                    </a:moveTo>
                    <a:lnTo>
                      <a:pt x="3820" y="3"/>
                    </a:lnTo>
                    <a:lnTo>
                      <a:pt x="3848" y="11"/>
                    </a:lnTo>
                    <a:lnTo>
                      <a:pt x="3875" y="24"/>
                    </a:lnTo>
                    <a:lnTo>
                      <a:pt x="3897" y="42"/>
                    </a:lnTo>
                    <a:lnTo>
                      <a:pt x="3917" y="64"/>
                    </a:lnTo>
                    <a:lnTo>
                      <a:pt x="3933" y="90"/>
                    </a:lnTo>
                    <a:lnTo>
                      <a:pt x="3943" y="119"/>
                    </a:lnTo>
                    <a:lnTo>
                      <a:pt x="3947" y="145"/>
                    </a:lnTo>
                    <a:lnTo>
                      <a:pt x="3947" y="170"/>
                    </a:lnTo>
                    <a:lnTo>
                      <a:pt x="3941" y="194"/>
                    </a:lnTo>
                    <a:lnTo>
                      <a:pt x="3728" y="991"/>
                    </a:lnTo>
                    <a:lnTo>
                      <a:pt x="3715" y="1021"/>
                    </a:lnTo>
                    <a:lnTo>
                      <a:pt x="3698" y="1048"/>
                    </a:lnTo>
                    <a:lnTo>
                      <a:pt x="3675" y="1071"/>
                    </a:lnTo>
                    <a:lnTo>
                      <a:pt x="3649" y="1088"/>
                    </a:lnTo>
                    <a:lnTo>
                      <a:pt x="3618" y="1100"/>
                    </a:lnTo>
                    <a:lnTo>
                      <a:pt x="3585" y="1104"/>
                    </a:lnTo>
                    <a:lnTo>
                      <a:pt x="3552" y="1103"/>
                    </a:lnTo>
                    <a:lnTo>
                      <a:pt x="3522" y="1094"/>
                    </a:lnTo>
                    <a:lnTo>
                      <a:pt x="3494" y="1079"/>
                    </a:lnTo>
                    <a:lnTo>
                      <a:pt x="3468" y="1057"/>
                    </a:lnTo>
                    <a:lnTo>
                      <a:pt x="3268" y="850"/>
                    </a:lnTo>
                    <a:lnTo>
                      <a:pt x="2217" y="1789"/>
                    </a:lnTo>
                    <a:lnTo>
                      <a:pt x="2189" y="1809"/>
                    </a:lnTo>
                    <a:lnTo>
                      <a:pt x="2160" y="1821"/>
                    </a:lnTo>
                    <a:lnTo>
                      <a:pt x="2128" y="1827"/>
                    </a:lnTo>
                    <a:lnTo>
                      <a:pt x="2096" y="1826"/>
                    </a:lnTo>
                    <a:lnTo>
                      <a:pt x="2065" y="1819"/>
                    </a:lnTo>
                    <a:lnTo>
                      <a:pt x="2036" y="1806"/>
                    </a:lnTo>
                    <a:lnTo>
                      <a:pt x="2009" y="1786"/>
                    </a:lnTo>
                    <a:lnTo>
                      <a:pt x="1531" y="1333"/>
                    </a:lnTo>
                    <a:lnTo>
                      <a:pt x="599" y="2310"/>
                    </a:lnTo>
                    <a:lnTo>
                      <a:pt x="608" y="2341"/>
                    </a:lnTo>
                    <a:lnTo>
                      <a:pt x="614" y="2373"/>
                    </a:lnTo>
                    <a:lnTo>
                      <a:pt x="616" y="2405"/>
                    </a:lnTo>
                    <a:lnTo>
                      <a:pt x="612" y="2453"/>
                    </a:lnTo>
                    <a:lnTo>
                      <a:pt x="602" y="2500"/>
                    </a:lnTo>
                    <a:lnTo>
                      <a:pt x="583" y="2542"/>
                    </a:lnTo>
                    <a:lnTo>
                      <a:pt x="560" y="2583"/>
                    </a:lnTo>
                    <a:lnTo>
                      <a:pt x="530" y="2619"/>
                    </a:lnTo>
                    <a:lnTo>
                      <a:pt x="495" y="2649"/>
                    </a:lnTo>
                    <a:lnTo>
                      <a:pt x="455" y="2676"/>
                    </a:lnTo>
                    <a:lnTo>
                      <a:pt x="411" y="2695"/>
                    </a:lnTo>
                    <a:lnTo>
                      <a:pt x="369" y="2707"/>
                    </a:lnTo>
                    <a:lnTo>
                      <a:pt x="328" y="2712"/>
                    </a:lnTo>
                    <a:lnTo>
                      <a:pt x="286" y="2712"/>
                    </a:lnTo>
                    <a:lnTo>
                      <a:pt x="245" y="2707"/>
                    </a:lnTo>
                    <a:lnTo>
                      <a:pt x="205" y="2695"/>
                    </a:lnTo>
                    <a:lnTo>
                      <a:pt x="167" y="2679"/>
                    </a:lnTo>
                    <a:lnTo>
                      <a:pt x="131" y="2657"/>
                    </a:lnTo>
                    <a:lnTo>
                      <a:pt x="98" y="2631"/>
                    </a:lnTo>
                    <a:lnTo>
                      <a:pt x="69" y="2599"/>
                    </a:lnTo>
                    <a:lnTo>
                      <a:pt x="42" y="2560"/>
                    </a:lnTo>
                    <a:lnTo>
                      <a:pt x="20" y="2517"/>
                    </a:lnTo>
                    <a:lnTo>
                      <a:pt x="7" y="2472"/>
                    </a:lnTo>
                    <a:lnTo>
                      <a:pt x="0" y="2426"/>
                    </a:lnTo>
                    <a:lnTo>
                      <a:pt x="2" y="2379"/>
                    </a:lnTo>
                    <a:lnTo>
                      <a:pt x="8" y="2333"/>
                    </a:lnTo>
                    <a:lnTo>
                      <a:pt x="23" y="2287"/>
                    </a:lnTo>
                    <a:lnTo>
                      <a:pt x="44" y="2244"/>
                    </a:lnTo>
                    <a:lnTo>
                      <a:pt x="70" y="2210"/>
                    </a:lnTo>
                    <a:lnTo>
                      <a:pt x="99" y="2179"/>
                    </a:lnTo>
                    <a:lnTo>
                      <a:pt x="131" y="2152"/>
                    </a:lnTo>
                    <a:lnTo>
                      <a:pt x="167" y="2131"/>
                    </a:lnTo>
                    <a:lnTo>
                      <a:pt x="205" y="2115"/>
                    </a:lnTo>
                    <a:lnTo>
                      <a:pt x="245" y="2104"/>
                    </a:lnTo>
                    <a:lnTo>
                      <a:pt x="286" y="2097"/>
                    </a:lnTo>
                    <a:lnTo>
                      <a:pt x="329" y="2097"/>
                    </a:lnTo>
                    <a:lnTo>
                      <a:pt x="371" y="2103"/>
                    </a:lnTo>
                    <a:lnTo>
                      <a:pt x="1414" y="1009"/>
                    </a:lnTo>
                    <a:lnTo>
                      <a:pt x="1438" y="989"/>
                    </a:lnTo>
                    <a:lnTo>
                      <a:pt x="1464" y="975"/>
                    </a:lnTo>
                    <a:lnTo>
                      <a:pt x="1493" y="965"/>
                    </a:lnTo>
                    <a:lnTo>
                      <a:pt x="1521" y="961"/>
                    </a:lnTo>
                    <a:lnTo>
                      <a:pt x="1551" y="964"/>
                    </a:lnTo>
                    <a:lnTo>
                      <a:pt x="1580" y="972"/>
                    </a:lnTo>
                    <a:lnTo>
                      <a:pt x="1607" y="985"/>
                    </a:lnTo>
                    <a:lnTo>
                      <a:pt x="1632" y="1004"/>
                    </a:lnTo>
                    <a:lnTo>
                      <a:pt x="2117" y="1464"/>
                    </a:lnTo>
                    <a:lnTo>
                      <a:pt x="3054" y="628"/>
                    </a:lnTo>
                    <a:lnTo>
                      <a:pt x="2879" y="448"/>
                    </a:lnTo>
                    <a:lnTo>
                      <a:pt x="2859" y="421"/>
                    </a:lnTo>
                    <a:lnTo>
                      <a:pt x="2844" y="393"/>
                    </a:lnTo>
                    <a:lnTo>
                      <a:pt x="2837" y="361"/>
                    </a:lnTo>
                    <a:lnTo>
                      <a:pt x="2836" y="329"/>
                    </a:lnTo>
                    <a:lnTo>
                      <a:pt x="2841" y="297"/>
                    </a:lnTo>
                    <a:lnTo>
                      <a:pt x="2855" y="266"/>
                    </a:lnTo>
                    <a:lnTo>
                      <a:pt x="2874" y="239"/>
                    </a:lnTo>
                    <a:lnTo>
                      <a:pt x="2896" y="218"/>
                    </a:lnTo>
                    <a:lnTo>
                      <a:pt x="2924" y="201"/>
                    </a:lnTo>
                    <a:lnTo>
                      <a:pt x="2955" y="190"/>
                    </a:lnTo>
                    <a:lnTo>
                      <a:pt x="3758" y="4"/>
                    </a:lnTo>
                    <a:lnTo>
                      <a:pt x="378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3" name="Freeform 21"/>
              <p:cNvSpPr>
                <a:spLocks noEditPoints="1"/>
              </p:cNvSpPr>
              <p:nvPr/>
            </p:nvSpPr>
            <p:spPr bwMode="auto">
              <a:xfrm>
                <a:off x="5338763" y="1588"/>
                <a:ext cx="6845300" cy="6848475"/>
              </a:xfrm>
              <a:custGeom>
                <a:avLst/>
                <a:gdLst>
                  <a:gd name="T0" fmla="*/ 4081 w 4312"/>
                  <a:gd name="T1" fmla="*/ 4005 h 4314"/>
                  <a:gd name="T2" fmla="*/ 4149 w 4312"/>
                  <a:gd name="T3" fmla="*/ 4021 h 4314"/>
                  <a:gd name="T4" fmla="*/ 4202 w 4312"/>
                  <a:gd name="T5" fmla="*/ 4062 h 4314"/>
                  <a:gd name="T6" fmla="*/ 4231 w 4312"/>
                  <a:gd name="T7" fmla="*/ 4124 h 4314"/>
                  <a:gd name="T8" fmla="*/ 4231 w 4312"/>
                  <a:gd name="T9" fmla="*/ 4195 h 4314"/>
                  <a:gd name="T10" fmla="*/ 4202 w 4312"/>
                  <a:gd name="T11" fmla="*/ 4256 h 4314"/>
                  <a:gd name="T12" fmla="*/ 4149 w 4312"/>
                  <a:gd name="T13" fmla="*/ 4298 h 4314"/>
                  <a:gd name="T14" fmla="*/ 4081 w 4312"/>
                  <a:gd name="T15" fmla="*/ 4314 h 4314"/>
                  <a:gd name="T16" fmla="*/ 195 w 4312"/>
                  <a:gd name="T17" fmla="*/ 4310 h 4314"/>
                  <a:gd name="T18" fmla="*/ 135 w 4312"/>
                  <a:gd name="T19" fmla="*/ 4279 h 4314"/>
                  <a:gd name="T20" fmla="*/ 92 w 4312"/>
                  <a:gd name="T21" fmla="*/ 4227 h 4314"/>
                  <a:gd name="T22" fmla="*/ 78 w 4312"/>
                  <a:gd name="T23" fmla="*/ 4159 h 4314"/>
                  <a:gd name="T24" fmla="*/ 92 w 4312"/>
                  <a:gd name="T25" fmla="*/ 4092 h 4314"/>
                  <a:gd name="T26" fmla="*/ 135 w 4312"/>
                  <a:gd name="T27" fmla="*/ 4040 h 4314"/>
                  <a:gd name="T28" fmla="*/ 195 w 4312"/>
                  <a:gd name="T29" fmla="*/ 4009 h 4314"/>
                  <a:gd name="T30" fmla="*/ 462 w 4312"/>
                  <a:gd name="T31" fmla="*/ 0 h 4314"/>
                  <a:gd name="T32" fmla="*/ 3051 w 4312"/>
                  <a:gd name="T33" fmla="*/ 4 h 4314"/>
                  <a:gd name="T34" fmla="*/ 3112 w 4312"/>
                  <a:gd name="T35" fmla="*/ 34 h 4314"/>
                  <a:gd name="T36" fmla="*/ 3155 w 4312"/>
                  <a:gd name="T37" fmla="*/ 86 h 4314"/>
                  <a:gd name="T38" fmla="*/ 3170 w 4312"/>
                  <a:gd name="T39" fmla="*/ 154 h 4314"/>
                  <a:gd name="T40" fmla="*/ 3155 w 4312"/>
                  <a:gd name="T41" fmla="*/ 222 h 4314"/>
                  <a:gd name="T42" fmla="*/ 3112 w 4312"/>
                  <a:gd name="T43" fmla="*/ 274 h 4314"/>
                  <a:gd name="T44" fmla="*/ 3051 w 4312"/>
                  <a:gd name="T45" fmla="*/ 304 h 4314"/>
                  <a:gd name="T46" fmla="*/ 462 w 4312"/>
                  <a:gd name="T47" fmla="*/ 308 h 4314"/>
                  <a:gd name="T48" fmla="*/ 394 w 4312"/>
                  <a:gd name="T49" fmla="*/ 324 h 4314"/>
                  <a:gd name="T50" fmla="*/ 342 w 4312"/>
                  <a:gd name="T51" fmla="*/ 365 h 4314"/>
                  <a:gd name="T52" fmla="*/ 313 w 4312"/>
                  <a:gd name="T53" fmla="*/ 427 h 4314"/>
                  <a:gd name="T54" fmla="*/ 309 w 4312"/>
                  <a:gd name="T55" fmla="*/ 3235 h 4314"/>
                  <a:gd name="T56" fmla="*/ 323 w 4312"/>
                  <a:gd name="T57" fmla="*/ 3303 h 4314"/>
                  <a:gd name="T58" fmla="*/ 366 w 4312"/>
                  <a:gd name="T59" fmla="*/ 3355 h 4314"/>
                  <a:gd name="T60" fmla="*/ 426 w 4312"/>
                  <a:gd name="T61" fmla="*/ 3385 h 4314"/>
                  <a:gd name="T62" fmla="*/ 3850 w 4312"/>
                  <a:gd name="T63" fmla="*/ 3389 h 4314"/>
                  <a:gd name="T64" fmla="*/ 3918 w 4312"/>
                  <a:gd name="T65" fmla="*/ 3374 h 4314"/>
                  <a:gd name="T66" fmla="*/ 3970 w 4312"/>
                  <a:gd name="T67" fmla="*/ 3331 h 4314"/>
                  <a:gd name="T68" fmla="*/ 4001 w 4312"/>
                  <a:gd name="T69" fmla="*/ 3270 h 4314"/>
                  <a:gd name="T70" fmla="*/ 4005 w 4312"/>
                  <a:gd name="T71" fmla="*/ 2015 h 4314"/>
                  <a:gd name="T72" fmla="*/ 4020 w 4312"/>
                  <a:gd name="T73" fmla="*/ 1946 h 4314"/>
                  <a:gd name="T74" fmla="*/ 4063 w 4312"/>
                  <a:gd name="T75" fmla="*/ 1894 h 4314"/>
                  <a:gd name="T76" fmla="*/ 4123 w 4312"/>
                  <a:gd name="T77" fmla="*/ 1865 h 4314"/>
                  <a:gd name="T78" fmla="*/ 4194 w 4312"/>
                  <a:gd name="T79" fmla="*/ 1865 h 4314"/>
                  <a:gd name="T80" fmla="*/ 4255 w 4312"/>
                  <a:gd name="T81" fmla="*/ 1894 h 4314"/>
                  <a:gd name="T82" fmla="*/ 4296 w 4312"/>
                  <a:gd name="T83" fmla="*/ 1946 h 4314"/>
                  <a:gd name="T84" fmla="*/ 4312 w 4312"/>
                  <a:gd name="T85" fmla="*/ 2015 h 4314"/>
                  <a:gd name="T86" fmla="*/ 4308 w 4312"/>
                  <a:gd name="T87" fmla="*/ 3298 h 4314"/>
                  <a:gd name="T88" fmla="*/ 4276 w 4312"/>
                  <a:gd name="T89" fmla="*/ 3415 h 4314"/>
                  <a:gd name="T90" fmla="*/ 4216 w 4312"/>
                  <a:gd name="T91" fmla="*/ 3517 h 4314"/>
                  <a:gd name="T92" fmla="*/ 4133 w 4312"/>
                  <a:gd name="T93" fmla="*/ 3601 h 4314"/>
                  <a:gd name="T94" fmla="*/ 4030 w 4312"/>
                  <a:gd name="T95" fmla="*/ 3661 h 4314"/>
                  <a:gd name="T96" fmla="*/ 3913 w 4312"/>
                  <a:gd name="T97" fmla="*/ 3693 h 4314"/>
                  <a:gd name="T98" fmla="*/ 462 w 4312"/>
                  <a:gd name="T99" fmla="*/ 3697 h 4314"/>
                  <a:gd name="T100" fmla="*/ 339 w 4312"/>
                  <a:gd name="T101" fmla="*/ 3680 h 4314"/>
                  <a:gd name="T102" fmla="*/ 229 w 4312"/>
                  <a:gd name="T103" fmla="*/ 3635 h 4314"/>
                  <a:gd name="T104" fmla="*/ 135 w 4312"/>
                  <a:gd name="T105" fmla="*/ 3561 h 4314"/>
                  <a:gd name="T106" fmla="*/ 63 w 4312"/>
                  <a:gd name="T107" fmla="*/ 3468 h 4314"/>
                  <a:gd name="T108" fmla="*/ 16 w 4312"/>
                  <a:gd name="T109" fmla="*/ 3358 h 4314"/>
                  <a:gd name="T110" fmla="*/ 0 w 4312"/>
                  <a:gd name="T111" fmla="*/ 3235 h 4314"/>
                  <a:gd name="T112" fmla="*/ 4 w 4312"/>
                  <a:gd name="T113" fmla="*/ 400 h 4314"/>
                  <a:gd name="T114" fmla="*/ 36 w 4312"/>
                  <a:gd name="T115" fmla="*/ 282 h 4314"/>
                  <a:gd name="T116" fmla="*/ 96 w 4312"/>
                  <a:gd name="T117" fmla="*/ 179 h 4314"/>
                  <a:gd name="T118" fmla="*/ 179 w 4312"/>
                  <a:gd name="T119" fmla="*/ 97 h 4314"/>
                  <a:gd name="T120" fmla="*/ 282 w 4312"/>
                  <a:gd name="T121" fmla="*/ 36 h 4314"/>
                  <a:gd name="T122" fmla="*/ 400 w 4312"/>
                  <a:gd name="T123" fmla="*/ 4 h 4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312" h="4314">
                    <a:moveTo>
                      <a:pt x="231" y="4005"/>
                    </a:moveTo>
                    <a:lnTo>
                      <a:pt x="4081" y="4005"/>
                    </a:lnTo>
                    <a:lnTo>
                      <a:pt x="4117" y="4009"/>
                    </a:lnTo>
                    <a:lnTo>
                      <a:pt x="4149" y="4021"/>
                    </a:lnTo>
                    <a:lnTo>
                      <a:pt x="4177" y="4040"/>
                    </a:lnTo>
                    <a:lnTo>
                      <a:pt x="4202" y="4062"/>
                    </a:lnTo>
                    <a:lnTo>
                      <a:pt x="4220" y="4092"/>
                    </a:lnTo>
                    <a:lnTo>
                      <a:pt x="4231" y="4124"/>
                    </a:lnTo>
                    <a:lnTo>
                      <a:pt x="4235" y="4159"/>
                    </a:lnTo>
                    <a:lnTo>
                      <a:pt x="4231" y="4195"/>
                    </a:lnTo>
                    <a:lnTo>
                      <a:pt x="4220" y="4227"/>
                    </a:lnTo>
                    <a:lnTo>
                      <a:pt x="4202" y="4256"/>
                    </a:lnTo>
                    <a:lnTo>
                      <a:pt x="4177" y="4279"/>
                    </a:lnTo>
                    <a:lnTo>
                      <a:pt x="4149" y="4298"/>
                    </a:lnTo>
                    <a:lnTo>
                      <a:pt x="4117" y="4310"/>
                    </a:lnTo>
                    <a:lnTo>
                      <a:pt x="4081" y="4314"/>
                    </a:lnTo>
                    <a:lnTo>
                      <a:pt x="231" y="4314"/>
                    </a:lnTo>
                    <a:lnTo>
                      <a:pt x="195" y="4310"/>
                    </a:lnTo>
                    <a:lnTo>
                      <a:pt x="163" y="4298"/>
                    </a:lnTo>
                    <a:lnTo>
                      <a:pt x="135" y="4279"/>
                    </a:lnTo>
                    <a:lnTo>
                      <a:pt x="111" y="4256"/>
                    </a:lnTo>
                    <a:lnTo>
                      <a:pt x="92" y="4227"/>
                    </a:lnTo>
                    <a:lnTo>
                      <a:pt x="82" y="4195"/>
                    </a:lnTo>
                    <a:lnTo>
                      <a:pt x="78" y="4159"/>
                    </a:lnTo>
                    <a:lnTo>
                      <a:pt x="82" y="4124"/>
                    </a:lnTo>
                    <a:lnTo>
                      <a:pt x="92" y="4092"/>
                    </a:lnTo>
                    <a:lnTo>
                      <a:pt x="111" y="4062"/>
                    </a:lnTo>
                    <a:lnTo>
                      <a:pt x="135" y="4040"/>
                    </a:lnTo>
                    <a:lnTo>
                      <a:pt x="163" y="4021"/>
                    </a:lnTo>
                    <a:lnTo>
                      <a:pt x="195" y="4009"/>
                    </a:lnTo>
                    <a:lnTo>
                      <a:pt x="231" y="4005"/>
                    </a:lnTo>
                    <a:close/>
                    <a:moveTo>
                      <a:pt x="462" y="0"/>
                    </a:moveTo>
                    <a:lnTo>
                      <a:pt x="3016" y="0"/>
                    </a:lnTo>
                    <a:lnTo>
                      <a:pt x="3051" y="4"/>
                    </a:lnTo>
                    <a:lnTo>
                      <a:pt x="3084" y="15"/>
                    </a:lnTo>
                    <a:lnTo>
                      <a:pt x="3112" y="34"/>
                    </a:lnTo>
                    <a:lnTo>
                      <a:pt x="3136" y="58"/>
                    </a:lnTo>
                    <a:lnTo>
                      <a:pt x="3155" y="86"/>
                    </a:lnTo>
                    <a:lnTo>
                      <a:pt x="3166" y="118"/>
                    </a:lnTo>
                    <a:lnTo>
                      <a:pt x="3170" y="154"/>
                    </a:lnTo>
                    <a:lnTo>
                      <a:pt x="3166" y="189"/>
                    </a:lnTo>
                    <a:lnTo>
                      <a:pt x="3155" y="222"/>
                    </a:lnTo>
                    <a:lnTo>
                      <a:pt x="3136" y="250"/>
                    </a:lnTo>
                    <a:lnTo>
                      <a:pt x="3112" y="274"/>
                    </a:lnTo>
                    <a:lnTo>
                      <a:pt x="3084" y="292"/>
                    </a:lnTo>
                    <a:lnTo>
                      <a:pt x="3051" y="304"/>
                    </a:lnTo>
                    <a:lnTo>
                      <a:pt x="3016" y="308"/>
                    </a:lnTo>
                    <a:lnTo>
                      <a:pt x="462" y="308"/>
                    </a:lnTo>
                    <a:lnTo>
                      <a:pt x="426" y="312"/>
                    </a:lnTo>
                    <a:lnTo>
                      <a:pt x="394" y="324"/>
                    </a:lnTo>
                    <a:lnTo>
                      <a:pt x="366" y="341"/>
                    </a:lnTo>
                    <a:lnTo>
                      <a:pt x="342" y="365"/>
                    </a:lnTo>
                    <a:lnTo>
                      <a:pt x="323" y="395"/>
                    </a:lnTo>
                    <a:lnTo>
                      <a:pt x="313" y="427"/>
                    </a:lnTo>
                    <a:lnTo>
                      <a:pt x="309" y="461"/>
                    </a:lnTo>
                    <a:lnTo>
                      <a:pt x="309" y="3235"/>
                    </a:lnTo>
                    <a:lnTo>
                      <a:pt x="313" y="3270"/>
                    </a:lnTo>
                    <a:lnTo>
                      <a:pt x="323" y="3303"/>
                    </a:lnTo>
                    <a:lnTo>
                      <a:pt x="342" y="3331"/>
                    </a:lnTo>
                    <a:lnTo>
                      <a:pt x="366" y="3355"/>
                    </a:lnTo>
                    <a:lnTo>
                      <a:pt x="394" y="3374"/>
                    </a:lnTo>
                    <a:lnTo>
                      <a:pt x="426" y="3385"/>
                    </a:lnTo>
                    <a:lnTo>
                      <a:pt x="462" y="3389"/>
                    </a:lnTo>
                    <a:lnTo>
                      <a:pt x="3850" y="3389"/>
                    </a:lnTo>
                    <a:lnTo>
                      <a:pt x="3886" y="3385"/>
                    </a:lnTo>
                    <a:lnTo>
                      <a:pt x="3918" y="3374"/>
                    </a:lnTo>
                    <a:lnTo>
                      <a:pt x="3946" y="3355"/>
                    </a:lnTo>
                    <a:lnTo>
                      <a:pt x="3970" y="3331"/>
                    </a:lnTo>
                    <a:lnTo>
                      <a:pt x="3989" y="3303"/>
                    </a:lnTo>
                    <a:lnTo>
                      <a:pt x="4001" y="3270"/>
                    </a:lnTo>
                    <a:lnTo>
                      <a:pt x="4005" y="3235"/>
                    </a:lnTo>
                    <a:lnTo>
                      <a:pt x="4005" y="2015"/>
                    </a:lnTo>
                    <a:lnTo>
                      <a:pt x="4009" y="1979"/>
                    </a:lnTo>
                    <a:lnTo>
                      <a:pt x="4020" y="1946"/>
                    </a:lnTo>
                    <a:lnTo>
                      <a:pt x="4038" y="1918"/>
                    </a:lnTo>
                    <a:lnTo>
                      <a:pt x="4063" y="1894"/>
                    </a:lnTo>
                    <a:lnTo>
                      <a:pt x="4091" y="1876"/>
                    </a:lnTo>
                    <a:lnTo>
                      <a:pt x="4123" y="1865"/>
                    </a:lnTo>
                    <a:lnTo>
                      <a:pt x="4159" y="1861"/>
                    </a:lnTo>
                    <a:lnTo>
                      <a:pt x="4194" y="1865"/>
                    </a:lnTo>
                    <a:lnTo>
                      <a:pt x="4227" y="1876"/>
                    </a:lnTo>
                    <a:lnTo>
                      <a:pt x="4255" y="1894"/>
                    </a:lnTo>
                    <a:lnTo>
                      <a:pt x="4279" y="1918"/>
                    </a:lnTo>
                    <a:lnTo>
                      <a:pt x="4296" y="1946"/>
                    </a:lnTo>
                    <a:lnTo>
                      <a:pt x="4308" y="1979"/>
                    </a:lnTo>
                    <a:lnTo>
                      <a:pt x="4312" y="2015"/>
                    </a:lnTo>
                    <a:lnTo>
                      <a:pt x="4312" y="3235"/>
                    </a:lnTo>
                    <a:lnTo>
                      <a:pt x="4308" y="3298"/>
                    </a:lnTo>
                    <a:lnTo>
                      <a:pt x="4296" y="3358"/>
                    </a:lnTo>
                    <a:lnTo>
                      <a:pt x="4276" y="3415"/>
                    </a:lnTo>
                    <a:lnTo>
                      <a:pt x="4250" y="3468"/>
                    </a:lnTo>
                    <a:lnTo>
                      <a:pt x="4216" y="3517"/>
                    </a:lnTo>
                    <a:lnTo>
                      <a:pt x="4177" y="3561"/>
                    </a:lnTo>
                    <a:lnTo>
                      <a:pt x="4133" y="3601"/>
                    </a:lnTo>
                    <a:lnTo>
                      <a:pt x="4084" y="3635"/>
                    </a:lnTo>
                    <a:lnTo>
                      <a:pt x="4030" y="3661"/>
                    </a:lnTo>
                    <a:lnTo>
                      <a:pt x="3973" y="3680"/>
                    </a:lnTo>
                    <a:lnTo>
                      <a:pt x="3913" y="3693"/>
                    </a:lnTo>
                    <a:lnTo>
                      <a:pt x="3850" y="3697"/>
                    </a:lnTo>
                    <a:lnTo>
                      <a:pt x="462" y="3697"/>
                    </a:lnTo>
                    <a:lnTo>
                      <a:pt x="400" y="3693"/>
                    </a:lnTo>
                    <a:lnTo>
                      <a:pt x="339" y="3680"/>
                    </a:lnTo>
                    <a:lnTo>
                      <a:pt x="282" y="3661"/>
                    </a:lnTo>
                    <a:lnTo>
                      <a:pt x="229" y="3635"/>
                    </a:lnTo>
                    <a:lnTo>
                      <a:pt x="179" y="3601"/>
                    </a:lnTo>
                    <a:lnTo>
                      <a:pt x="135" y="3561"/>
                    </a:lnTo>
                    <a:lnTo>
                      <a:pt x="96" y="3517"/>
                    </a:lnTo>
                    <a:lnTo>
                      <a:pt x="63" y="3468"/>
                    </a:lnTo>
                    <a:lnTo>
                      <a:pt x="36" y="3415"/>
                    </a:lnTo>
                    <a:lnTo>
                      <a:pt x="16" y="3358"/>
                    </a:lnTo>
                    <a:lnTo>
                      <a:pt x="4" y="3298"/>
                    </a:lnTo>
                    <a:lnTo>
                      <a:pt x="0" y="3235"/>
                    </a:lnTo>
                    <a:lnTo>
                      <a:pt x="0" y="461"/>
                    </a:lnTo>
                    <a:lnTo>
                      <a:pt x="4" y="400"/>
                    </a:lnTo>
                    <a:lnTo>
                      <a:pt x="16" y="340"/>
                    </a:lnTo>
                    <a:lnTo>
                      <a:pt x="36" y="282"/>
                    </a:lnTo>
                    <a:lnTo>
                      <a:pt x="63" y="229"/>
                    </a:lnTo>
                    <a:lnTo>
                      <a:pt x="96" y="179"/>
                    </a:lnTo>
                    <a:lnTo>
                      <a:pt x="135" y="135"/>
                    </a:lnTo>
                    <a:lnTo>
                      <a:pt x="179" y="97"/>
                    </a:lnTo>
                    <a:lnTo>
                      <a:pt x="229" y="63"/>
                    </a:lnTo>
                    <a:lnTo>
                      <a:pt x="282" y="36"/>
                    </a:lnTo>
                    <a:lnTo>
                      <a:pt x="339" y="16"/>
                    </a:lnTo>
                    <a:lnTo>
                      <a:pt x="400" y="4"/>
                    </a:lnTo>
                    <a:lnTo>
                      <a:pt x="462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pic>
        <p:nvPicPr>
          <p:cNvPr id="68" name="Picture 2" descr="8">
            <a:hlinkClick r:id="rId2" tooltip="8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80" y="1779577"/>
            <a:ext cx="4935333" cy="419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6" name="PA_矩形 14"/>
          <p:cNvSpPr/>
          <p:nvPr/>
        </p:nvSpPr>
        <p:spPr>
          <a:xfrm>
            <a:off x="5306790" y="1267944"/>
            <a:ext cx="6335101" cy="506807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999207" y="1457027"/>
            <a:ext cx="3072604" cy="592550"/>
            <a:chOff x="6024208" y="1801473"/>
            <a:chExt cx="2700000" cy="592550"/>
          </a:xfrm>
        </p:grpSpPr>
        <p:sp>
          <p:nvSpPr>
            <p:cNvPr id="66" name="矩形 65"/>
            <p:cNvSpPr/>
            <p:nvPr/>
          </p:nvSpPr>
          <p:spPr>
            <a:xfrm>
              <a:off x="6116216" y="1854023"/>
              <a:ext cx="2520000" cy="540000"/>
            </a:xfrm>
            <a:prstGeom prst="rect">
              <a:avLst/>
            </a:prstGeom>
            <a:noFill/>
            <a:ln w="31750">
              <a:solidFill>
                <a:srgbClr val="FCFC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7" name="文本框 16"/>
            <p:cNvSpPr txBox="1"/>
            <p:nvPr/>
          </p:nvSpPr>
          <p:spPr>
            <a:xfrm>
              <a:off x="6024208" y="1801473"/>
              <a:ext cx="2700000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天蝎号核潜艇搜救</a:t>
              </a:r>
              <a:endParaRPr lang="zh-CN" altLang="en-US" sz="2400" dirty="0">
                <a:solidFill>
                  <a:srgbClr val="FFFF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178977" y="2119931"/>
            <a:ext cx="5106146" cy="1764522"/>
            <a:chOff x="6105199" y="2732001"/>
            <a:chExt cx="5106146" cy="1764522"/>
          </a:xfrm>
        </p:grpSpPr>
        <p:sp>
          <p:nvSpPr>
            <p:cNvPr id="64" name="任意多边形 63"/>
            <p:cNvSpPr/>
            <p:nvPr/>
          </p:nvSpPr>
          <p:spPr>
            <a:xfrm>
              <a:off x="6105199" y="2913740"/>
              <a:ext cx="195532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000">
                <a:effectLst>
                  <a:outerShdw blurRad="38100" dist="25400" dir="2700000" algn="tl" rotWithShape="0">
                    <a:prstClr val="black">
                      <a:alpha val="25000"/>
                    </a:prstClr>
                  </a:outerShdw>
                </a:effectLst>
              </a:endParaRPr>
            </a:p>
          </p:txBody>
        </p:sp>
        <p:sp>
          <p:nvSpPr>
            <p:cNvPr id="65" name="文本框 18"/>
            <p:cNvSpPr txBox="1"/>
            <p:nvPr/>
          </p:nvSpPr>
          <p:spPr>
            <a:xfrm>
              <a:off x="6285199" y="2732001"/>
              <a:ext cx="4926146" cy="1764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最初开始搜救时，海军人员对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Craven</a:t>
              </a:r>
              <a:r>
                <a:rPr lang="zh-CN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的建议嗤之以鼻，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但几个月的搜索一无所获，他们才不得不听从了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Craven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的建议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很快潜艇被找到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了。</a:t>
              </a:r>
              <a:endParaRPr lang="en-US" altLang="zh-CN" sz="20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178977" y="3949945"/>
            <a:ext cx="5106146" cy="1384995"/>
            <a:chOff x="6105199" y="4317984"/>
            <a:chExt cx="5106146" cy="1384995"/>
          </a:xfrm>
        </p:grpSpPr>
        <p:sp>
          <p:nvSpPr>
            <p:cNvPr id="60" name="任意多边形 59"/>
            <p:cNvSpPr/>
            <p:nvPr/>
          </p:nvSpPr>
          <p:spPr>
            <a:xfrm>
              <a:off x="6105199" y="4415499"/>
              <a:ext cx="195532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000">
                <a:effectLst>
                  <a:outerShdw blurRad="38100" dist="25400" dir="2700000" algn="tl" rotWithShape="0">
                    <a:prstClr val="black">
                      <a:alpha val="25000"/>
                    </a:prstClr>
                  </a:outerShdw>
                </a:effectLst>
              </a:endParaRPr>
            </a:p>
          </p:txBody>
        </p:sp>
        <p:sp>
          <p:nvSpPr>
            <p:cNvPr id="61" name="文本框 25"/>
            <p:cNvSpPr txBox="1"/>
            <p:nvPr/>
          </p:nvSpPr>
          <p:spPr>
            <a:xfrm>
              <a:off x="6285199" y="4317984"/>
              <a:ext cx="4926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由于这种基于</a:t>
              </a:r>
              <a:r>
                <a:rPr lang="zh-CN" altLang="en-US" sz="2000" b="1" dirty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贝叶斯公式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的方法在后来多次搜救实践中被成功应用，现在已经成为</a:t>
              </a:r>
              <a:r>
                <a:rPr lang="zh-CN" altLang="en-US" sz="2000" b="1" dirty="0">
                  <a:solidFill>
                    <a:srgbClr val="FFFF00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海难空难搜救</a:t>
              </a:r>
              <a:r>
                <a:rPr lang="zh-CN" altLang="en-US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的通行做法</a:t>
              </a:r>
              <a:r>
                <a:rPr lang="en-US" altLang="zh-CN" sz="2000" b="1" dirty="0">
                  <a:solidFill>
                    <a:schemeClr val="bg1"/>
                  </a:solidFill>
                  <a:latin typeface="黑体" panose="02010600030101010101" pitchFamily="49" charset="-122"/>
                  <a:ea typeface="黑体" panose="02010600030101010101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9311408" y="5444011"/>
            <a:ext cx="1847755" cy="482252"/>
            <a:chOff x="587375" y="4758519"/>
            <a:chExt cx="1847755" cy="482252"/>
          </a:xfrm>
        </p:grpSpPr>
        <p:sp>
          <p:nvSpPr>
            <p:cNvPr id="46" name="椭圆 45"/>
            <p:cNvSpPr/>
            <p:nvPr/>
          </p:nvSpPr>
          <p:spPr>
            <a:xfrm>
              <a:off x="587375" y="4758519"/>
              <a:ext cx="482252" cy="48225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686171" y="4861038"/>
              <a:ext cx="284659" cy="284459"/>
              <a:chOff x="2668588" y="4763"/>
              <a:chExt cx="6846888" cy="6842125"/>
            </a:xfrm>
            <a:solidFill>
              <a:srgbClr val="3985BB"/>
            </a:solidFill>
            <a:effectLst/>
          </p:grpSpPr>
          <p:sp>
            <p:nvSpPr>
              <p:cNvPr id="58" name="Freeform 6"/>
              <p:cNvSpPr>
                <a:spLocks noEditPoints="1"/>
              </p:cNvSpPr>
              <p:nvPr/>
            </p:nvSpPr>
            <p:spPr bwMode="auto">
              <a:xfrm>
                <a:off x="2668588" y="4763"/>
                <a:ext cx="6846888" cy="6842125"/>
              </a:xfrm>
              <a:custGeom>
                <a:avLst/>
                <a:gdLst>
                  <a:gd name="T0" fmla="*/ 1941 w 4313"/>
                  <a:gd name="T1" fmla="*/ 718 h 4310"/>
                  <a:gd name="T2" fmla="*/ 1651 w 4313"/>
                  <a:gd name="T3" fmla="*/ 796 h 4310"/>
                  <a:gd name="T4" fmla="*/ 1382 w 4313"/>
                  <a:gd name="T5" fmla="*/ 929 h 4310"/>
                  <a:gd name="T6" fmla="*/ 746 w 4313"/>
                  <a:gd name="T7" fmla="*/ 936 h 4310"/>
                  <a:gd name="T8" fmla="*/ 883 w 4313"/>
                  <a:gd name="T9" fmla="*/ 1461 h 4310"/>
                  <a:gd name="T10" fmla="*/ 767 w 4313"/>
                  <a:gd name="T11" fmla="*/ 1738 h 4310"/>
                  <a:gd name="T12" fmla="*/ 297 w 4313"/>
                  <a:gd name="T13" fmla="*/ 1996 h 4310"/>
                  <a:gd name="T14" fmla="*/ 740 w 4313"/>
                  <a:gd name="T15" fmla="*/ 2466 h 4310"/>
                  <a:gd name="T16" fmla="*/ 835 w 4313"/>
                  <a:gd name="T17" fmla="*/ 2753 h 4310"/>
                  <a:gd name="T18" fmla="*/ 986 w 4313"/>
                  <a:gd name="T19" fmla="*/ 3016 h 4310"/>
                  <a:gd name="T20" fmla="*/ 1293 w 4313"/>
                  <a:gd name="T21" fmla="*/ 3323 h 4310"/>
                  <a:gd name="T22" fmla="*/ 1552 w 4313"/>
                  <a:gd name="T23" fmla="*/ 3473 h 4310"/>
                  <a:gd name="T24" fmla="*/ 1839 w 4313"/>
                  <a:gd name="T25" fmla="*/ 3570 h 4310"/>
                  <a:gd name="T26" fmla="*/ 2292 w 4313"/>
                  <a:gd name="T27" fmla="*/ 4012 h 4310"/>
                  <a:gd name="T28" fmla="*/ 2566 w 4313"/>
                  <a:gd name="T29" fmla="*/ 3546 h 4310"/>
                  <a:gd name="T30" fmla="*/ 2845 w 4313"/>
                  <a:gd name="T31" fmla="*/ 3431 h 4310"/>
                  <a:gd name="T32" fmla="*/ 3359 w 4313"/>
                  <a:gd name="T33" fmla="*/ 3580 h 4310"/>
                  <a:gd name="T34" fmla="*/ 3379 w 4313"/>
                  <a:gd name="T35" fmla="*/ 2936 h 4310"/>
                  <a:gd name="T36" fmla="*/ 3514 w 4313"/>
                  <a:gd name="T37" fmla="*/ 2666 h 4310"/>
                  <a:gd name="T38" fmla="*/ 3594 w 4313"/>
                  <a:gd name="T39" fmla="*/ 2373 h 4310"/>
                  <a:gd name="T40" fmla="*/ 3594 w 4313"/>
                  <a:gd name="T41" fmla="*/ 1938 h 4310"/>
                  <a:gd name="T42" fmla="*/ 3517 w 4313"/>
                  <a:gd name="T43" fmla="*/ 1649 h 4310"/>
                  <a:gd name="T44" fmla="*/ 3382 w 4313"/>
                  <a:gd name="T45" fmla="*/ 1379 h 4310"/>
                  <a:gd name="T46" fmla="*/ 3375 w 4313"/>
                  <a:gd name="T47" fmla="*/ 744 h 4310"/>
                  <a:gd name="T48" fmla="*/ 2851 w 4313"/>
                  <a:gd name="T49" fmla="*/ 882 h 4310"/>
                  <a:gd name="T50" fmla="*/ 2572 w 4313"/>
                  <a:gd name="T51" fmla="*/ 765 h 4310"/>
                  <a:gd name="T52" fmla="*/ 2314 w 4313"/>
                  <a:gd name="T53" fmla="*/ 297 h 4310"/>
                  <a:gd name="T54" fmla="*/ 2572 w 4313"/>
                  <a:gd name="T55" fmla="*/ 0 h 4310"/>
                  <a:gd name="T56" fmla="*/ 2832 w 4313"/>
                  <a:gd name="T57" fmla="*/ 543 h 4310"/>
                  <a:gd name="T58" fmla="*/ 3412 w 4313"/>
                  <a:gd name="T59" fmla="*/ 361 h 4310"/>
                  <a:gd name="T60" fmla="*/ 3733 w 4313"/>
                  <a:gd name="T61" fmla="*/ 1399 h 4310"/>
                  <a:gd name="T62" fmla="*/ 3840 w 4313"/>
                  <a:gd name="T63" fmla="*/ 1683 h 4310"/>
                  <a:gd name="T64" fmla="*/ 3836 w 4313"/>
                  <a:gd name="T65" fmla="*/ 2639 h 4310"/>
                  <a:gd name="T66" fmla="*/ 3728 w 4313"/>
                  <a:gd name="T67" fmla="*/ 2922 h 4310"/>
                  <a:gd name="T68" fmla="*/ 3387 w 4313"/>
                  <a:gd name="T69" fmla="*/ 3973 h 4310"/>
                  <a:gd name="T70" fmla="*/ 2820 w 4313"/>
                  <a:gd name="T71" fmla="*/ 3771 h 4310"/>
                  <a:gd name="T72" fmla="*/ 2538 w 4313"/>
                  <a:gd name="T73" fmla="*/ 4310 h 4310"/>
                  <a:gd name="T74" fmla="*/ 1577 w 4313"/>
                  <a:gd name="T75" fmla="*/ 3803 h 4310"/>
                  <a:gd name="T76" fmla="*/ 1300 w 4313"/>
                  <a:gd name="T77" fmla="*/ 3677 h 4310"/>
                  <a:gd name="T78" fmla="*/ 627 w 4313"/>
                  <a:gd name="T79" fmla="*/ 3000 h 4310"/>
                  <a:gd name="T80" fmla="*/ 504 w 4313"/>
                  <a:gd name="T81" fmla="*/ 2723 h 4310"/>
                  <a:gd name="T82" fmla="*/ 0 w 4313"/>
                  <a:gd name="T83" fmla="*/ 1738 h 4310"/>
                  <a:gd name="T84" fmla="*/ 545 w 4313"/>
                  <a:gd name="T85" fmla="*/ 1480 h 4310"/>
                  <a:gd name="T86" fmla="*/ 363 w 4313"/>
                  <a:gd name="T87" fmla="*/ 900 h 4310"/>
                  <a:gd name="T88" fmla="*/ 1401 w 4313"/>
                  <a:gd name="T89" fmla="*/ 580 h 4310"/>
                  <a:gd name="T90" fmla="*/ 1685 w 4313"/>
                  <a:gd name="T91" fmla="*/ 472 h 4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4313" h="4310">
                    <a:moveTo>
                      <a:pt x="2021" y="297"/>
                    </a:moveTo>
                    <a:lnTo>
                      <a:pt x="2021" y="297"/>
                    </a:lnTo>
                    <a:lnTo>
                      <a:pt x="1941" y="718"/>
                    </a:lnTo>
                    <a:lnTo>
                      <a:pt x="1845" y="739"/>
                    </a:lnTo>
                    <a:lnTo>
                      <a:pt x="1747" y="764"/>
                    </a:lnTo>
                    <a:lnTo>
                      <a:pt x="1651" y="796"/>
                    </a:lnTo>
                    <a:lnTo>
                      <a:pt x="1558" y="834"/>
                    </a:lnTo>
                    <a:lnTo>
                      <a:pt x="1468" y="878"/>
                    </a:lnTo>
                    <a:lnTo>
                      <a:pt x="1382" y="929"/>
                    </a:lnTo>
                    <a:lnTo>
                      <a:pt x="1294" y="984"/>
                    </a:lnTo>
                    <a:lnTo>
                      <a:pt x="953" y="729"/>
                    </a:lnTo>
                    <a:lnTo>
                      <a:pt x="746" y="936"/>
                    </a:lnTo>
                    <a:lnTo>
                      <a:pt x="987" y="1292"/>
                    </a:lnTo>
                    <a:lnTo>
                      <a:pt x="935" y="1374"/>
                    </a:lnTo>
                    <a:lnTo>
                      <a:pt x="883" y="1461"/>
                    </a:lnTo>
                    <a:lnTo>
                      <a:pt x="838" y="1551"/>
                    </a:lnTo>
                    <a:lnTo>
                      <a:pt x="799" y="1644"/>
                    </a:lnTo>
                    <a:lnTo>
                      <a:pt x="767" y="1738"/>
                    </a:lnTo>
                    <a:lnTo>
                      <a:pt x="741" y="1836"/>
                    </a:lnTo>
                    <a:lnTo>
                      <a:pt x="719" y="1937"/>
                    </a:lnTo>
                    <a:lnTo>
                      <a:pt x="297" y="1996"/>
                    </a:lnTo>
                    <a:lnTo>
                      <a:pt x="297" y="2289"/>
                    </a:lnTo>
                    <a:lnTo>
                      <a:pt x="719" y="2370"/>
                    </a:lnTo>
                    <a:lnTo>
                      <a:pt x="740" y="2466"/>
                    </a:lnTo>
                    <a:lnTo>
                      <a:pt x="765" y="2564"/>
                    </a:lnTo>
                    <a:lnTo>
                      <a:pt x="796" y="2660"/>
                    </a:lnTo>
                    <a:lnTo>
                      <a:pt x="835" y="2753"/>
                    </a:lnTo>
                    <a:lnTo>
                      <a:pt x="880" y="2843"/>
                    </a:lnTo>
                    <a:lnTo>
                      <a:pt x="931" y="2929"/>
                    </a:lnTo>
                    <a:lnTo>
                      <a:pt x="986" y="3016"/>
                    </a:lnTo>
                    <a:lnTo>
                      <a:pt x="731" y="3356"/>
                    </a:lnTo>
                    <a:lnTo>
                      <a:pt x="938" y="3564"/>
                    </a:lnTo>
                    <a:lnTo>
                      <a:pt x="1293" y="3323"/>
                    </a:lnTo>
                    <a:lnTo>
                      <a:pt x="1375" y="3376"/>
                    </a:lnTo>
                    <a:lnTo>
                      <a:pt x="1461" y="3427"/>
                    </a:lnTo>
                    <a:lnTo>
                      <a:pt x="1552" y="3473"/>
                    </a:lnTo>
                    <a:lnTo>
                      <a:pt x="1645" y="3511"/>
                    </a:lnTo>
                    <a:lnTo>
                      <a:pt x="1740" y="3543"/>
                    </a:lnTo>
                    <a:lnTo>
                      <a:pt x="1839" y="3570"/>
                    </a:lnTo>
                    <a:lnTo>
                      <a:pt x="1938" y="3592"/>
                    </a:lnTo>
                    <a:lnTo>
                      <a:pt x="1999" y="4012"/>
                    </a:lnTo>
                    <a:lnTo>
                      <a:pt x="2292" y="4012"/>
                    </a:lnTo>
                    <a:lnTo>
                      <a:pt x="2372" y="3592"/>
                    </a:lnTo>
                    <a:lnTo>
                      <a:pt x="2469" y="3571"/>
                    </a:lnTo>
                    <a:lnTo>
                      <a:pt x="2566" y="3546"/>
                    </a:lnTo>
                    <a:lnTo>
                      <a:pt x="2661" y="3513"/>
                    </a:lnTo>
                    <a:lnTo>
                      <a:pt x="2754" y="3475"/>
                    </a:lnTo>
                    <a:lnTo>
                      <a:pt x="2845" y="3431"/>
                    </a:lnTo>
                    <a:lnTo>
                      <a:pt x="2932" y="3380"/>
                    </a:lnTo>
                    <a:lnTo>
                      <a:pt x="3019" y="3325"/>
                    </a:lnTo>
                    <a:lnTo>
                      <a:pt x="3359" y="3580"/>
                    </a:lnTo>
                    <a:lnTo>
                      <a:pt x="3566" y="3373"/>
                    </a:lnTo>
                    <a:lnTo>
                      <a:pt x="3325" y="3018"/>
                    </a:lnTo>
                    <a:lnTo>
                      <a:pt x="3379" y="2936"/>
                    </a:lnTo>
                    <a:lnTo>
                      <a:pt x="3430" y="2848"/>
                    </a:lnTo>
                    <a:lnTo>
                      <a:pt x="3475" y="2759"/>
                    </a:lnTo>
                    <a:lnTo>
                      <a:pt x="3514" y="2666"/>
                    </a:lnTo>
                    <a:lnTo>
                      <a:pt x="3547" y="2571"/>
                    </a:lnTo>
                    <a:lnTo>
                      <a:pt x="3572" y="2472"/>
                    </a:lnTo>
                    <a:lnTo>
                      <a:pt x="3594" y="2373"/>
                    </a:lnTo>
                    <a:lnTo>
                      <a:pt x="4016" y="2313"/>
                    </a:lnTo>
                    <a:lnTo>
                      <a:pt x="4016" y="2020"/>
                    </a:lnTo>
                    <a:lnTo>
                      <a:pt x="3594" y="1938"/>
                    </a:lnTo>
                    <a:lnTo>
                      <a:pt x="3573" y="1843"/>
                    </a:lnTo>
                    <a:lnTo>
                      <a:pt x="3548" y="1745"/>
                    </a:lnTo>
                    <a:lnTo>
                      <a:pt x="3517" y="1649"/>
                    </a:lnTo>
                    <a:lnTo>
                      <a:pt x="3479" y="1556"/>
                    </a:lnTo>
                    <a:lnTo>
                      <a:pt x="3433" y="1467"/>
                    </a:lnTo>
                    <a:lnTo>
                      <a:pt x="3382" y="1379"/>
                    </a:lnTo>
                    <a:lnTo>
                      <a:pt x="3327" y="1293"/>
                    </a:lnTo>
                    <a:lnTo>
                      <a:pt x="3583" y="953"/>
                    </a:lnTo>
                    <a:lnTo>
                      <a:pt x="3375" y="744"/>
                    </a:lnTo>
                    <a:lnTo>
                      <a:pt x="3020" y="987"/>
                    </a:lnTo>
                    <a:lnTo>
                      <a:pt x="2938" y="933"/>
                    </a:lnTo>
                    <a:lnTo>
                      <a:pt x="2851" y="882"/>
                    </a:lnTo>
                    <a:lnTo>
                      <a:pt x="2761" y="836"/>
                    </a:lnTo>
                    <a:lnTo>
                      <a:pt x="2668" y="798"/>
                    </a:lnTo>
                    <a:lnTo>
                      <a:pt x="2572" y="765"/>
                    </a:lnTo>
                    <a:lnTo>
                      <a:pt x="2475" y="741"/>
                    </a:lnTo>
                    <a:lnTo>
                      <a:pt x="2374" y="718"/>
                    </a:lnTo>
                    <a:lnTo>
                      <a:pt x="2314" y="297"/>
                    </a:lnTo>
                    <a:lnTo>
                      <a:pt x="2021" y="297"/>
                    </a:lnTo>
                    <a:close/>
                    <a:moveTo>
                      <a:pt x="1776" y="0"/>
                    </a:moveTo>
                    <a:lnTo>
                      <a:pt x="2572" y="0"/>
                    </a:lnTo>
                    <a:lnTo>
                      <a:pt x="2640" y="476"/>
                    </a:lnTo>
                    <a:lnTo>
                      <a:pt x="2737" y="506"/>
                    </a:lnTo>
                    <a:lnTo>
                      <a:pt x="2832" y="543"/>
                    </a:lnTo>
                    <a:lnTo>
                      <a:pt x="2923" y="585"/>
                    </a:lnTo>
                    <a:lnTo>
                      <a:pt x="3014" y="632"/>
                    </a:lnTo>
                    <a:lnTo>
                      <a:pt x="3412" y="361"/>
                    </a:lnTo>
                    <a:lnTo>
                      <a:pt x="3976" y="925"/>
                    </a:lnTo>
                    <a:lnTo>
                      <a:pt x="3687" y="1310"/>
                    </a:lnTo>
                    <a:lnTo>
                      <a:pt x="3733" y="1399"/>
                    </a:lnTo>
                    <a:lnTo>
                      <a:pt x="3775" y="1492"/>
                    </a:lnTo>
                    <a:lnTo>
                      <a:pt x="3810" y="1586"/>
                    </a:lnTo>
                    <a:lnTo>
                      <a:pt x="3840" y="1683"/>
                    </a:lnTo>
                    <a:lnTo>
                      <a:pt x="4313" y="1773"/>
                    </a:lnTo>
                    <a:lnTo>
                      <a:pt x="4313" y="2571"/>
                    </a:lnTo>
                    <a:lnTo>
                      <a:pt x="3836" y="2639"/>
                    </a:lnTo>
                    <a:lnTo>
                      <a:pt x="3806" y="2734"/>
                    </a:lnTo>
                    <a:lnTo>
                      <a:pt x="3769" y="2829"/>
                    </a:lnTo>
                    <a:lnTo>
                      <a:pt x="3728" y="2922"/>
                    </a:lnTo>
                    <a:lnTo>
                      <a:pt x="3680" y="3011"/>
                    </a:lnTo>
                    <a:lnTo>
                      <a:pt x="3952" y="3408"/>
                    </a:lnTo>
                    <a:lnTo>
                      <a:pt x="3387" y="3973"/>
                    </a:lnTo>
                    <a:lnTo>
                      <a:pt x="3002" y="3683"/>
                    </a:lnTo>
                    <a:lnTo>
                      <a:pt x="2913" y="3731"/>
                    </a:lnTo>
                    <a:lnTo>
                      <a:pt x="2820" y="3771"/>
                    </a:lnTo>
                    <a:lnTo>
                      <a:pt x="2726" y="3806"/>
                    </a:lnTo>
                    <a:lnTo>
                      <a:pt x="2629" y="3837"/>
                    </a:lnTo>
                    <a:lnTo>
                      <a:pt x="2538" y="4310"/>
                    </a:lnTo>
                    <a:lnTo>
                      <a:pt x="1740" y="4310"/>
                    </a:lnTo>
                    <a:lnTo>
                      <a:pt x="1672" y="3833"/>
                    </a:lnTo>
                    <a:lnTo>
                      <a:pt x="1577" y="3803"/>
                    </a:lnTo>
                    <a:lnTo>
                      <a:pt x="1482" y="3766"/>
                    </a:lnTo>
                    <a:lnTo>
                      <a:pt x="1389" y="3724"/>
                    </a:lnTo>
                    <a:lnTo>
                      <a:pt x="1300" y="3677"/>
                    </a:lnTo>
                    <a:lnTo>
                      <a:pt x="901" y="3948"/>
                    </a:lnTo>
                    <a:lnTo>
                      <a:pt x="338" y="3385"/>
                    </a:lnTo>
                    <a:lnTo>
                      <a:pt x="627" y="3000"/>
                    </a:lnTo>
                    <a:lnTo>
                      <a:pt x="580" y="2910"/>
                    </a:lnTo>
                    <a:lnTo>
                      <a:pt x="539" y="2817"/>
                    </a:lnTo>
                    <a:lnTo>
                      <a:pt x="504" y="2723"/>
                    </a:lnTo>
                    <a:lnTo>
                      <a:pt x="474" y="2626"/>
                    </a:lnTo>
                    <a:lnTo>
                      <a:pt x="0" y="2535"/>
                    </a:lnTo>
                    <a:lnTo>
                      <a:pt x="0" y="1738"/>
                    </a:lnTo>
                    <a:lnTo>
                      <a:pt x="476" y="1671"/>
                    </a:lnTo>
                    <a:lnTo>
                      <a:pt x="508" y="1574"/>
                    </a:lnTo>
                    <a:lnTo>
                      <a:pt x="545" y="1480"/>
                    </a:lnTo>
                    <a:lnTo>
                      <a:pt x="587" y="1387"/>
                    </a:lnTo>
                    <a:lnTo>
                      <a:pt x="632" y="1298"/>
                    </a:lnTo>
                    <a:lnTo>
                      <a:pt x="363" y="900"/>
                    </a:lnTo>
                    <a:lnTo>
                      <a:pt x="926" y="336"/>
                    </a:lnTo>
                    <a:lnTo>
                      <a:pt x="1311" y="625"/>
                    </a:lnTo>
                    <a:lnTo>
                      <a:pt x="1401" y="580"/>
                    </a:lnTo>
                    <a:lnTo>
                      <a:pt x="1494" y="538"/>
                    </a:lnTo>
                    <a:lnTo>
                      <a:pt x="1589" y="502"/>
                    </a:lnTo>
                    <a:lnTo>
                      <a:pt x="1685" y="472"/>
                    </a:lnTo>
                    <a:lnTo>
                      <a:pt x="1685" y="472"/>
                    </a:lnTo>
                    <a:lnTo>
                      <a:pt x="1776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" name="Freeform 7"/>
              <p:cNvSpPr>
                <a:spLocks noEditPoints="1"/>
              </p:cNvSpPr>
              <p:nvPr/>
            </p:nvSpPr>
            <p:spPr bwMode="auto">
              <a:xfrm>
                <a:off x="4675188" y="2009775"/>
                <a:ext cx="2833688" cy="2830513"/>
              </a:xfrm>
              <a:custGeom>
                <a:avLst/>
                <a:gdLst>
                  <a:gd name="T0" fmla="*/ 824 w 1785"/>
                  <a:gd name="T1" fmla="*/ 301 h 1783"/>
                  <a:gd name="T2" fmla="*/ 691 w 1785"/>
                  <a:gd name="T3" fmla="*/ 331 h 1783"/>
                  <a:gd name="T4" fmla="*/ 573 w 1785"/>
                  <a:gd name="T5" fmla="*/ 390 h 1783"/>
                  <a:gd name="T6" fmla="*/ 473 w 1785"/>
                  <a:gd name="T7" fmla="*/ 471 h 1783"/>
                  <a:gd name="T8" fmla="*/ 390 w 1785"/>
                  <a:gd name="T9" fmla="*/ 573 h 1783"/>
                  <a:gd name="T10" fmla="*/ 332 w 1785"/>
                  <a:gd name="T11" fmla="*/ 691 h 1783"/>
                  <a:gd name="T12" fmla="*/ 302 w 1785"/>
                  <a:gd name="T13" fmla="*/ 822 h 1783"/>
                  <a:gd name="T14" fmla="*/ 302 w 1785"/>
                  <a:gd name="T15" fmla="*/ 961 h 1783"/>
                  <a:gd name="T16" fmla="*/ 332 w 1785"/>
                  <a:gd name="T17" fmla="*/ 1092 h 1783"/>
                  <a:gd name="T18" fmla="*/ 390 w 1785"/>
                  <a:gd name="T19" fmla="*/ 1211 h 1783"/>
                  <a:gd name="T20" fmla="*/ 473 w 1785"/>
                  <a:gd name="T21" fmla="*/ 1312 h 1783"/>
                  <a:gd name="T22" fmla="*/ 573 w 1785"/>
                  <a:gd name="T23" fmla="*/ 1394 h 1783"/>
                  <a:gd name="T24" fmla="*/ 691 w 1785"/>
                  <a:gd name="T25" fmla="*/ 1452 h 1783"/>
                  <a:gd name="T26" fmla="*/ 824 w 1785"/>
                  <a:gd name="T27" fmla="*/ 1482 h 1783"/>
                  <a:gd name="T28" fmla="*/ 962 w 1785"/>
                  <a:gd name="T29" fmla="*/ 1482 h 1783"/>
                  <a:gd name="T30" fmla="*/ 1093 w 1785"/>
                  <a:gd name="T31" fmla="*/ 1452 h 1783"/>
                  <a:gd name="T32" fmla="*/ 1211 w 1785"/>
                  <a:gd name="T33" fmla="*/ 1394 h 1783"/>
                  <a:gd name="T34" fmla="*/ 1314 w 1785"/>
                  <a:gd name="T35" fmla="*/ 1312 h 1783"/>
                  <a:gd name="T36" fmla="*/ 1395 w 1785"/>
                  <a:gd name="T37" fmla="*/ 1211 h 1783"/>
                  <a:gd name="T38" fmla="*/ 1452 w 1785"/>
                  <a:gd name="T39" fmla="*/ 1092 h 1783"/>
                  <a:gd name="T40" fmla="*/ 1484 w 1785"/>
                  <a:gd name="T41" fmla="*/ 961 h 1783"/>
                  <a:gd name="T42" fmla="*/ 1484 w 1785"/>
                  <a:gd name="T43" fmla="*/ 822 h 1783"/>
                  <a:gd name="T44" fmla="*/ 1452 w 1785"/>
                  <a:gd name="T45" fmla="*/ 691 h 1783"/>
                  <a:gd name="T46" fmla="*/ 1395 w 1785"/>
                  <a:gd name="T47" fmla="*/ 573 h 1783"/>
                  <a:gd name="T48" fmla="*/ 1314 w 1785"/>
                  <a:gd name="T49" fmla="*/ 471 h 1783"/>
                  <a:gd name="T50" fmla="*/ 1211 w 1785"/>
                  <a:gd name="T51" fmla="*/ 390 h 1783"/>
                  <a:gd name="T52" fmla="*/ 1093 w 1785"/>
                  <a:gd name="T53" fmla="*/ 331 h 1783"/>
                  <a:gd name="T54" fmla="*/ 962 w 1785"/>
                  <a:gd name="T55" fmla="*/ 301 h 1783"/>
                  <a:gd name="T56" fmla="*/ 893 w 1785"/>
                  <a:gd name="T57" fmla="*/ 0 h 1783"/>
                  <a:gd name="T58" fmla="*/ 1062 w 1785"/>
                  <a:gd name="T59" fmla="*/ 16 h 1783"/>
                  <a:gd name="T60" fmla="*/ 1221 w 1785"/>
                  <a:gd name="T61" fmla="*/ 61 h 1783"/>
                  <a:gd name="T62" fmla="*/ 1366 w 1785"/>
                  <a:gd name="T63" fmla="*/ 136 h 1783"/>
                  <a:gd name="T64" fmla="*/ 1494 w 1785"/>
                  <a:gd name="T65" fmla="*/ 233 h 1783"/>
                  <a:gd name="T66" fmla="*/ 1603 w 1785"/>
                  <a:gd name="T67" fmla="*/ 352 h 1783"/>
                  <a:gd name="T68" fmla="*/ 1689 w 1785"/>
                  <a:gd name="T69" fmla="*/ 489 h 1783"/>
                  <a:gd name="T70" fmla="*/ 1750 w 1785"/>
                  <a:gd name="T71" fmla="*/ 641 h 1783"/>
                  <a:gd name="T72" fmla="*/ 1781 w 1785"/>
                  <a:gd name="T73" fmla="*/ 805 h 1783"/>
                  <a:gd name="T74" fmla="*/ 1781 w 1785"/>
                  <a:gd name="T75" fmla="*/ 978 h 1783"/>
                  <a:gd name="T76" fmla="*/ 1750 w 1785"/>
                  <a:gd name="T77" fmla="*/ 1141 h 1783"/>
                  <a:gd name="T78" fmla="*/ 1689 w 1785"/>
                  <a:gd name="T79" fmla="*/ 1295 h 1783"/>
                  <a:gd name="T80" fmla="*/ 1603 w 1785"/>
                  <a:gd name="T81" fmla="*/ 1431 h 1783"/>
                  <a:gd name="T82" fmla="*/ 1494 w 1785"/>
                  <a:gd name="T83" fmla="*/ 1550 h 1783"/>
                  <a:gd name="T84" fmla="*/ 1366 w 1785"/>
                  <a:gd name="T85" fmla="*/ 1648 h 1783"/>
                  <a:gd name="T86" fmla="*/ 1221 w 1785"/>
                  <a:gd name="T87" fmla="*/ 1721 h 1783"/>
                  <a:gd name="T88" fmla="*/ 1062 w 1785"/>
                  <a:gd name="T89" fmla="*/ 1767 h 1783"/>
                  <a:gd name="T90" fmla="*/ 893 w 1785"/>
                  <a:gd name="T91" fmla="*/ 1783 h 1783"/>
                  <a:gd name="T92" fmla="*/ 723 w 1785"/>
                  <a:gd name="T93" fmla="*/ 1767 h 1783"/>
                  <a:gd name="T94" fmla="*/ 564 w 1785"/>
                  <a:gd name="T95" fmla="*/ 1721 h 1783"/>
                  <a:gd name="T96" fmla="*/ 419 w 1785"/>
                  <a:gd name="T97" fmla="*/ 1648 h 1783"/>
                  <a:gd name="T98" fmla="*/ 290 w 1785"/>
                  <a:gd name="T99" fmla="*/ 1550 h 1783"/>
                  <a:gd name="T100" fmla="*/ 182 w 1785"/>
                  <a:gd name="T101" fmla="*/ 1431 h 1783"/>
                  <a:gd name="T102" fmla="*/ 97 w 1785"/>
                  <a:gd name="T103" fmla="*/ 1295 h 1783"/>
                  <a:gd name="T104" fmla="*/ 36 w 1785"/>
                  <a:gd name="T105" fmla="*/ 1141 h 1783"/>
                  <a:gd name="T106" fmla="*/ 5 w 1785"/>
                  <a:gd name="T107" fmla="*/ 978 h 1783"/>
                  <a:gd name="T108" fmla="*/ 5 w 1785"/>
                  <a:gd name="T109" fmla="*/ 805 h 1783"/>
                  <a:gd name="T110" fmla="*/ 36 w 1785"/>
                  <a:gd name="T111" fmla="*/ 641 h 1783"/>
                  <a:gd name="T112" fmla="*/ 97 w 1785"/>
                  <a:gd name="T113" fmla="*/ 489 h 1783"/>
                  <a:gd name="T114" fmla="*/ 182 w 1785"/>
                  <a:gd name="T115" fmla="*/ 352 h 1783"/>
                  <a:gd name="T116" fmla="*/ 290 w 1785"/>
                  <a:gd name="T117" fmla="*/ 233 h 1783"/>
                  <a:gd name="T118" fmla="*/ 419 w 1785"/>
                  <a:gd name="T119" fmla="*/ 136 h 1783"/>
                  <a:gd name="T120" fmla="*/ 564 w 1785"/>
                  <a:gd name="T121" fmla="*/ 61 h 1783"/>
                  <a:gd name="T122" fmla="*/ 723 w 1785"/>
                  <a:gd name="T123" fmla="*/ 16 h 1783"/>
                  <a:gd name="T124" fmla="*/ 893 w 1785"/>
                  <a:gd name="T125" fmla="*/ 0 h 1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785" h="1783">
                    <a:moveTo>
                      <a:pt x="893" y="297"/>
                    </a:moveTo>
                    <a:lnTo>
                      <a:pt x="824" y="301"/>
                    </a:lnTo>
                    <a:lnTo>
                      <a:pt x="757" y="313"/>
                    </a:lnTo>
                    <a:lnTo>
                      <a:pt x="691" y="331"/>
                    </a:lnTo>
                    <a:lnTo>
                      <a:pt x="631" y="357"/>
                    </a:lnTo>
                    <a:lnTo>
                      <a:pt x="573" y="390"/>
                    </a:lnTo>
                    <a:lnTo>
                      <a:pt x="521" y="428"/>
                    </a:lnTo>
                    <a:lnTo>
                      <a:pt x="473" y="471"/>
                    </a:lnTo>
                    <a:lnTo>
                      <a:pt x="428" y="520"/>
                    </a:lnTo>
                    <a:lnTo>
                      <a:pt x="390" y="573"/>
                    </a:lnTo>
                    <a:lnTo>
                      <a:pt x="359" y="630"/>
                    </a:lnTo>
                    <a:lnTo>
                      <a:pt x="332" y="691"/>
                    </a:lnTo>
                    <a:lnTo>
                      <a:pt x="313" y="755"/>
                    </a:lnTo>
                    <a:lnTo>
                      <a:pt x="302" y="822"/>
                    </a:lnTo>
                    <a:lnTo>
                      <a:pt x="297" y="891"/>
                    </a:lnTo>
                    <a:lnTo>
                      <a:pt x="302" y="961"/>
                    </a:lnTo>
                    <a:lnTo>
                      <a:pt x="313" y="1028"/>
                    </a:lnTo>
                    <a:lnTo>
                      <a:pt x="332" y="1092"/>
                    </a:lnTo>
                    <a:lnTo>
                      <a:pt x="359" y="1153"/>
                    </a:lnTo>
                    <a:lnTo>
                      <a:pt x="390" y="1211"/>
                    </a:lnTo>
                    <a:lnTo>
                      <a:pt x="428" y="1263"/>
                    </a:lnTo>
                    <a:lnTo>
                      <a:pt x="473" y="1312"/>
                    </a:lnTo>
                    <a:lnTo>
                      <a:pt x="521" y="1356"/>
                    </a:lnTo>
                    <a:lnTo>
                      <a:pt x="573" y="1394"/>
                    </a:lnTo>
                    <a:lnTo>
                      <a:pt x="631" y="1425"/>
                    </a:lnTo>
                    <a:lnTo>
                      <a:pt x="691" y="1452"/>
                    </a:lnTo>
                    <a:lnTo>
                      <a:pt x="757" y="1470"/>
                    </a:lnTo>
                    <a:lnTo>
                      <a:pt x="824" y="1482"/>
                    </a:lnTo>
                    <a:lnTo>
                      <a:pt x="893" y="1486"/>
                    </a:lnTo>
                    <a:lnTo>
                      <a:pt x="962" y="1482"/>
                    </a:lnTo>
                    <a:lnTo>
                      <a:pt x="1029" y="1470"/>
                    </a:lnTo>
                    <a:lnTo>
                      <a:pt x="1093" y="1452"/>
                    </a:lnTo>
                    <a:lnTo>
                      <a:pt x="1154" y="1425"/>
                    </a:lnTo>
                    <a:lnTo>
                      <a:pt x="1211" y="1394"/>
                    </a:lnTo>
                    <a:lnTo>
                      <a:pt x="1265" y="1356"/>
                    </a:lnTo>
                    <a:lnTo>
                      <a:pt x="1314" y="1312"/>
                    </a:lnTo>
                    <a:lnTo>
                      <a:pt x="1357" y="1263"/>
                    </a:lnTo>
                    <a:lnTo>
                      <a:pt x="1395" y="1211"/>
                    </a:lnTo>
                    <a:lnTo>
                      <a:pt x="1427" y="1153"/>
                    </a:lnTo>
                    <a:lnTo>
                      <a:pt x="1452" y="1092"/>
                    </a:lnTo>
                    <a:lnTo>
                      <a:pt x="1472" y="1028"/>
                    </a:lnTo>
                    <a:lnTo>
                      <a:pt x="1484" y="961"/>
                    </a:lnTo>
                    <a:lnTo>
                      <a:pt x="1488" y="891"/>
                    </a:lnTo>
                    <a:lnTo>
                      <a:pt x="1484" y="822"/>
                    </a:lnTo>
                    <a:lnTo>
                      <a:pt x="1472" y="755"/>
                    </a:lnTo>
                    <a:lnTo>
                      <a:pt x="1452" y="691"/>
                    </a:lnTo>
                    <a:lnTo>
                      <a:pt x="1427" y="630"/>
                    </a:lnTo>
                    <a:lnTo>
                      <a:pt x="1395" y="573"/>
                    </a:lnTo>
                    <a:lnTo>
                      <a:pt x="1357" y="520"/>
                    </a:lnTo>
                    <a:lnTo>
                      <a:pt x="1314" y="471"/>
                    </a:lnTo>
                    <a:lnTo>
                      <a:pt x="1265" y="428"/>
                    </a:lnTo>
                    <a:lnTo>
                      <a:pt x="1211" y="390"/>
                    </a:lnTo>
                    <a:lnTo>
                      <a:pt x="1154" y="357"/>
                    </a:lnTo>
                    <a:lnTo>
                      <a:pt x="1093" y="331"/>
                    </a:lnTo>
                    <a:lnTo>
                      <a:pt x="1029" y="313"/>
                    </a:lnTo>
                    <a:lnTo>
                      <a:pt x="962" y="301"/>
                    </a:lnTo>
                    <a:lnTo>
                      <a:pt x="893" y="297"/>
                    </a:lnTo>
                    <a:close/>
                    <a:moveTo>
                      <a:pt x="893" y="0"/>
                    </a:moveTo>
                    <a:lnTo>
                      <a:pt x="978" y="4"/>
                    </a:lnTo>
                    <a:lnTo>
                      <a:pt x="1062" y="16"/>
                    </a:lnTo>
                    <a:lnTo>
                      <a:pt x="1143" y="35"/>
                    </a:lnTo>
                    <a:lnTo>
                      <a:pt x="1221" y="61"/>
                    </a:lnTo>
                    <a:lnTo>
                      <a:pt x="1295" y="95"/>
                    </a:lnTo>
                    <a:lnTo>
                      <a:pt x="1366" y="136"/>
                    </a:lnTo>
                    <a:lnTo>
                      <a:pt x="1433" y="182"/>
                    </a:lnTo>
                    <a:lnTo>
                      <a:pt x="1494" y="233"/>
                    </a:lnTo>
                    <a:lnTo>
                      <a:pt x="1552" y="291"/>
                    </a:lnTo>
                    <a:lnTo>
                      <a:pt x="1603" y="352"/>
                    </a:lnTo>
                    <a:lnTo>
                      <a:pt x="1649" y="419"/>
                    </a:lnTo>
                    <a:lnTo>
                      <a:pt x="1689" y="489"/>
                    </a:lnTo>
                    <a:lnTo>
                      <a:pt x="1722" y="563"/>
                    </a:lnTo>
                    <a:lnTo>
                      <a:pt x="1750" y="641"/>
                    </a:lnTo>
                    <a:lnTo>
                      <a:pt x="1769" y="723"/>
                    </a:lnTo>
                    <a:lnTo>
                      <a:pt x="1781" y="805"/>
                    </a:lnTo>
                    <a:lnTo>
                      <a:pt x="1785" y="891"/>
                    </a:lnTo>
                    <a:lnTo>
                      <a:pt x="1781" y="978"/>
                    </a:lnTo>
                    <a:lnTo>
                      <a:pt x="1769" y="1062"/>
                    </a:lnTo>
                    <a:lnTo>
                      <a:pt x="1750" y="1141"/>
                    </a:lnTo>
                    <a:lnTo>
                      <a:pt x="1722" y="1220"/>
                    </a:lnTo>
                    <a:lnTo>
                      <a:pt x="1689" y="1295"/>
                    </a:lnTo>
                    <a:lnTo>
                      <a:pt x="1649" y="1365"/>
                    </a:lnTo>
                    <a:lnTo>
                      <a:pt x="1603" y="1431"/>
                    </a:lnTo>
                    <a:lnTo>
                      <a:pt x="1552" y="1494"/>
                    </a:lnTo>
                    <a:lnTo>
                      <a:pt x="1494" y="1550"/>
                    </a:lnTo>
                    <a:lnTo>
                      <a:pt x="1433" y="1602"/>
                    </a:lnTo>
                    <a:lnTo>
                      <a:pt x="1366" y="1648"/>
                    </a:lnTo>
                    <a:lnTo>
                      <a:pt x="1295" y="1687"/>
                    </a:lnTo>
                    <a:lnTo>
                      <a:pt x="1221" y="1721"/>
                    </a:lnTo>
                    <a:lnTo>
                      <a:pt x="1143" y="1748"/>
                    </a:lnTo>
                    <a:lnTo>
                      <a:pt x="1062" y="1767"/>
                    </a:lnTo>
                    <a:lnTo>
                      <a:pt x="978" y="1779"/>
                    </a:lnTo>
                    <a:lnTo>
                      <a:pt x="893" y="1783"/>
                    </a:lnTo>
                    <a:lnTo>
                      <a:pt x="807" y="1779"/>
                    </a:lnTo>
                    <a:lnTo>
                      <a:pt x="723" y="1767"/>
                    </a:lnTo>
                    <a:lnTo>
                      <a:pt x="642" y="1748"/>
                    </a:lnTo>
                    <a:lnTo>
                      <a:pt x="564" y="1721"/>
                    </a:lnTo>
                    <a:lnTo>
                      <a:pt x="490" y="1687"/>
                    </a:lnTo>
                    <a:lnTo>
                      <a:pt x="419" y="1648"/>
                    </a:lnTo>
                    <a:lnTo>
                      <a:pt x="352" y="1602"/>
                    </a:lnTo>
                    <a:lnTo>
                      <a:pt x="290" y="1550"/>
                    </a:lnTo>
                    <a:lnTo>
                      <a:pt x="234" y="1494"/>
                    </a:lnTo>
                    <a:lnTo>
                      <a:pt x="182" y="1431"/>
                    </a:lnTo>
                    <a:lnTo>
                      <a:pt x="136" y="1365"/>
                    </a:lnTo>
                    <a:lnTo>
                      <a:pt x="97" y="1295"/>
                    </a:lnTo>
                    <a:lnTo>
                      <a:pt x="63" y="1220"/>
                    </a:lnTo>
                    <a:lnTo>
                      <a:pt x="36" y="1141"/>
                    </a:lnTo>
                    <a:lnTo>
                      <a:pt x="17" y="1062"/>
                    </a:lnTo>
                    <a:lnTo>
                      <a:pt x="5" y="978"/>
                    </a:lnTo>
                    <a:lnTo>
                      <a:pt x="0" y="891"/>
                    </a:lnTo>
                    <a:lnTo>
                      <a:pt x="5" y="805"/>
                    </a:lnTo>
                    <a:lnTo>
                      <a:pt x="17" y="723"/>
                    </a:lnTo>
                    <a:lnTo>
                      <a:pt x="36" y="641"/>
                    </a:lnTo>
                    <a:lnTo>
                      <a:pt x="63" y="563"/>
                    </a:lnTo>
                    <a:lnTo>
                      <a:pt x="97" y="489"/>
                    </a:lnTo>
                    <a:lnTo>
                      <a:pt x="136" y="419"/>
                    </a:lnTo>
                    <a:lnTo>
                      <a:pt x="182" y="352"/>
                    </a:lnTo>
                    <a:lnTo>
                      <a:pt x="234" y="291"/>
                    </a:lnTo>
                    <a:lnTo>
                      <a:pt x="290" y="233"/>
                    </a:lnTo>
                    <a:lnTo>
                      <a:pt x="352" y="182"/>
                    </a:lnTo>
                    <a:lnTo>
                      <a:pt x="419" y="136"/>
                    </a:lnTo>
                    <a:lnTo>
                      <a:pt x="490" y="95"/>
                    </a:lnTo>
                    <a:lnTo>
                      <a:pt x="564" y="61"/>
                    </a:lnTo>
                    <a:lnTo>
                      <a:pt x="642" y="35"/>
                    </a:lnTo>
                    <a:lnTo>
                      <a:pt x="723" y="16"/>
                    </a:lnTo>
                    <a:lnTo>
                      <a:pt x="807" y="4"/>
                    </a:lnTo>
                    <a:lnTo>
                      <a:pt x="893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48" name="椭圆 47"/>
            <p:cNvSpPr/>
            <p:nvPr/>
          </p:nvSpPr>
          <p:spPr>
            <a:xfrm>
              <a:off x="1270126" y="4758519"/>
              <a:ext cx="482252" cy="48225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1381561" y="4865317"/>
              <a:ext cx="259382" cy="284592"/>
              <a:chOff x="2973388" y="4763"/>
              <a:chExt cx="6238875" cy="6845300"/>
            </a:xfrm>
            <a:solidFill>
              <a:srgbClr val="3985BB"/>
            </a:solidFill>
            <a:effectLst/>
          </p:grpSpPr>
          <p:sp>
            <p:nvSpPr>
              <p:cNvPr id="54" name="Freeform 12"/>
              <p:cNvSpPr/>
              <p:nvPr/>
            </p:nvSpPr>
            <p:spPr bwMode="auto">
              <a:xfrm>
                <a:off x="4364038" y="882650"/>
                <a:ext cx="3441700" cy="2144713"/>
              </a:xfrm>
              <a:custGeom>
                <a:avLst/>
                <a:gdLst>
                  <a:gd name="T0" fmla="*/ 1059 w 2168"/>
                  <a:gd name="T1" fmla="*/ 0 h 1351"/>
                  <a:gd name="T2" fmla="*/ 1100 w 2168"/>
                  <a:gd name="T3" fmla="*/ 2 h 1351"/>
                  <a:gd name="T4" fmla="*/ 1140 w 2168"/>
                  <a:gd name="T5" fmla="*/ 8 h 1351"/>
                  <a:gd name="T6" fmla="*/ 1179 w 2168"/>
                  <a:gd name="T7" fmla="*/ 17 h 1351"/>
                  <a:gd name="T8" fmla="*/ 1216 w 2168"/>
                  <a:gd name="T9" fmla="*/ 32 h 1351"/>
                  <a:gd name="T10" fmla="*/ 1249 w 2168"/>
                  <a:gd name="T11" fmla="*/ 50 h 1351"/>
                  <a:gd name="T12" fmla="*/ 2097 w 2168"/>
                  <a:gd name="T13" fmla="*/ 601 h 1351"/>
                  <a:gd name="T14" fmla="*/ 2125 w 2168"/>
                  <a:gd name="T15" fmla="*/ 623 h 1351"/>
                  <a:gd name="T16" fmla="*/ 2146 w 2168"/>
                  <a:gd name="T17" fmla="*/ 647 h 1351"/>
                  <a:gd name="T18" fmla="*/ 2160 w 2168"/>
                  <a:gd name="T19" fmla="*/ 671 h 1351"/>
                  <a:gd name="T20" fmla="*/ 2167 w 2168"/>
                  <a:gd name="T21" fmla="*/ 697 h 1351"/>
                  <a:gd name="T22" fmla="*/ 2168 w 2168"/>
                  <a:gd name="T23" fmla="*/ 722 h 1351"/>
                  <a:gd name="T24" fmla="*/ 2160 w 2168"/>
                  <a:gd name="T25" fmla="*/ 747 h 1351"/>
                  <a:gd name="T26" fmla="*/ 2147 w 2168"/>
                  <a:gd name="T27" fmla="*/ 770 h 1351"/>
                  <a:gd name="T28" fmla="*/ 2126 w 2168"/>
                  <a:gd name="T29" fmla="*/ 792 h 1351"/>
                  <a:gd name="T30" fmla="*/ 2099 w 2168"/>
                  <a:gd name="T31" fmla="*/ 812 h 1351"/>
                  <a:gd name="T32" fmla="*/ 1255 w 2168"/>
                  <a:gd name="T33" fmla="*/ 1313 h 1351"/>
                  <a:gd name="T34" fmla="*/ 1223 w 2168"/>
                  <a:gd name="T35" fmla="*/ 1329 h 1351"/>
                  <a:gd name="T36" fmla="*/ 1186 w 2168"/>
                  <a:gd name="T37" fmla="*/ 1341 h 1351"/>
                  <a:gd name="T38" fmla="*/ 1148 w 2168"/>
                  <a:gd name="T39" fmla="*/ 1349 h 1351"/>
                  <a:gd name="T40" fmla="*/ 1107 w 2168"/>
                  <a:gd name="T41" fmla="*/ 1351 h 1351"/>
                  <a:gd name="T42" fmla="*/ 1067 w 2168"/>
                  <a:gd name="T43" fmla="*/ 1350 h 1351"/>
                  <a:gd name="T44" fmla="*/ 1026 w 2168"/>
                  <a:gd name="T45" fmla="*/ 1345 h 1351"/>
                  <a:gd name="T46" fmla="*/ 987 w 2168"/>
                  <a:gd name="T47" fmla="*/ 1336 h 1351"/>
                  <a:gd name="T48" fmla="*/ 950 w 2168"/>
                  <a:gd name="T49" fmla="*/ 1321 h 1351"/>
                  <a:gd name="T50" fmla="*/ 918 w 2168"/>
                  <a:gd name="T51" fmla="*/ 1303 h 1351"/>
                  <a:gd name="T52" fmla="*/ 69 w 2168"/>
                  <a:gd name="T53" fmla="*/ 750 h 1351"/>
                  <a:gd name="T54" fmla="*/ 42 w 2168"/>
                  <a:gd name="T55" fmla="*/ 730 h 1351"/>
                  <a:gd name="T56" fmla="*/ 21 w 2168"/>
                  <a:gd name="T57" fmla="*/ 706 h 1351"/>
                  <a:gd name="T58" fmla="*/ 6 w 2168"/>
                  <a:gd name="T59" fmla="*/ 681 h 1351"/>
                  <a:gd name="T60" fmla="*/ 0 w 2168"/>
                  <a:gd name="T61" fmla="*/ 656 h 1351"/>
                  <a:gd name="T62" fmla="*/ 0 w 2168"/>
                  <a:gd name="T63" fmla="*/ 631 h 1351"/>
                  <a:gd name="T64" fmla="*/ 6 w 2168"/>
                  <a:gd name="T65" fmla="*/ 606 h 1351"/>
                  <a:gd name="T66" fmla="*/ 19 w 2168"/>
                  <a:gd name="T67" fmla="*/ 582 h 1351"/>
                  <a:gd name="T68" fmla="*/ 40 w 2168"/>
                  <a:gd name="T69" fmla="*/ 561 h 1351"/>
                  <a:gd name="T70" fmla="*/ 68 w 2168"/>
                  <a:gd name="T71" fmla="*/ 541 h 1351"/>
                  <a:gd name="T72" fmla="*/ 911 w 2168"/>
                  <a:gd name="T73" fmla="*/ 40 h 1351"/>
                  <a:gd name="T74" fmla="*/ 944 w 2168"/>
                  <a:gd name="T75" fmla="*/ 24 h 1351"/>
                  <a:gd name="T76" fmla="*/ 980 w 2168"/>
                  <a:gd name="T77" fmla="*/ 12 h 1351"/>
                  <a:gd name="T78" fmla="*/ 1018 w 2168"/>
                  <a:gd name="T79" fmla="*/ 4 h 1351"/>
                  <a:gd name="T80" fmla="*/ 1059 w 2168"/>
                  <a:gd name="T81" fmla="*/ 0 h 1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168" h="1351">
                    <a:moveTo>
                      <a:pt x="1059" y="0"/>
                    </a:moveTo>
                    <a:lnTo>
                      <a:pt x="1100" y="2"/>
                    </a:lnTo>
                    <a:lnTo>
                      <a:pt x="1140" y="8"/>
                    </a:lnTo>
                    <a:lnTo>
                      <a:pt x="1179" y="17"/>
                    </a:lnTo>
                    <a:lnTo>
                      <a:pt x="1216" y="32"/>
                    </a:lnTo>
                    <a:lnTo>
                      <a:pt x="1249" y="50"/>
                    </a:lnTo>
                    <a:lnTo>
                      <a:pt x="2097" y="601"/>
                    </a:lnTo>
                    <a:lnTo>
                      <a:pt x="2125" y="623"/>
                    </a:lnTo>
                    <a:lnTo>
                      <a:pt x="2146" y="647"/>
                    </a:lnTo>
                    <a:lnTo>
                      <a:pt x="2160" y="671"/>
                    </a:lnTo>
                    <a:lnTo>
                      <a:pt x="2167" y="697"/>
                    </a:lnTo>
                    <a:lnTo>
                      <a:pt x="2168" y="722"/>
                    </a:lnTo>
                    <a:lnTo>
                      <a:pt x="2160" y="747"/>
                    </a:lnTo>
                    <a:lnTo>
                      <a:pt x="2147" y="770"/>
                    </a:lnTo>
                    <a:lnTo>
                      <a:pt x="2126" y="792"/>
                    </a:lnTo>
                    <a:lnTo>
                      <a:pt x="2099" y="812"/>
                    </a:lnTo>
                    <a:lnTo>
                      <a:pt x="1255" y="1313"/>
                    </a:lnTo>
                    <a:lnTo>
                      <a:pt x="1223" y="1329"/>
                    </a:lnTo>
                    <a:lnTo>
                      <a:pt x="1186" y="1341"/>
                    </a:lnTo>
                    <a:lnTo>
                      <a:pt x="1148" y="1349"/>
                    </a:lnTo>
                    <a:lnTo>
                      <a:pt x="1107" y="1351"/>
                    </a:lnTo>
                    <a:lnTo>
                      <a:pt x="1067" y="1350"/>
                    </a:lnTo>
                    <a:lnTo>
                      <a:pt x="1026" y="1345"/>
                    </a:lnTo>
                    <a:lnTo>
                      <a:pt x="987" y="1336"/>
                    </a:lnTo>
                    <a:lnTo>
                      <a:pt x="950" y="1321"/>
                    </a:lnTo>
                    <a:lnTo>
                      <a:pt x="918" y="1303"/>
                    </a:lnTo>
                    <a:lnTo>
                      <a:pt x="69" y="750"/>
                    </a:lnTo>
                    <a:lnTo>
                      <a:pt x="42" y="730"/>
                    </a:lnTo>
                    <a:lnTo>
                      <a:pt x="21" y="706"/>
                    </a:lnTo>
                    <a:lnTo>
                      <a:pt x="6" y="681"/>
                    </a:lnTo>
                    <a:lnTo>
                      <a:pt x="0" y="656"/>
                    </a:lnTo>
                    <a:lnTo>
                      <a:pt x="0" y="631"/>
                    </a:lnTo>
                    <a:lnTo>
                      <a:pt x="6" y="606"/>
                    </a:lnTo>
                    <a:lnTo>
                      <a:pt x="19" y="582"/>
                    </a:lnTo>
                    <a:lnTo>
                      <a:pt x="40" y="561"/>
                    </a:lnTo>
                    <a:lnTo>
                      <a:pt x="68" y="541"/>
                    </a:lnTo>
                    <a:lnTo>
                      <a:pt x="911" y="40"/>
                    </a:lnTo>
                    <a:lnTo>
                      <a:pt x="944" y="24"/>
                    </a:lnTo>
                    <a:lnTo>
                      <a:pt x="980" y="12"/>
                    </a:lnTo>
                    <a:lnTo>
                      <a:pt x="1018" y="4"/>
                    </a:lnTo>
                    <a:lnTo>
                      <a:pt x="105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5" name="Freeform 13"/>
              <p:cNvSpPr>
                <a:spLocks noEditPoints="1"/>
              </p:cNvSpPr>
              <p:nvPr/>
            </p:nvSpPr>
            <p:spPr bwMode="auto">
              <a:xfrm>
                <a:off x="2973388" y="4763"/>
                <a:ext cx="6238875" cy="4060825"/>
              </a:xfrm>
              <a:custGeom>
                <a:avLst/>
                <a:gdLst>
                  <a:gd name="T0" fmla="*/ 1897 w 3930"/>
                  <a:gd name="T1" fmla="*/ 299 h 2558"/>
                  <a:gd name="T2" fmla="*/ 1818 w 3930"/>
                  <a:gd name="T3" fmla="*/ 314 h 2558"/>
                  <a:gd name="T4" fmla="*/ 1754 w 3930"/>
                  <a:gd name="T5" fmla="*/ 341 h 2558"/>
                  <a:gd name="T6" fmla="*/ 324 w 3930"/>
                  <a:gd name="T7" fmla="*/ 1192 h 2558"/>
                  <a:gd name="T8" fmla="*/ 303 w 3930"/>
                  <a:gd name="T9" fmla="*/ 1214 h 2558"/>
                  <a:gd name="T10" fmla="*/ 303 w 3930"/>
                  <a:gd name="T11" fmla="*/ 1228 h 2558"/>
                  <a:gd name="T12" fmla="*/ 318 w 3930"/>
                  <a:gd name="T13" fmla="*/ 1248 h 2558"/>
                  <a:gd name="T14" fmla="*/ 352 w 3930"/>
                  <a:gd name="T15" fmla="*/ 1276 h 2558"/>
                  <a:gd name="T16" fmla="*/ 1804 w 3930"/>
                  <a:gd name="T17" fmla="*/ 2217 h 2558"/>
                  <a:gd name="T18" fmla="*/ 1885 w 3930"/>
                  <a:gd name="T19" fmla="*/ 2243 h 2558"/>
                  <a:gd name="T20" fmla="*/ 1976 w 3930"/>
                  <a:gd name="T21" fmla="*/ 2254 h 2558"/>
                  <a:gd name="T22" fmla="*/ 2065 w 3930"/>
                  <a:gd name="T23" fmla="*/ 2249 h 2558"/>
                  <a:gd name="T24" fmla="*/ 2144 w 3930"/>
                  <a:gd name="T25" fmla="*/ 2229 h 2558"/>
                  <a:gd name="T26" fmla="*/ 3587 w 3930"/>
                  <a:gd name="T27" fmla="*/ 1375 h 2558"/>
                  <a:gd name="T28" fmla="*/ 3620 w 3930"/>
                  <a:gd name="T29" fmla="*/ 1349 h 2558"/>
                  <a:gd name="T30" fmla="*/ 3629 w 3930"/>
                  <a:gd name="T31" fmla="*/ 1332 h 2558"/>
                  <a:gd name="T32" fmla="*/ 3619 w 3930"/>
                  <a:gd name="T33" fmla="*/ 1313 h 2558"/>
                  <a:gd name="T34" fmla="*/ 3579 w 3930"/>
                  <a:gd name="T35" fmla="*/ 1279 h 2558"/>
                  <a:gd name="T36" fmla="*/ 2125 w 3930"/>
                  <a:gd name="T37" fmla="*/ 335 h 2558"/>
                  <a:gd name="T38" fmla="*/ 2038 w 3930"/>
                  <a:gd name="T39" fmla="*/ 307 h 2558"/>
                  <a:gd name="T40" fmla="*/ 1940 w 3930"/>
                  <a:gd name="T41" fmla="*/ 298 h 2558"/>
                  <a:gd name="T42" fmla="*/ 1993 w 3930"/>
                  <a:gd name="T43" fmla="*/ 1 h 2558"/>
                  <a:gd name="T44" fmla="*/ 2113 w 3930"/>
                  <a:gd name="T45" fmla="*/ 18 h 2558"/>
                  <a:gd name="T46" fmla="*/ 2226 w 3930"/>
                  <a:gd name="T47" fmla="*/ 52 h 2558"/>
                  <a:gd name="T48" fmla="*/ 2325 w 3930"/>
                  <a:gd name="T49" fmla="*/ 103 h 2558"/>
                  <a:gd name="T50" fmla="*/ 3788 w 3930"/>
                  <a:gd name="T51" fmla="*/ 1057 h 2558"/>
                  <a:gd name="T52" fmla="*/ 3857 w 3930"/>
                  <a:gd name="T53" fmla="*/ 1128 h 2558"/>
                  <a:gd name="T54" fmla="*/ 3904 w 3930"/>
                  <a:gd name="T55" fmla="*/ 1208 h 2558"/>
                  <a:gd name="T56" fmla="*/ 3929 w 3930"/>
                  <a:gd name="T57" fmla="*/ 1294 h 2558"/>
                  <a:gd name="T58" fmla="*/ 3926 w 3930"/>
                  <a:gd name="T59" fmla="*/ 1382 h 2558"/>
                  <a:gd name="T60" fmla="*/ 3900 w 3930"/>
                  <a:gd name="T61" fmla="*/ 1466 h 2558"/>
                  <a:gd name="T62" fmla="*/ 3852 w 3930"/>
                  <a:gd name="T63" fmla="*/ 1540 h 2558"/>
                  <a:gd name="T64" fmla="*/ 3782 w 3930"/>
                  <a:gd name="T65" fmla="*/ 1606 h 2558"/>
                  <a:gd name="T66" fmla="*/ 2332 w 3930"/>
                  <a:gd name="T67" fmla="*/ 2472 h 2558"/>
                  <a:gd name="T68" fmla="*/ 2230 w 3930"/>
                  <a:gd name="T69" fmla="*/ 2518 h 2558"/>
                  <a:gd name="T70" fmla="*/ 2114 w 3930"/>
                  <a:gd name="T71" fmla="*/ 2548 h 2558"/>
                  <a:gd name="T72" fmla="*/ 1991 w 3930"/>
                  <a:gd name="T73" fmla="*/ 2558 h 2558"/>
                  <a:gd name="T74" fmla="*/ 1851 w 3930"/>
                  <a:gd name="T75" fmla="*/ 2546 h 2558"/>
                  <a:gd name="T76" fmla="*/ 1721 w 3930"/>
                  <a:gd name="T77" fmla="*/ 2509 h 2558"/>
                  <a:gd name="T78" fmla="*/ 1606 w 3930"/>
                  <a:gd name="T79" fmla="*/ 2452 h 2558"/>
                  <a:gd name="T80" fmla="*/ 144 w 3930"/>
                  <a:gd name="T81" fmla="*/ 1497 h 2558"/>
                  <a:gd name="T82" fmla="*/ 74 w 3930"/>
                  <a:gd name="T83" fmla="*/ 1427 h 2558"/>
                  <a:gd name="T84" fmla="*/ 26 w 3930"/>
                  <a:gd name="T85" fmla="*/ 1347 h 2558"/>
                  <a:gd name="T86" fmla="*/ 2 w 3930"/>
                  <a:gd name="T87" fmla="*/ 1260 h 2558"/>
                  <a:gd name="T88" fmla="*/ 4 w 3930"/>
                  <a:gd name="T89" fmla="*/ 1171 h 2558"/>
                  <a:gd name="T90" fmla="*/ 30 w 3930"/>
                  <a:gd name="T91" fmla="*/ 1089 h 2558"/>
                  <a:gd name="T92" fmla="*/ 78 w 3930"/>
                  <a:gd name="T93" fmla="*/ 1013 h 2558"/>
                  <a:gd name="T94" fmla="*/ 148 w 3930"/>
                  <a:gd name="T95" fmla="*/ 947 h 2558"/>
                  <a:gd name="T96" fmla="*/ 1600 w 3930"/>
                  <a:gd name="T97" fmla="*/ 82 h 2558"/>
                  <a:gd name="T98" fmla="*/ 1701 w 3930"/>
                  <a:gd name="T99" fmla="*/ 36 h 2558"/>
                  <a:gd name="T100" fmla="*/ 1813 w 3930"/>
                  <a:gd name="T101" fmla="*/ 9 h 2558"/>
                  <a:gd name="T102" fmla="*/ 1932 w 3930"/>
                  <a:gd name="T103" fmla="*/ 0 h 2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930" h="2558">
                    <a:moveTo>
                      <a:pt x="1940" y="298"/>
                    </a:moveTo>
                    <a:lnTo>
                      <a:pt x="1897" y="299"/>
                    </a:lnTo>
                    <a:lnTo>
                      <a:pt x="1856" y="305"/>
                    </a:lnTo>
                    <a:lnTo>
                      <a:pt x="1818" y="314"/>
                    </a:lnTo>
                    <a:lnTo>
                      <a:pt x="1784" y="326"/>
                    </a:lnTo>
                    <a:lnTo>
                      <a:pt x="1754" y="341"/>
                    </a:lnTo>
                    <a:lnTo>
                      <a:pt x="344" y="1179"/>
                    </a:lnTo>
                    <a:lnTo>
                      <a:pt x="324" y="1192"/>
                    </a:lnTo>
                    <a:lnTo>
                      <a:pt x="311" y="1205"/>
                    </a:lnTo>
                    <a:lnTo>
                      <a:pt x="303" y="1214"/>
                    </a:lnTo>
                    <a:lnTo>
                      <a:pt x="302" y="1221"/>
                    </a:lnTo>
                    <a:lnTo>
                      <a:pt x="303" y="1228"/>
                    </a:lnTo>
                    <a:lnTo>
                      <a:pt x="309" y="1237"/>
                    </a:lnTo>
                    <a:lnTo>
                      <a:pt x="318" y="1248"/>
                    </a:lnTo>
                    <a:lnTo>
                      <a:pt x="331" y="1262"/>
                    </a:lnTo>
                    <a:lnTo>
                      <a:pt x="352" y="1276"/>
                    </a:lnTo>
                    <a:lnTo>
                      <a:pt x="1771" y="2199"/>
                    </a:lnTo>
                    <a:lnTo>
                      <a:pt x="1804" y="2217"/>
                    </a:lnTo>
                    <a:lnTo>
                      <a:pt x="1843" y="2232"/>
                    </a:lnTo>
                    <a:lnTo>
                      <a:pt x="1885" y="2243"/>
                    </a:lnTo>
                    <a:lnTo>
                      <a:pt x="1930" y="2250"/>
                    </a:lnTo>
                    <a:lnTo>
                      <a:pt x="1976" y="2254"/>
                    </a:lnTo>
                    <a:lnTo>
                      <a:pt x="2020" y="2254"/>
                    </a:lnTo>
                    <a:lnTo>
                      <a:pt x="2065" y="2249"/>
                    </a:lnTo>
                    <a:lnTo>
                      <a:pt x="2106" y="2241"/>
                    </a:lnTo>
                    <a:lnTo>
                      <a:pt x="2144" y="2229"/>
                    </a:lnTo>
                    <a:lnTo>
                      <a:pt x="2177" y="2213"/>
                    </a:lnTo>
                    <a:lnTo>
                      <a:pt x="3587" y="1375"/>
                    </a:lnTo>
                    <a:lnTo>
                      <a:pt x="3607" y="1361"/>
                    </a:lnTo>
                    <a:lnTo>
                      <a:pt x="3620" y="1349"/>
                    </a:lnTo>
                    <a:lnTo>
                      <a:pt x="3628" y="1339"/>
                    </a:lnTo>
                    <a:lnTo>
                      <a:pt x="3629" y="1332"/>
                    </a:lnTo>
                    <a:lnTo>
                      <a:pt x="3627" y="1324"/>
                    </a:lnTo>
                    <a:lnTo>
                      <a:pt x="3619" y="1313"/>
                    </a:lnTo>
                    <a:lnTo>
                      <a:pt x="3604" y="1296"/>
                    </a:lnTo>
                    <a:lnTo>
                      <a:pt x="3579" y="1279"/>
                    </a:lnTo>
                    <a:lnTo>
                      <a:pt x="2160" y="356"/>
                    </a:lnTo>
                    <a:lnTo>
                      <a:pt x="2125" y="335"/>
                    </a:lnTo>
                    <a:lnTo>
                      <a:pt x="2083" y="319"/>
                    </a:lnTo>
                    <a:lnTo>
                      <a:pt x="2038" y="307"/>
                    </a:lnTo>
                    <a:lnTo>
                      <a:pt x="1990" y="301"/>
                    </a:lnTo>
                    <a:lnTo>
                      <a:pt x="1940" y="298"/>
                    </a:lnTo>
                    <a:close/>
                    <a:moveTo>
                      <a:pt x="1932" y="0"/>
                    </a:moveTo>
                    <a:lnTo>
                      <a:pt x="1993" y="1"/>
                    </a:lnTo>
                    <a:lnTo>
                      <a:pt x="2054" y="7"/>
                    </a:lnTo>
                    <a:lnTo>
                      <a:pt x="2113" y="18"/>
                    </a:lnTo>
                    <a:lnTo>
                      <a:pt x="2171" y="32"/>
                    </a:lnTo>
                    <a:lnTo>
                      <a:pt x="2226" y="52"/>
                    </a:lnTo>
                    <a:lnTo>
                      <a:pt x="2277" y="76"/>
                    </a:lnTo>
                    <a:lnTo>
                      <a:pt x="2325" y="103"/>
                    </a:lnTo>
                    <a:lnTo>
                      <a:pt x="3744" y="1026"/>
                    </a:lnTo>
                    <a:lnTo>
                      <a:pt x="3788" y="1057"/>
                    </a:lnTo>
                    <a:lnTo>
                      <a:pt x="3824" y="1091"/>
                    </a:lnTo>
                    <a:lnTo>
                      <a:pt x="3857" y="1128"/>
                    </a:lnTo>
                    <a:lnTo>
                      <a:pt x="3883" y="1167"/>
                    </a:lnTo>
                    <a:lnTo>
                      <a:pt x="3904" y="1208"/>
                    </a:lnTo>
                    <a:lnTo>
                      <a:pt x="3920" y="1250"/>
                    </a:lnTo>
                    <a:lnTo>
                      <a:pt x="3929" y="1294"/>
                    </a:lnTo>
                    <a:lnTo>
                      <a:pt x="3930" y="1339"/>
                    </a:lnTo>
                    <a:lnTo>
                      <a:pt x="3926" y="1382"/>
                    </a:lnTo>
                    <a:lnTo>
                      <a:pt x="3917" y="1425"/>
                    </a:lnTo>
                    <a:lnTo>
                      <a:pt x="3900" y="1466"/>
                    </a:lnTo>
                    <a:lnTo>
                      <a:pt x="3879" y="1504"/>
                    </a:lnTo>
                    <a:lnTo>
                      <a:pt x="3852" y="1540"/>
                    </a:lnTo>
                    <a:lnTo>
                      <a:pt x="3820" y="1574"/>
                    </a:lnTo>
                    <a:lnTo>
                      <a:pt x="3782" y="1606"/>
                    </a:lnTo>
                    <a:lnTo>
                      <a:pt x="3741" y="1633"/>
                    </a:lnTo>
                    <a:lnTo>
                      <a:pt x="2332" y="2472"/>
                    </a:lnTo>
                    <a:lnTo>
                      <a:pt x="2282" y="2497"/>
                    </a:lnTo>
                    <a:lnTo>
                      <a:pt x="2230" y="2518"/>
                    </a:lnTo>
                    <a:lnTo>
                      <a:pt x="2173" y="2535"/>
                    </a:lnTo>
                    <a:lnTo>
                      <a:pt x="2114" y="2548"/>
                    </a:lnTo>
                    <a:lnTo>
                      <a:pt x="2054" y="2555"/>
                    </a:lnTo>
                    <a:lnTo>
                      <a:pt x="1991" y="2558"/>
                    </a:lnTo>
                    <a:lnTo>
                      <a:pt x="1921" y="2555"/>
                    </a:lnTo>
                    <a:lnTo>
                      <a:pt x="1851" y="2546"/>
                    </a:lnTo>
                    <a:lnTo>
                      <a:pt x="1784" y="2530"/>
                    </a:lnTo>
                    <a:lnTo>
                      <a:pt x="1721" y="2509"/>
                    </a:lnTo>
                    <a:lnTo>
                      <a:pt x="1661" y="2483"/>
                    </a:lnTo>
                    <a:lnTo>
                      <a:pt x="1606" y="2452"/>
                    </a:lnTo>
                    <a:lnTo>
                      <a:pt x="187" y="1529"/>
                    </a:lnTo>
                    <a:lnTo>
                      <a:pt x="144" y="1497"/>
                    </a:lnTo>
                    <a:lnTo>
                      <a:pt x="106" y="1463"/>
                    </a:lnTo>
                    <a:lnTo>
                      <a:pt x="74" y="1427"/>
                    </a:lnTo>
                    <a:lnTo>
                      <a:pt x="47" y="1387"/>
                    </a:lnTo>
                    <a:lnTo>
                      <a:pt x="26" y="1347"/>
                    </a:lnTo>
                    <a:lnTo>
                      <a:pt x="11" y="1303"/>
                    </a:lnTo>
                    <a:lnTo>
                      <a:pt x="2" y="1260"/>
                    </a:lnTo>
                    <a:lnTo>
                      <a:pt x="0" y="1214"/>
                    </a:lnTo>
                    <a:lnTo>
                      <a:pt x="4" y="1171"/>
                    </a:lnTo>
                    <a:lnTo>
                      <a:pt x="14" y="1129"/>
                    </a:lnTo>
                    <a:lnTo>
                      <a:pt x="30" y="1089"/>
                    </a:lnTo>
                    <a:lnTo>
                      <a:pt x="52" y="1050"/>
                    </a:lnTo>
                    <a:lnTo>
                      <a:pt x="78" y="1013"/>
                    </a:lnTo>
                    <a:lnTo>
                      <a:pt x="111" y="979"/>
                    </a:lnTo>
                    <a:lnTo>
                      <a:pt x="148" y="947"/>
                    </a:lnTo>
                    <a:lnTo>
                      <a:pt x="191" y="920"/>
                    </a:lnTo>
                    <a:lnTo>
                      <a:pt x="1600" y="82"/>
                    </a:lnTo>
                    <a:lnTo>
                      <a:pt x="1648" y="57"/>
                    </a:lnTo>
                    <a:lnTo>
                      <a:pt x="1701" y="36"/>
                    </a:lnTo>
                    <a:lnTo>
                      <a:pt x="1756" y="21"/>
                    </a:lnTo>
                    <a:lnTo>
                      <a:pt x="1813" y="9"/>
                    </a:lnTo>
                    <a:lnTo>
                      <a:pt x="1872" y="2"/>
                    </a:lnTo>
                    <a:lnTo>
                      <a:pt x="1932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3189288" y="3397250"/>
                <a:ext cx="5837238" cy="2066925"/>
              </a:xfrm>
              <a:custGeom>
                <a:avLst/>
                <a:gdLst>
                  <a:gd name="T0" fmla="*/ 148 w 3677"/>
                  <a:gd name="T1" fmla="*/ 0 h 1302"/>
                  <a:gd name="T2" fmla="*/ 177 w 3677"/>
                  <a:gd name="T3" fmla="*/ 3 h 1302"/>
                  <a:gd name="T4" fmla="*/ 204 w 3677"/>
                  <a:gd name="T5" fmla="*/ 11 h 1302"/>
                  <a:gd name="T6" fmla="*/ 232 w 3677"/>
                  <a:gd name="T7" fmla="*/ 24 h 1302"/>
                  <a:gd name="T8" fmla="*/ 1643 w 3677"/>
                  <a:gd name="T9" fmla="*/ 942 h 1302"/>
                  <a:gd name="T10" fmla="*/ 1677 w 3677"/>
                  <a:gd name="T11" fmla="*/ 961 h 1302"/>
                  <a:gd name="T12" fmla="*/ 1716 w 3677"/>
                  <a:gd name="T13" fmla="*/ 977 h 1302"/>
                  <a:gd name="T14" fmla="*/ 1758 w 3677"/>
                  <a:gd name="T15" fmla="*/ 989 h 1302"/>
                  <a:gd name="T16" fmla="*/ 1802 w 3677"/>
                  <a:gd name="T17" fmla="*/ 995 h 1302"/>
                  <a:gd name="T18" fmla="*/ 1845 w 3677"/>
                  <a:gd name="T19" fmla="*/ 999 h 1302"/>
                  <a:gd name="T20" fmla="*/ 1889 w 3677"/>
                  <a:gd name="T21" fmla="*/ 999 h 1302"/>
                  <a:gd name="T22" fmla="*/ 1932 w 3677"/>
                  <a:gd name="T23" fmla="*/ 994 h 1302"/>
                  <a:gd name="T24" fmla="*/ 1974 w 3677"/>
                  <a:gd name="T25" fmla="*/ 986 h 1302"/>
                  <a:gd name="T26" fmla="*/ 2012 w 3677"/>
                  <a:gd name="T27" fmla="*/ 973 h 1302"/>
                  <a:gd name="T28" fmla="*/ 2046 w 3677"/>
                  <a:gd name="T29" fmla="*/ 956 h 1302"/>
                  <a:gd name="T30" fmla="*/ 3447 w 3677"/>
                  <a:gd name="T31" fmla="*/ 123 h 1302"/>
                  <a:gd name="T32" fmla="*/ 3478 w 3677"/>
                  <a:gd name="T33" fmla="*/ 109 h 1302"/>
                  <a:gd name="T34" fmla="*/ 3508 w 3677"/>
                  <a:gd name="T35" fmla="*/ 102 h 1302"/>
                  <a:gd name="T36" fmla="*/ 3539 w 3677"/>
                  <a:gd name="T37" fmla="*/ 101 h 1302"/>
                  <a:gd name="T38" fmla="*/ 3570 w 3677"/>
                  <a:gd name="T39" fmla="*/ 108 h 1302"/>
                  <a:gd name="T40" fmla="*/ 3599 w 3677"/>
                  <a:gd name="T41" fmla="*/ 119 h 1302"/>
                  <a:gd name="T42" fmla="*/ 3625 w 3677"/>
                  <a:gd name="T43" fmla="*/ 138 h 1302"/>
                  <a:gd name="T44" fmla="*/ 3648 w 3677"/>
                  <a:gd name="T45" fmla="*/ 161 h 1302"/>
                  <a:gd name="T46" fmla="*/ 3663 w 3677"/>
                  <a:gd name="T47" fmla="*/ 189 h 1302"/>
                  <a:gd name="T48" fmla="*/ 3674 w 3677"/>
                  <a:gd name="T49" fmla="*/ 218 h 1302"/>
                  <a:gd name="T50" fmla="*/ 3677 w 3677"/>
                  <a:gd name="T51" fmla="*/ 250 h 1302"/>
                  <a:gd name="T52" fmla="*/ 3674 w 3677"/>
                  <a:gd name="T53" fmla="*/ 282 h 1302"/>
                  <a:gd name="T54" fmla="*/ 3665 w 3677"/>
                  <a:gd name="T55" fmla="*/ 312 h 1302"/>
                  <a:gd name="T56" fmla="*/ 3649 w 3677"/>
                  <a:gd name="T57" fmla="*/ 339 h 1302"/>
                  <a:gd name="T58" fmla="*/ 3628 w 3677"/>
                  <a:gd name="T59" fmla="*/ 363 h 1302"/>
                  <a:gd name="T60" fmla="*/ 3602 w 3677"/>
                  <a:gd name="T61" fmla="*/ 381 h 1302"/>
                  <a:gd name="T62" fmla="*/ 2201 w 3677"/>
                  <a:gd name="T63" fmla="*/ 1215 h 1302"/>
                  <a:gd name="T64" fmla="*/ 2150 w 3677"/>
                  <a:gd name="T65" fmla="*/ 1241 h 1302"/>
                  <a:gd name="T66" fmla="*/ 2096 w 3677"/>
                  <a:gd name="T67" fmla="*/ 1262 h 1302"/>
                  <a:gd name="T68" fmla="*/ 2040 w 3677"/>
                  <a:gd name="T69" fmla="*/ 1279 h 1302"/>
                  <a:gd name="T70" fmla="*/ 1981 w 3677"/>
                  <a:gd name="T71" fmla="*/ 1291 h 1302"/>
                  <a:gd name="T72" fmla="*/ 1922 w 3677"/>
                  <a:gd name="T73" fmla="*/ 1299 h 1302"/>
                  <a:gd name="T74" fmla="*/ 1862 w 3677"/>
                  <a:gd name="T75" fmla="*/ 1302 h 1302"/>
                  <a:gd name="T76" fmla="*/ 1803 w 3677"/>
                  <a:gd name="T77" fmla="*/ 1299 h 1302"/>
                  <a:gd name="T78" fmla="*/ 1745 w 3677"/>
                  <a:gd name="T79" fmla="*/ 1292 h 1302"/>
                  <a:gd name="T80" fmla="*/ 1688 w 3677"/>
                  <a:gd name="T81" fmla="*/ 1282 h 1302"/>
                  <a:gd name="T82" fmla="*/ 1631 w 3677"/>
                  <a:gd name="T83" fmla="*/ 1266 h 1302"/>
                  <a:gd name="T84" fmla="*/ 1578 w 3677"/>
                  <a:gd name="T85" fmla="*/ 1247 h 1302"/>
                  <a:gd name="T86" fmla="*/ 1527 w 3677"/>
                  <a:gd name="T87" fmla="*/ 1223 h 1302"/>
                  <a:gd name="T88" fmla="*/ 1478 w 3677"/>
                  <a:gd name="T89" fmla="*/ 1194 h 1302"/>
                  <a:gd name="T90" fmla="*/ 67 w 3677"/>
                  <a:gd name="T91" fmla="*/ 277 h 1302"/>
                  <a:gd name="T92" fmla="*/ 44 w 3677"/>
                  <a:gd name="T93" fmla="*/ 257 h 1302"/>
                  <a:gd name="T94" fmla="*/ 26 w 3677"/>
                  <a:gd name="T95" fmla="*/ 235 h 1302"/>
                  <a:gd name="T96" fmla="*/ 12 w 3677"/>
                  <a:gd name="T97" fmla="*/ 209 h 1302"/>
                  <a:gd name="T98" fmla="*/ 4 w 3677"/>
                  <a:gd name="T99" fmla="*/ 181 h 1302"/>
                  <a:gd name="T100" fmla="*/ 0 w 3677"/>
                  <a:gd name="T101" fmla="*/ 154 h 1302"/>
                  <a:gd name="T102" fmla="*/ 2 w 3677"/>
                  <a:gd name="T103" fmla="*/ 125 h 1302"/>
                  <a:gd name="T104" fmla="*/ 10 w 3677"/>
                  <a:gd name="T105" fmla="*/ 96 h 1302"/>
                  <a:gd name="T106" fmla="*/ 25 w 3677"/>
                  <a:gd name="T107" fmla="*/ 70 h 1302"/>
                  <a:gd name="T108" fmla="*/ 44 w 3677"/>
                  <a:gd name="T109" fmla="*/ 46 h 1302"/>
                  <a:gd name="T110" fmla="*/ 67 w 3677"/>
                  <a:gd name="T111" fmla="*/ 27 h 1302"/>
                  <a:gd name="T112" fmla="*/ 92 w 3677"/>
                  <a:gd name="T113" fmla="*/ 13 h 1302"/>
                  <a:gd name="T114" fmla="*/ 119 w 3677"/>
                  <a:gd name="T115" fmla="*/ 4 h 1302"/>
                  <a:gd name="T116" fmla="*/ 148 w 3677"/>
                  <a:gd name="T117" fmla="*/ 0 h 1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3677" h="1302">
                    <a:moveTo>
                      <a:pt x="148" y="0"/>
                    </a:moveTo>
                    <a:lnTo>
                      <a:pt x="177" y="3"/>
                    </a:lnTo>
                    <a:lnTo>
                      <a:pt x="204" y="11"/>
                    </a:lnTo>
                    <a:lnTo>
                      <a:pt x="232" y="24"/>
                    </a:lnTo>
                    <a:lnTo>
                      <a:pt x="1643" y="942"/>
                    </a:lnTo>
                    <a:lnTo>
                      <a:pt x="1677" y="961"/>
                    </a:lnTo>
                    <a:lnTo>
                      <a:pt x="1716" y="977"/>
                    </a:lnTo>
                    <a:lnTo>
                      <a:pt x="1758" y="989"/>
                    </a:lnTo>
                    <a:lnTo>
                      <a:pt x="1802" y="995"/>
                    </a:lnTo>
                    <a:lnTo>
                      <a:pt x="1845" y="999"/>
                    </a:lnTo>
                    <a:lnTo>
                      <a:pt x="1889" y="999"/>
                    </a:lnTo>
                    <a:lnTo>
                      <a:pt x="1932" y="994"/>
                    </a:lnTo>
                    <a:lnTo>
                      <a:pt x="1974" y="986"/>
                    </a:lnTo>
                    <a:lnTo>
                      <a:pt x="2012" y="973"/>
                    </a:lnTo>
                    <a:lnTo>
                      <a:pt x="2046" y="956"/>
                    </a:lnTo>
                    <a:lnTo>
                      <a:pt x="3447" y="123"/>
                    </a:lnTo>
                    <a:lnTo>
                      <a:pt x="3478" y="109"/>
                    </a:lnTo>
                    <a:lnTo>
                      <a:pt x="3508" y="102"/>
                    </a:lnTo>
                    <a:lnTo>
                      <a:pt x="3539" y="101"/>
                    </a:lnTo>
                    <a:lnTo>
                      <a:pt x="3570" y="108"/>
                    </a:lnTo>
                    <a:lnTo>
                      <a:pt x="3599" y="119"/>
                    </a:lnTo>
                    <a:lnTo>
                      <a:pt x="3625" y="138"/>
                    </a:lnTo>
                    <a:lnTo>
                      <a:pt x="3648" y="161"/>
                    </a:lnTo>
                    <a:lnTo>
                      <a:pt x="3663" y="189"/>
                    </a:lnTo>
                    <a:lnTo>
                      <a:pt x="3674" y="218"/>
                    </a:lnTo>
                    <a:lnTo>
                      <a:pt x="3677" y="250"/>
                    </a:lnTo>
                    <a:lnTo>
                      <a:pt x="3674" y="282"/>
                    </a:lnTo>
                    <a:lnTo>
                      <a:pt x="3665" y="312"/>
                    </a:lnTo>
                    <a:lnTo>
                      <a:pt x="3649" y="339"/>
                    </a:lnTo>
                    <a:lnTo>
                      <a:pt x="3628" y="363"/>
                    </a:lnTo>
                    <a:lnTo>
                      <a:pt x="3602" y="381"/>
                    </a:lnTo>
                    <a:lnTo>
                      <a:pt x="2201" y="1215"/>
                    </a:lnTo>
                    <a:lnTo>
                      <a:pt x="2150" y="1241"/>
                    </a:lnTo>
                    <a:lnTo>
                      <a:pt x="2096" y="1262"/>
                    </a:lnTo>
                    <a:lnTo>
                      <a:pt x="2040" y="1279"/>
                    </a:lnTo>
                    <a:lnTo>
                      <a:pt x="1981" y="1291"/>
                    </a:lnTo>
                    <a:lnTo>
                      <a:pt x="1922" y="1299"/>
                    </a:lnTo>
                    <a:lnTo>
                      <a:pt x="1862" y="1302"/>
                    </a:lnTo>
                    <a:lnTo>
                      <a:pt x="1803" y="1299"/>
                    </a:lnTo>
                    <a:lnTo>
                      <a:pt x="1745" y="1292"/>
                    </a:lnTo>
                    <a:lnTo>
                      <a:pt x="1688" y="1282"/>
                    </a:lnTo>
                    <a:lnTo>
                      <a:pt x="1631" y="1266"/>
                    </a:lnTo>
                    <a:lnTo>
                      <a:pt x="1578" y="1247"/>
                    </a:lnTo>
                    <a:lnTo>
                      <a:pt x="1527" y="1223"/>
                    </a:lnTo>
                    <a:lnTo>
                      <a:pt x="1478" y="1194"/>
                    </a:lnTo>
                    <a:lnTo>
                      <a:pt x="67" y="277"/>
                    </a:lnTo>
                    <a:lnTo>
                      <a:pt x="44" y="257"/>
                    </a:lnTo>
                    <a:lnTo>
                      <a:pt x="26" y="235"/>
                    </a:lnTo>
                    <a:lnTo>
                      <a:pt x="12" y="209"/>
                    </a:lnTo>
                    <a:lnTo>
                      <a:pt x="4" y="181"/>
                    </a:lnTo>
                    <a:lnTo>
                      <a:pt x="0" y="154"/>
                    </a:lnTo>
                    <a:lnTo>
                      <a:pt x="2" y="125"/>
                    </a:lnTo>
                    <a:lnTo>
                      <a:pt x="10" y="96"/>
                    </a:lnTo>
                    <a:lnTo>
                      <a:pt x="25" y="70"/>
                    </a:lnTo>
                    <a:lnTo>
                      <a:pt x="44" y="46"/>
                    </a:lnTo>
                    <a:lnTo>
                      <a:pt x="67" y="27"/>
                    </a:lnTo>
                    <a:lnTo>
                      <a:pt x="92" y="13"/>
                    </a:lnTo>
                    <a:lnTo>
                      <a:pt x="119" y="4"/>
                    </a:lnTo>
                    <a:lnTo>
                      <a:pt x="148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" name="Freeform 15"/>
              <p:cNvSpPr/>
              <p:nvPr/>
            </p:nvSpPr>
            <p:spPr bwMode="auto">
              <a:xfrm>
                <a:off x="3189288" y="4784725"/>
                <a:ext cx="5840413" cy="2065338"/>
              </a:xfrm>
              <a:custGeom>
                <a:avLst/>
                <a:gdLst>
                  <a:gd name="T0" fmla="*/ 148 w 3679"/>
                  <a:gd name="T1" fmla="*/ 0 h 1301"/>
                  <a:gd name="T2" fmla="*/ 177 w 3679"/>
                  <a:gd name="T3" fmla="*/ 2 h 1301"/>
                  <a:gd name="T4" fmla="*/ 204 w 3679"/>
                  <a:gd name="T5" fmla="*/ 10 h 1301"/>
                  <a:gd name="T6" fmla="*/ 232 w 3679"/>
                  <a:gd name="T7" fmla="*/ 23 h 1301"/>
                  <a:gd name="T8" fmla="*/ 1643 w 3679"/>
                  <a:gd name="T9" fmla="*/ 941 h 1301"/>
                  <a:gd name="T10" fmla="*/ 1677 w 3679"/>
                  <a:gd name="T11" fmla="*/ 960 h 1301"/>
                  <a:gd name="T12" fmla="*/ 1716 w 3679"/>
                  <a:gd name="T13" fmla="*/ 976 h 1301"/>
                  <a:gd name="T14" fmla="*/ 1757 w 3679"/>
                  <a:gd name="T15" fmla="*/ 987 h 1301"/>
                  <a:gd name="T16" fmla="*/ 1802 w 3679"/>
                  <a:gd name="T17" fmla="*/ 994 h 1301"/>
                  <a:gd name="T18" fmla="*/ 1845 w 3679"/>
                  <a:gd name="T19" fmla="*/ 998 h 1301"/>
                  <a:gd name="T20" fmla="*/ 1889 w 3679"/>
                  <a:gd name="T21" fmla="*/ 997 h 1301"/>
                  <a:gd name="T22" fmla="*/ 1932 w 3679"/>
                  <a:gd name="T23" fmla="*/ 993 h 1301"/>
                  <a:gd name="T24" fmla="*/ 1974 w 3679"/>
                  <a:gd name="T25" fmla="*/ 984 h 1301"/>
                  <a:gd name="T26" fmla="*/ 2012 w 3679"/>
                  <a:gd name="T27" fmla="*/ 972 h 1301"/>
                  <a:gd name="T28" fmla="*/ 2046 w 3679"/>
                  <a:gd name="T29" fmla="*/ 955 h 1301"/>
                  <a:gd name="T30" fmla="*/ 3447 w 3679"/>
                  <a:gd name="T31" fmla="*/ 121 h 1301"/>
                  <a:gd name="T32" fmla="*/ 3478 w 3679"/>
                  <a:gd name="T33" fmla="*/ 108 h 1301"/>
                  <a:gd name="T34" fmla="*/ 3508 w 3679"/>
                  <a:gd name="T35" fmla="*/ 100 h 1301"/>
                  <a:gd name="T36" fmla="*/ 3539 w 3679"/>
                  <a:gd name="T37" fmla="*/ 99 h 1301"/>
                  <a:gd name="T38" fmla="*/ 3570 w 3679"/>
                  <a:gd name="T39" fmla="*/ 106 h 1301"/>
                  <a:gd name="T40" fmla="*/ 3601 w 3679"/>
                  <a:gd name="T41" fmla="*/ 117 h 1301"/>
                  <a:gd name="T42" fmla="*/ 3627 w 3679"/>
                  <a:gd name="T43" fmla="*/ 136 h 1301"/>
                  <a:gd name="T44" fmla="*/ 3649 w 3679"/>
                  <a:gd name="T45" fmla="*/ 159 h 1301"/>
                  <a:gd name="T46" fmla="*/ 3665 w 3679"/>
                  <a:gd name="T47" fmla="*/ 187 h 1301"/>
                  <a:gd name="T48" fmla="*/ 3675 w 3679"/>
                  <a:gd name="T49" fmla="*/ 217 h 1301"/>
                  <a:gd name="T50" fmla="*/ 3679 w 3679"/>
                  <a:gd name="T51" fmla="*/ 248 h 1301"/>
                  <a:gd name="T52" fmla="*/ 3675 w 3679"/>
                  <a:gd name="T53" fmla="*/ 281 h 1301"/>
                  <a:gd name="T54" fmla="*/ 3666 w 3679"/>
                  <a:gd name="T55" fmla="*/ 311 h 1301"/>
                  <a:gd name="T56" fmla="*/ 3649 w 3679"/>
                  <a:gd name="T57" fmla="*/ 339 h 1301"/>
                  <a:gd name="T58" fmla="*/ 3628 w 3679"/>
                  <a:gd name="T59" fmla="*/ 362 h 1301"/>
                  <a:gd name="T60" fmla="*/ 3602 w 3679"/>
                  <a:gd name="T61" fmla="*/ 380 h 1301"/>
                  <a:gd name="T62" fmla="*/ 2200 w 3679"/>
                  <a:gd name="T63" fmla="*/ 1214 h 1301"/>
                  <a:gd name="T64" fmla="*/ 2150 w 3679"/>
                  <a:gd name="T65" fmla="*/ 1241 h 1301"/>
                  <a:gd name="T66" fmla="*/ 2096 w 3679"/>
                  <a:gd name="T67" fmla="*/ 1261 h 1301"/>
                  <a:gd name="T68" fmla="*/ 2040 w 3679"/>
                  <a:gd name="T69" fmla="*/ 1279 h 1301"/>
                  <a:gd name="T70" fmla="*/ 1981 w 3679"/>
                  <a:gd name="T71" fmla="*/ 1290 h 1301"/>
                  <a:gd name="T72" fmla="*/ 1922 w 3679"/>
                  <a:gd name="T73" fmla="*/ 1298 h 1301"/>
                  <a:gd name="T74" fmla="*/ 1860 w 3679"/>
                  <a:gd name="T75" fmla="*/ 1301 h 1301"/>
                  <a:gd name="T76" fmla="*/ 1803 w 3679"/>
                  <a:gd name="T77" fmla="*/ 1298 h 1301"/>
                  <a:gd name="T78" fmla="*/ 1745 w 3679"/>
                  <a:gd name="T79" fmla="*/ 1292 h 1301"/>
                  <a:gd name="T80" fmla="*/ 1688 w 3679"/>
                  <a:gd name="T81" fmla="*/ 1281 h 1301"/>
                  <a:gd name="T82" fmla="*/ 1631 w 3679"/>
                  <a:gd name="T83" fmla="*/ 1265 h 1301"/>
                  <a:gd name="T84" fmla="*/ 1578 w 3679"/>
                  <a:gd name="T85" fmla="*/ 1246 h 1301"/>
                  <a:gd name="T86" fmla="*/ 1527 w 3679"/>
                  <a:gd name="T87" fmla="*/ 1222 h 1301"/>
                  <a:gd name="T88" fmla="*/ 1478 w 3679"/>
                  <a:gd name="T89" fmla="*/ 1193 h 1301"/>
                  <a:gd name="T90" fmla="*/ 67 w 3679"/>
                  <a:gd name="T91" fmla="*/ 276 h 1301"/>
                  <a:gd name="T92" fmla="*/ 44 w 3679"/>
                  <a:gd name="T93" fmla="*/ 256 h 1301"/>
                  <a:gd name="T94" fmla="*/ 26 w 3679"/>
                  <a:gd name="T95" fmla="*/ 234 h 1301"/>
                  <a:gd name="T96" fmla="*/ 12 w 3679"/>
                  <a:gd name="T97" fmla="*/ 208 h 1301"/>
                  <a:gd name="T98" fmla="*/ 4 w 3679"/>
                  <a:gd name="T99" fmla="*/ 180 h 1301"/>
                  <a:gd name="T100" fmla="*/ 0 w 3679"/>
                  <a:gd name="T101" fmla="*/ 153 h 1301"/>
                  <a:gd name="T102" fmla="*/ 2 w 3679"/>
                  <a:gd name="T103" fmla="*/ 124 h 1301"/>
                  <a:gd name="T104" fmla="*/ 10 w 3679"/>
                  <a:gd name="T105" fmla="*/ 95 h 1301"/>
                  <a:gd name="T106" fmla="*/ 25 w 3679"/>
                  <a:gd name="T107" fmla="*/ 68 h 1301"/>
                  <a:gd name="T108" fmla="*/ 44 w 3679"/>
                  <a:gd name="T109" fmla="*/ 44 h 1301"/>
                  <a:gd name="T110" fmla="*/ 67 w 3679"/>
                  <a:gd name="T111" fmla="*/ 26 h 1301"/>
                  <a:gd name="T112" fmla="*/ 92 w 3679"/>
                  <a:gd name="T113" fmla="*/ 13 h 1301"/>
                  <a:gd name="T114" fmla="*/ 119 w 3679"/>
                  <a:gd name="T115" fmla="*/ 3 h 1301"/>
                  <a:gd name="T116" fmla="*/ 148 w 3679"/>
                  <a:gd name="T117" fmla="*/ 0 h 13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3679" h="1301">
                    <a:moveTo>
                      <a:pt x="148" y="0"/>
                    </a:moveTo>
                    <a:lnTo>
                      <a:pt x="177" y="2"/>
                    </a:lnTo>
                    <a:lnTo>
                      <a:pt x="204" y="10"/>
                    </a:lnTo>
                    <a:lnTo>
                      <a:pt x="232" y="23"/>
                    </a:lnTo>
                    <a:lnTo>
                      <a:pt x="1643" y="941"/>
                    </a:lnTo>
                    <a:lnTo>
                      <a:pt x="1677" y="960"/>
                    </a:lnTo>
                    <a:lnTo>
                      <a:pt x="1716" y="976"/>
                    </a:lnTo>
                    <a:lnTo>
                      <a:pt x="1757" y="987"/>
                    </a:lnTo>
                    <a:lnTo>
                      <a:pt x="1802" y="994"/>
                    </a:lnTo>
                    <a:lnTo>
                      <a:pt x="1845" y="998"/>
                    </a:lnTo>
                    <a:lnTo>
                      <a:pt x="1889" y="997"/>
                    </a:lnTo>
                    <a:lnTo>
                      <a:pt x="1932" y="993"/>
                    </a:lnTo>
                    <a:lnTo>
                      <a:pt x="1974" y="984"/>
                    </a:lnTo>
                    <a:lnTo>
                      <a:pt x="2012" y="972"/>
                    </a:lnTo>
                    <a:lnTo>
                      <a:pt x="2046" y="955"/>
                    </a:lnTo>
                    <a:lnTo>
                      <a:pt x="3447" y="121"/>
                    </a:lnTo>
                    <a:lnTo>
                      <a:pt x="3478" y="108"/>
                    </a:lnTo>
                    <a:lnTo>
                      <a:pt x="3508" y="100"/>
                    </a:lnTo>
                    <a:lnTo>
                      <a:pt x="3539" y="99"/>
                    </a:lnTo>
                    <a:lnTo>
                      <a:pt x="3570" y="106"/>
                    </a:lnTo>
                    <a:lnTo>
                      <a:pt x="3601" y="117"/>
                    </a:lnTo>
                    <a:lnTo>
                      <a:pt x="3627" y="136"/>
                    </a:lnTo>
                    <a:lnTo>
                      <a:pt x="3649" y="159"/>
                    </a:lnTo>
                    <a:lnTo>
                      <a:pt x="3665" y="187"/>
                    </a:lnTo>
                    <a:lnTo>
                      <a:pt x="3675" y="217"/>
                    </a:lnTo>
                    <a:lnTo>
                      <a:pt x="3679" y="248"/>
                    </a:lnTo>
                    <a:lnTo>
                      <a:pt x="3675" y="281"/>
                    </a:lnTo>
                    <a:lnTo>
                      <a:pt x="3666" y="311"/>
                    </a:lnTo>
                    <a:lnTo>
                      <a:pt x="3649" y="339"/>
                    </a:lnTo>
                    <a:lnTo>
                      <a:pt x="3628" y="362"/>
                    </a:lnTo>
                    <a:lnTo>
                      <a:pt x="3602" y="380"/>
                    </a:lnTo>
                    <a:lnTo>
                      <a:pt x="2200" y="1214"/>
                    </a:lnTo>
                    <a:lnTo>
                      <a:pt x="2150" y="1241"/>
                    </a:lnTo>
                    <a:lnTo>
                      <a:pt x="2096" y="1261"/>
                    </a:lnTo>
                    <a:lnTo>
                      <a:pt x="2040" y="1279"/>
                    </a:lnTo>
                    <a:lnTo>
                      <a:pt x="1981" y="1290"/>
                    </a:lnTo>
                    <a:lnTo>
                      <a:pt x="1922" y="1298"/>
                    </a:lnTo>
                    <a:lnTo>
                      <a:pt x="1860" y="1301"/>
                    </a:lnTo>
                    <a:lnTo>
                      <a:pt x="1803" y="1298"/>
                    </a:lnTo>
                    <a:lnTo>
                      <a:pt x="1745" y="1292"/>
                    </a:lnTo>
                    <a:lnTo>
                      <a:pt x="1688" y="1281"/>
                    </a:lnTo>
                    <a:lnTo>
                      <a:pt x="1631" y="1265"/>
                    </a:lnTo>
                    <a:lnTo>
                      <a:pt x="1578" y="1246"/>
                    </a:lnTo>
                    <a:lnTo>
                      <a:pt x="1527" y="1222"/>
                    </a:lnTo>
                    <a:lnTo>
                      <a:pt x="1478" y="1193"/>
                    </a:lnTo>
                    <a:lnTo>
                      <a:pt x="67" y="276"/>
                    </a:lnTo>
                    <a:lnTo>
                      <a:pt x="44" y="256"/>
                    </a:lnTo>
                    <a:lnTo>
                      <a:pt x="26" y="234"/>
                    </a:lnTo>
                    <a:lnTo>
                      <a:pt x="12" y="208"/>
                    </a:lnTo>
                    <a:lnTo>
                      <a:pt x="4" y="180"/>
                    </a:lnTo>
                    <a:lnTo>
                      <a:pt x="0" y="153"/>
                    </a:lnTo>
                    <a:lnTo>
                      <a:pt x="2" y="124"/>
                    </a:lnTo>
                    <a:lnTo>
                      <a:pt x="10" y="95"/>
                    </a:lnTo>
                    <a:lnTo>
                      <a:pt x="25" y="68"/>
                    </a:lnTo>
                    <a:lnTo>
                      <a:pt x="44" y="44"/>
                    </a:lnTo>
                    <a:lnTo>
                      <a:pt x="67" y="26"/>
                    </a:lnTo>
                    <a:lnTo>
                      <a:pt x="92" y="13"/>
                    </a:lnTo>
                    <a:lnTo>
                      <a:pt x="119" y="3"/>
                    </a:lnTo>
                    <a:lnTo>
                      <a:pt x="148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0" name="椭圆 49"/>
            <p:cNvSpPr/>
            <p:nvPr/>
          </p:nvSpPr>
          <p:spPr>
            <a:xfrm>
              <a:off x="1952878" y="4758519"/>
              <a:ext cx="482252" cy="48225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2048508" y="4857283"/>
              <a:ext cx="290993" cy="284722"/>
              <a:chOff x="5338763" y="1588"/>
              <a:chExt cx="6999288" cy="6848475"/>
            </a:xfrm>
            <a:solidFill>
              <a:srgbClr val="3985BB"/>
            </a:solidFill>
            <a:effectLst/>
          </p:grpSpPr>
          <p:sp>
            <p:nvSpPr>
              <p:cNvPr id="52" name="Freeform 20"/>
              <p:cNvSpPr/>
              <p:nvPr/>
            </p:nvSpPr>
            <p:spPr bwMode="auto">
              <a:xfrm>
                <a:off x="6072188" y="536575"/>
                <a:ext cx="6265863" cy="4305300"/>
              </a:xfrm>
              <a:custGeom>
                <a:avLst/>
                <a:gdLst>
                  <a:gd name="T0" fmla="*/ 3820 w 3947"/>
                  <a:gd name="T1" fmla="*/ 3 h 2712"/>
                  <a:gd name="T2" fmla="*/ 3875 w 3947"/>
                  <a:gd name="T3" fmla="*/ 24 h 2712"/>
                  <a:gd name="T4" fmla="*/ 3917 w 3947"/>
                  <a:gd name="T5" fmla="*/ 64 h 2712"/>
                  <a:gd name="T6" fmla="*/ 3943 w 3947"/>
                  <a:gd name="T7" fmla="*/ 119 h 2712"/>
                  <a:gd name="T8" fmla="*/ 3947 w 3947"/>
                  <a:gd name="T9" fmla="*/ 170 h 2712"/>
                  <a:gd name="T10" fmla="*/ 3728 w 3947"/>
                  <a:gd name="T11" fmla="*/ 991 h 2712"/>
                  <a:gd name="T12" fmla="*/ 3698 w 3947"/>
                  <a:gd name="T13" fmla="*/ 1048 h 2712"/>
                  <a:gd name="T14" fmla="*/ 3649 w 3947"/>
                  <a:gd name="T15" fmla="*/ 1088 h 2712"/>
                  <a:gd name="T16" fmla="*/ 3585 w 3947"/>
                  <a:gd name="T17" fmla="*/ 1104 h 2712"/>
                  <a:gd name="T18" fmla="*/ 3522 w 3947"/>
                  <a:gd name="T19" fmla="*/ 1094 h 2712"/>
                  <a:gd name="T20" fmla="*/ 3468 w 3947"/>
                  <a:gd name="T21" fmla="*/ 1057 h 2712"/>
                  <a:gd name="T22" fmla="*/ 2217 w 3947"/>
                  <a:gd name="T23" fmla="*/ 1789 h 2712"/>
                  <a:gd name="T24" fmla="*/ 2160 w 3947"/>
                  <a:gd name="T25" fmla="*/ 1821 h 2712"/>
                  <a:gd name="T26" fmla="*/ 2096 w 3947"/>
                  <a:gd name="T27" fmla="*/ 1826 h 2712"/>
                  <a:gd name="T28" fmla="*/ 2036 w 3947"/>
                  <a:gd name="T29" fmla="*/ 1806 h 2712"/>
                  <a:gd name="T30" fmla="*/ 1531 w 3947"/>
                  <a:gd name="T31" fmla="*/ 1333 h 2712"/>
                  <a:gd name="T32" fmla="*/ 608 w 3947"/>
                  <a:gd name="T33" fmla="*/ 2341 h 2712"/>
                  <a:gd name="T34" fmla="*/ 616 w 3947"/>
                  <a:gd name="T35" fmla="*/ 2405 h 2712"/>
                  <a:gd name="T36" fmla="*/ 602 w 3947"/>
                  <a:gd name="T37" fmla="*/ 2500 h 2712"/>
                  <a:gd name="T38" fmla="*/ 560 w 3947"/>
                  <a:gd name="T39" fmla="*/ 2583 h 2712"/>
                  <a:gd name="T40" fmla="*/ 495 w 3947"/>
                  <a:gd name="T41" fmla="*/ 2649 h 2712"/>
                  <a:gd name="T42" fmla="*/ 411 w 3947"/>
                  <a:gd name="T43" fmla="*/ 2695 h 2712"/>
                  <a:gd name="T44" fmla="*/ 328 w 3947"/>
                  <a:gd name="T45" fmla="*/ 2712 h 2712"/>
                  <a:gd name="T46" fmla="*/ 245 w 3947"/>
                  <a:gd name="T47" fmla="*/ 2707 h 2712"/>
                  <a:gd name="T48" fmla="*/ 167 w 3947"/>
                  <a:gd name="T49" fmla="*/ 2679 h 2712"/>
                  <a:gd name="T50" fmla="*/ 98 w 3947"/>
                  <a:gd name="T51" fmla="*/ 2631 h 2712"/>
                  <a:gd name="T52" fmla="*/ 42 w 3947"/>
                  <a:gd name="T53" fmla="*/ 2560 h 2712"/>
                  <a:gd name="T54" fmla="*/ 7 w 3947"/>
                  <a:gd name="T55" fmla="*/ 2472 h 2712"/>
                  <a:gd name="T56" fmla="*/ 2 w 3947"/>
                  <a:gd name="T57" fmla="*/ 2379 h 2712"/>
                  <a:gd name="T58" fmla="*/ 23 w 3947"/>
                  <a:gd name="T59" fmla="*/ 2287 h 2712"/>
                  <a:gd name="T60" fmla="*/ 70 w 3947"/>
                  <a:gd name="T61" fmla="*/ 2210 h 2712"/>
                  <a:gd name="T62" fmla="*/ 131 w 3947"/>
                  <a:gd name="T63" fmla="*/ 2152 h 2712"/>
                  <a:gd name="T64" fmla="*/ 205 w 3947"/>
                  <a:gd name="T65" fmla="*/ 2115 h 2712"/>
                  <a:gd name="T66" fmla="*/ 286 w 3947"/>
                  <a:gd name="T67" fmla="*/ 2097 h 2712"/>
                  <a:gd name="T68" fmla="*/ 371 w 3947"/>
                  <a:gd name="T69" fmla="*/ 2103 h 2712"/>
                  <a:gd name="T70" fmla="*/ 1438 w 3947"/>
                  <a:gd name="T71" fmla="*/ 989 h 2712"/>
                  <a:gd name="T72" fmla="*/ 1493 w 3947"/>
                  <a:gd name="T73" fmla="*/ 965 h 2712"/>
                  <a:gd name="T74" fmla="*/ 1551 w 3947"/>
                  <a:gd name="T75" fmla="*/ 964 h 2712"/>
                  <a:gd name="T76" fmla="*/ 1607 w 3947"/>
                  <a:gd name="T77" fmla="*/ 985 h 2712"/>
                  <a:gd name="T78" fmla="*/ 2117 w 3947"/>
                  <a:gd name="T79" fmla="*/ 1464 h 2712"/>
                  <a:gd name="T80" fmla="*/ 2879 w 3947"/>
                  <a:gd name="T81" fmla="*/ 448 h 2712"/>
                  <a:gd name="T82" fmla="*/ 2844 w 3947"/>
                  <a:gd name="T83" fmla="*/ 393 h 2712"/>
                  <a:gd name="T84" fmla="*/ 2836 w 3947"/>
                  <a:gd name="T85" fmla="*/ 329 h 2712"/>
                  <a:gd name="T86" fmla="*/ 2855 w 3947"/>
                  <a:gd name="T87" fmla="*/ 266 h 2712"/>
                  <a:gd name="T88" fmla="*/ 2896 w 3947"/>
                  <a:gd name="T89" fmla="*/ 218 h 2712"/>
                  <a:gd name="T90" fmla="*/ 2955 w 3947"/>
                  <a:gd name="T91" fmla="*/ 190 h 2712"/>
                  <a:gd name="T92" fmla="*/ 3789 w 3947"/>
                  <a:gd name="T93" fmla="*/ 0 h 27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947" h="2712">
                    <a:moveTo>
                      <a:pt x="3789" y="0"/>
                    </a:moveTo>
                    <a:lnTo>
                      <a:pt x="3820" y="3"/>
                    </a:lnTo>
                    <a:lnTo>
                      <a:pt x="3848" y="11"/>
                    </a:lnTo>
                    <a:lnTo>
                      <a:pt x="3875" y="24"/>
                    </a:lnTo>
                    <a:lnTo>
                      <a:pt x="3897" y="42"/>
                    </a:lnTo>
                    <a:lnTo>
                      <a:pt x="3917" y="64"/>
                    </a:lnTo>
                    <a:lnTo>
                      <a:pt x="3933" y="90"/>
                    </a:lnTo>
                    <a:lnTo>
                      <a:pt x="3943" y="119"/>
                    </a:lnTo>
                    <a:lnTo>
                      <a:pt x="3947" y="145"/>
                    </a:lnTo>
                    <a:lnTo>
                      <a:pt x="3947" y="170"/>
                    </a:lnTo>
                    <a:lnTo>
                      <a:pt x="3941" y="194"/>
                    </a:lnTo>
                    <a:lnTo>
                      <a:pt x="3728" y="991"/>
                    </a:lnTo>
                    <a:lnTo>
                      <a:pt x="3715" y="1021"/>
                    </a:lnTo>
                    <a:lnTo>
                      <a:pt x="3698" y="1048"/>
                    </a:lnTo>
                    <a:lnTo>
                      <a:pt x="3675" y="1071"/>
                    </a:lnTo>
                    <a:lnTo>
                      <a:pt x="3649" y="1088"/>
                    </a:lnTo>
                    <a:lnTo>
                      <a:pt x="3618" y="1100"/>
                    </a:lnTo>
                    <a:lnTo>
                      <a:pt x="3585" y="1104"/>
                    </a:lnTo>
                    <a:lnTo>
                      <a:pt x="3552" y="1103"/>
                    </a:lnTo>
                    <a:lnTo>
                      <a:pt x="3522" y="1094"/>
                    </a:lnTo>
                    <a:lnTo>
                      <a:pt x="3494" y="1079"/>
                    </a:lnTo>
                    <a:lnTo>
                      <a:pt x="3468" y="1057"/>
                    </a:lnTo>
                    <a:lnTo>
                      <a:pt x="3268" y="850"/>
                    </a:lnTo>
                    <a:lnTo>
                      <a:pt x="2217" y="1789"/>
                    </a:lnTo>
                    <a:lnTo>
                      <a:pt x="2189" y="1809"/>
                    </a:lnTo>
                    <a:lnTo>
                      <a:pt x="2160" y="1821"/>
                    </a:lnTo>
                    <a:lnTo>
                      <a:pt x="2128" y="1827"/>
                    </a:lnTo>
                    <a:lnTo>
                      <a:pt x="2096" y="1826"/>
                    </a:lnTo>
                    <a:lnTo>
                      <a:pt x="2065" y="1819"/>
                    </a:lnTo>
                    <a:lnTo>
                      <a:pt x="2036" y="1806"/>
                    </a:lnTo>
                    <a:lnTo>
                      <a:pt x="2009" y="1786"/>
                    </a:lnTo>
                    <a:lnTo>
                      <a:pt x="1531" y="1333"/>
                    </a:lnTo>
                    <a:lnTo>
                      <a:pt x="599" y="2310"/>
                    </a:lnTo>
                    <a:lnTo>
                      <a:pt x="608" y="2341"/>
                    </a:lnTo>
                    <a:lnTo>
                      <a:pt x="614" y="2373"/>
                    </a:lnTo>
                    <a:lnTo>
                      <a:pt x="616" y="2405"/>
                    </a:lnTo>
                    <a:lnTo>
                      <a:pt x="612" y="2453"/>
                    </a:lnTo>
                    <a:lnTo>
                      <a:pt x="602" y="2500"/>
                    </a:lnTo>
                    <a:lnTo>
                      <a:pt x="583" y="2542"/>
                    </a:lnTo>
                    <a:lnTo>
                      <a:pt x="560" y="2583"/>
                    </a:lnTo>
                    <a:lnTo>
                      <a:pt x="530" y="2619"/>
                    </a:lnTo>
                    <a:lnTo>
                      <a:pt x="495" y="2649"/>
                    </a:lnTo>
                    <a:lnTo>
                      <a:pt x="455" y="2676"/>
                    </a:lnTo>
                    <a:lnTo>
                      <a:pt x="411" y="2695"/>
                    </a:lnTo>
                    <a:lnTo>
                      <a:pt x="369" y="2707"/>
                    </a:lnTo>
                    <a:lnTo>
                      <a:pt x="328" y="2712"/>
                    </a:lnTo>
                    <a:lnTo>
                      <a:pt x="286" y="2712"/>
                    </a:lnTo>
                    <a:lnTo>
                      <a:pt x="245" y="2707"/>
                    </a:lnTo>
                    <a:lnTo>
                      <a:pt x="205" y="2695"/>
                    </a:lnTo>
                    <a:lnTo>
                      <a:pt x="167" y="2679"/>
                    </a:lnTo>
                    <a:lnTo>
                      <a:pt x="131" y="2657"/>
                    </a:lnTo>
                    <a:lnTo>
                      <a:pt x="98" y="2631"/>
                    </a:lnTo>
                    <a:lnTo>
                      <a:pt x="69" y="2599"/>
                    </a:lnTo>
                    <a:lnTo>
                      <a:pt x="42" y="2560"/>
                    </a:lnTo>
                    <a:lnTo>
                      <a:pt x="20" y="2517"/>
                    </a:lnTo>
                    <a:lnTo>
                      <a:pt x="7" y="2472"/>
                    </a:lnTo>
                    <a:lnTo>
                      <a:pt x="0" y="2426"/>
                    </a:lnTo>
                    <a:lnTo>
                      <a:pt x="2" y="2379"/>
                    </a:lnTo>
                    <a:lnTo>
                      <a:pt x="8" y="2333"/>
                    </a:lnTo>
                    <a:lnTo>
                      <a:pt x="23" y="2287"/>
                    </a:lnTo>
                    <a:lnTo>
                      <a:pt x="44" y="2244"/>
                    </a:lnTo>
                    <a:lnTo>
                      <a:pt x="70" y="2210"/>
                    </a:lnTo>
                    <a:lnTo>
                      <a:pt x="99" y="2179"/>
                    </a:lnTo>
                    <a:lnTo>
                      <a:pt x="131" y="2152"/>
                    </a:lnTo>
                    <a:lnTo>
                      <a:pt x="167" y="2131"/>
                    </a:lnTo>
                    <a:lnTo>
                      <a:pt x="205" y="2115"/>
                    </a:lnTo>
                    <a:lnTo>
                      <a:pt x="245" y="2104"/>
                    </a:lnTo>
                    <a:lnTo>
                      <a:pt x="286" y="2097"/>
                    </a:lnTo>
                    <a:lnTo>
                      <a:pt x="329" y="2097"/>
                    </a:lnTo>
                    <a:lnTo>
                      <a:pt x="371" y="2103"/>
                    </a:lnTo>
                    <a:lnTo>
                      <a:pt x="1414" y="1009"/>
                    </a:lnTo>
                    <a:lnTo>
                      <a:pt x="1438" y="989"/>
                    </a:lnTo>
                    <a:lnTo>
                      <a:pt x="1464" y="975"/>
                    </a:lnTo>
                    <a:lnTo>
                      <a:pt x="1493" y="965"/>
                    </a:lnTo>
                    <a:lnTo>
                      <a:pt x="1521" y="961"/>
                    </a:lnTo>
                    <a:lnTo>
                      <a:pt x="1551" y="964"/>
                    </a:lnTo>
                    <a:lnTo>
                      <a:pt x="1580" y="972"/>
                    </a:lnTo>
                    <a:lnTo>
                      <a:pt x="1607" y="985"/>
                    </a:lnTo>
                    <a:lnTo>
                      <a:pt x="1632" y="1004"/>
                    </a:lnTo>
                    <a:lnTo>
                      <a:pt x="2117" y="1464"/>
                    </a:lnTo>
                    <a:lnTo>
                      <a:pt x="3054" y="628"/>
                    </a:lnTo>
                    <a:lnTo>
                      <a:pt x="2879" y="448"/>
                    </a:lnTo>
                    <a:lnTo>
                      <a:pt x="2859" y="421"/>
                    </a:lnTo>
                    <a:lnTo>
                      <a:pt x="2844" y="393"/>
                    </a:lnTo>
                    <a:lnTo>
                      <a:pt x="2837" y="361"/>
                    </a:lnTo>
                    <a:lnTo>
                      <a:pt x="2836" y="329"/>
                    </a:lnTo>
                    <a:lnTo>
                      <a:pt x="2841" y="297"/>
                    </a:lnTo>
                    <a:lnTo>
                      <a:pt x="2855" y="266"/>
                    </a:lnTo>
                    <a:lnTo>
                      <a:pt x="2874" y="239"/>
                    </a:lnTo>
                    <a:lnTo>
                      <a:pt x="2896" y="218"/>
                    </a:lnTo>
                    <a:lnTo>
                      <a:pt x="2924" y="201"/>
                    </a:lnTo>
                    <a:lnTo>
                      <a:pt x="2955" y="190"/>
                    </a:lnTo>
                    <a:lnTo>
                      <a:pt x="3758" y="4"/>
                    </a:lnTo>
                    <a:lnTo>
                      <a:pt x="378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3" name="Freeform 21"/>
              <p:cNvSpPr>
                <a:spLocks noEditPoints="1"/>
              </p:cNvSpPr>
              <p:nvPr/>
            </p:nvSpPr>
            <p:spPr bwMode="auto">
              <a:xfrm>
                <a:off x="5338763" y="1588"/>
                <a:ext cx="6845300" cy="6848475"/>
              </a:xfrm>
              <a:custGeom>
                <a:avLst/>
                <a:gdLst>
                  <a:gd name="T0" fmla="*/ 4081 w 4312"/>
                  <a:gd name="T1" fmla="*/ 4005 h 4314"/>
                  <a:gd name="T2" fmla="*/ 4149 w 4312"/>
                  <a:gd name="T3" fmla="*/ 4021 h 4314"/>
                  <a:gd name="T4" fmla="*/ 4202 w 4312"/>
                  <a:gd name="T5" fmla="*/ 4062 h 4314"/>
                  <a:gd name="T6" fmla="*/ 4231 w 4312"/>
                  <a:gd name="T7" fmla="*/ 4124 h 4314"/>
                  <a:gd name="T8" fmla="*/ 4231 w 4312"/>
                  <a:gd name="T9" fmla="*/ 4195 h 4314"/>
                  <a:gd name="T10" fmla="*/ 4202 w 4312"/>
                  <a:gd name="T11" fmla="*/ 4256 h 4314"/>
                  <a:gd name="T12" fmla="*/ 4149 w 4312"/>
                  <a:gd name="T13" fmla="*/ 4298 h 4314"/>
                  <a:gd name="T14" fmla="*/ 4081 w 4312"/>
                  <a:gd name="T15" fmla="*/ 4314 h 4314"/>
                  <a:gd name="T16" fmla="*/ 195 w 4312"/>
                  <a:gd name="T17" fmla="*/ 4310 h 4314"/>
                  <a:gd name="T18" fmla="*/ 135 w 4312"/>
                  <a:gd name="T19" fmla="*/ 4279 h 4314"/>
                  <a:gd name="T20" fmla="*/ 92 w 4312"/>
                  <a:gd name="T21" fmla="*/ 4227 h 4314"/>
                  <a:gd name="T22" fmla="*/ 78 w 4312"/>
                  <a:gd name="T23" fmla="*/ 4159 h 4314"/>
                  <a:gd name="T24" fmla="*/ 92 w 4312"/>
                  <a:gd name="T25" fmla="*/ 4092 h 4314"/>
                  <a:gd name="T26" fmla="*/ 135 w 4312"/>
                  <a:gd name="T27" fmla="*/ 4040 h 4314"/>
                  <a:gd name="T28" fmla="*/ 195 w 4312"/>
                  <a:gd name="T29" fmla="*/ 4009 h 4314"/>
                  <a:gd name="T30" fmla="*/ 462 w 4312"/>
                  <a:gd name="T31" fmla="*/ 0 h 4314"/>
                  <a:gd name="T32" fmla="*/ 3051 w 4312"/>
                  <a:gd name="T33" fmla="*/ 4 h 4314"/>
                  <a:gd name="T34" fmla="*/ 3112 w 4312"/>
                  <a:gd name="T35" fmla="*/ 34 h 4314"/>
                  <a:gd name="T36" fmla="*/ 3155 w 4312"/>
                  <a:gd name="T37" fmla="*/ 86 h 4314"/>
                  <a:gd name="T38" fmla="*/ 3170 w 4312"/>
                  <a:gd name="T39" fmla="*/ 154 h 4314"/>
                  <a:gd name="T40" fmla="*/ 3155 w 4312"/>
                  <a:gd name="T41" fmla="*/ 222 h 4314"/>
                  <a:gd name="T42" fmla="*/ 3112 w 4312"/>
                  <a:gd name="T43" fmla="*/ 274 h 4314"/>
                  <a:gd name="T44" fmla="*/ 3051 w 4312"/>
                  <a:gd name="T45" fmla="*/ 304 h 4314"/>
                  <a:gd name="T46" fmla="*/ 462 w 4312"/>
                  <a:gd name="T47" fmla="*/ 308 h 4314"/>
                  <a:gd name="T48" fmla="*/ 394 w 4312"/>
                  <a:gd name="T49" fmla="*/ 324 h 4314"/>
                  <a:gd name="T50" fmla="*/ 342 w 4312"/>
                  <a:gd name="T51" fmla="*/ 365 h 4314"/>
                  <a:gd name="T52" fmla="*/ 313 w 4312"/>
                  <a:gd name="T53" fmla="*/ 427 h 4314"/>
                  <a:gd name="T54" fmla="*/ 309 w 4312"/>
                  <a:gd name="T55" fmla="*/ 3235 h 4314"/>
                  <a:gd name="T56" fmla="*/ 323 w 4312"/>
                  <a:gd name="T57" fmla="*/ 3303 h 4314"/>
                  <a:gd name="T58" fmla="*/ 366 w 4312"/>
                  <a:gd name="T59" fmla="*/ 3355 h 4314"/>
                  <a:gd name="T60" fmla="*/ 426 w 4312"/>
                  <a:gd name="T61" fmla="*/ 3385 h 4314"/>
                  <a:gd name="T62" fmla="*/ 3850 w 4312"/>
                  <a:gd name="T63" fmla="*/ 3389 h 4314"/>
                  <a:gd name="T64" fmla="*/ 3918 w 4312"/>
                  <a:gd name="T65" fmla="*/ 3374 h 4314"/>
                  <a:gd name="T66" fmla="*/ 3970 w 4312"/>
                  <a:gd name="T67" fmla="*/ 3331 h 4314"/>
                  <a:gd name="T68" fmla="*/ 4001 w 4312"/>
                  <a:gd name="T69" fmla="*/ 3270 h 4314"/>
                  <a:gd name="T70" fmla="*/ 4005 w 4312"/>
                  <a:gd name="T71" fmla="*/ 2015 h 4314"/>
                  <a:gd name="T72" fmla="*/ 4020 w 4312"/>
                  <a:gd name="T73" fmla="*/ 1946 h 4314"/>
                  <a:gd name="T74" fmla="*/ 4063 w 4312"/>
                  <a:gd name="T75" fmla="*/ 1894 h 4314"/>
                  <a:gd name="T76" fmla="*/ 4123 w 4312"/>
                  <a:gd name="T77" fmla="*/ 1865 h 4314"/>
                  <a:gd name="T78" fmla="*/ 4194 w 4312"/>
                  <a:gd name="T79" fmla="*/ 1865 h 4314"/>
                  <a:gd name="T80" fmla="*/ 4255 w 4312"/>
                  <a:gd name="T81" fmla="*/ 1894 h 4314"/>
                  <a:gd name="T82" fmla="*/ 4296 w 4312"/>
                  <a:gd name="T83" fmla="*/ 1946 h 4314"/>
                  <a:gd name="T84" fmla="*/ 4312 w 4312"/>
                  <a:gd name="T85" fmla="*/ 2015 h 4314"/>
                  <a:gd name="T86" fmla="*/ 4308 w 4312"/>
                  <a:gd name="T87" fmla="*/ 3298 h 4314"/>
                  <a:gd name="T88" fmla="*/ 4276 w 4312"/>
                  <a:gd name="T89" fmla="*/ 3415 h 4314"/>
                  <a:gd name="T90" fmla="*/ 4216 w 4312"/>
                  <a:gd name="T91" fmla="*/ 3517 h 4314"/>
                  <a:gd name="T92" fmla="*/ 4133 w 4312"/>
                  <a:gd name="T93" fmla="*/ 3601 h 4314"/>
                  <a:gd name="T94" fmla="*/ 4030 w 4312"/>
                  <a:gd name="T95" fmla="*/ 3661 h 4314"/>
                  <a:gd name="T96" fmla="*/ 3913 w 4312"/>
                  <a:gd name="T97" fmla="*/ 3693 h 4314"/>
                  <a:gd name="T98" fmla="*/ 462 w 4312"/>
                  <a:gd name="T99" fmla="*/ 3697 h 4314"/>
                  <a:gd name="T100" fmla="*/ 339 w 4312"/>
                  <a:gd name="T101" fmla="*/ 3680 h 4314"/>
                  <a:gd name="T102" fmla="*/ 229 w 4312"/>
                  <a:gd name="T103" fmla="*/ 3635 h 4314"/>
                  <a:gd name="T104" fmla="*/ 135 w 4312"/>
                  <a:gd name="T105" fmla="*/ 3561 h 4314"/>
                  <a:gd name="T106" fmla="*/ 63 w 4312"/>
                  <a:gd name="T107" fmla="*/ 3468 h 4314"/>
                  <a:gd name="T108" fmla="*/ 16 w 4312"/>
                  <a:gd name="T109" fmla="*/ 3358 h 4314"/>
                  <a:gd name="T110" fmla="*/ 0 w 4312"/>
                  <a:gd name="T111" fmla="*/ 3235 h 4314"/>
                  <a:gd name="T112" fmla="*/ 4 w 4312"/>
                  <a:gd name="T113" fmla="*/ 400 h 4314"/>
                  <a:gd name="T114" fmla="*/ 36 w 4312"/>
                  <a:gd name="T115" fmla="*/ 282 h 4314"/>
                  <a:gd name="T116" fmla="*/ 96 w 4312"/>
                  <a:gd name="T117" fmla="*/ 179 h 4314"/>
                  <a:gd name="T118" fmla="*/ 179 w 4312"/>
                  <a:gd name="T119" fmla="*/ 97 h 4314"/>
                  <a:gd name="T120" fmla="*/ 282 w 4312"/>
                  <a:gd name="T121" fmla="*/ 36 h 4314"/>
                  <a:gd name="T122" fmla="*/ 400 w 4312"/>
                  <a:gd name="T123" fmla="*/ 4 h 4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312" h="4314">
                    <a:moveTo>
                      <a:pt x="231" y="4005"/>
                    </a:moveTo>
                    <a:lnTo>
                      <a:pt x="4081" y="4005"/>
                    </a:lnTo>
                    <a:lnTo>
                      <a:pt x="4117" y="4009"/>
                    </a:lnTo>
                    <a:lnTo>
                      <a:pt x="4149" y="4021"/>
                    </a:lnTo>
                    <a:lnTo>
                      <a:pt x="4177" y="4040"/>
                    </a:lnTo>
                    <a:lnTo>
                      <a:pt x="4202" y="4062"/>
                    </a:lnTo>
                    <a:lnTo>
                      <a:pt x="4220" y="4092"/>
                    </a:lnTo>
                    <a:lnTo>
                      <a:pt x="4231" y="4124"/>
                    </a:lnTo>
                    <a:lnTo>
                      <a:pt x="4235" y="4159"/>
                    </a:lnTo>
                    <a:lnTo>
                      <a:pt x="4231" y="4195"/>
                    </a:lnTo>
                    <a:lnTo>
                      <a:pt x="4220" y="4227"/>
                    </a:lnTo>
                    <a:lnTo>
                      <a:pt x="4202" y="4256"/>
                    </a:lnTo>
                    <a:lnTo>
                      <a:pt x="4177" y="4279"/>
                    </a:lnTo>
                    <a:lnTo>
                      <a:pt x="4149" y="4298"/>
                    </a:lnTo>
                    <a:lnTo>
                      <a:pt x="4117" y="4310"/>
                    </a:lnTo>
                    <a:lnTo>
                      <a:pt x="4081" y="4314"/>
                    </a:lnTo>
                    <a:lnTo>
                      <a:pt x="231" y="4314"/>
                    </a:lnTo>
                    <a:lnTo>
                      <a:pt x="195" y="4310"/>
                    </a:lnTo>
                    <a:lnTo>
                      <a:pt x="163" y="4298"/>
                    </a:lnTo>
                    <a:lnTo>
                      <a:pt x="135" y="4279"/>
                    </a:lnTo>
                    <a:lnTo>
                      <a:pt x="111" y="4256"/>
                    </a:lnTo>
                    <a:lnTo>
                      <a:pt x="92" y="4227"/>
                    </a:lnTo>
                    <a:lnTo>
                      <a:pt x="82" y="4195"/>
                    </a:lnTo>
                    <a:lnTo>
                      <a:pt x="78" y="4159"/>
                    </a:lnTo>
                    <a:lnTo>
                      <a:pt x="82" y="4124"/>
                    </a:lnTo>
                    <a:lnTo>
                      <a:pt x="92" y="4092"/>
                    </a:lnTo>
                    <a:lnTo>
                      <a:pt x="111" y="4062"/>
                    </a:lnTo>
                    <a:lnTo>
                      <a:pt x="135" y="4040"/>
                    </a:lnTo>
                    <a:lnTo>
                      <a:pt x="163" y="4021"/>
                    </a:lnTo>
                    <a:lnTo>
                      <a:pt x="195" y="4009"/>
                    </a:lnTo>
                    <a:lnTo>
                      <a:pt x="231" y="4005"/>
                    </a:lnTo>
                    <a:close/>
                    <a:moveTo>
                      <a:pt x="462" y="0"/>
                    </a:moveTo>
                    <a:lnTo>
                      <a:pt x="3016" y="0"/>
                    </a:lnTo>
                    <a:lnTo>
                      <a:pt x="3051" y="4"/>
                    </a:lnTo>
                    <a:lnTo>
                      <a:pt x="3084" y="15"/>
                    </a:lnTo>
                    <a:lnTo>
                      <a:pt x="3112" y="34"/>
                    </a:lnTo>
                    <a:lnTo>
                      <a:pt x="3136" y="58"/>
                    </a:lnTo>
                    <a:lnTo>
                      <a:pt x="3155" y="86"/>
                    </a:lnTo>
                    <a:lnTo>
                      <a:pt x="3166" y="118"/>
                    </a:lnTo>
                    <a:lnTo>
                      <a:pt x="3170" y="154"/>
                    </a:lnTo>
                    <a:lnTo>
                      <a:pt x="3166" y="189"/>
                    </a:lnTo>
                    <a:lnTo>
                      <a:pt x="3155" y="222"/>
                    </a:lnTo>
                    <a:lnTo>
                      <a:pt x="3136" y="250"/>
                    </a:lnTo>
                    <a:lnTo>
                      <a:pt x="3112" y="274"/>
                    </a:lnTo>
                    <a:lnTo>
                      <a:pt x="3084" y="292"/>
                    </a:lnTo>
                    <a:lnTo>
                      <a:pt x="3051" y="304"/>
                    </a:lnTo>
                    <a:lnTo>
                      <a:pt x="3016" y="308"/>
                    </a:lnTo>
                    <a:lnTo>
                      <a:pt x="462" y="308"/>
                    </a:lnTo>
                    <a:lnTo>
                      <a:pt x="426" y="312"/>
                    </a:lnTo>
                    <a:lnTo>
                      <a:pt x="394" y="324"/>
                    </a:lnTo>
                    <a:lnTo>
                      <a:pt x="366" y="341"/>
                    </a:lnTo>
                    <a:lnTo>
                      <a:pt x="342" y="365"/>
                    </a:lnTo>
                    <a:lnTo>
                      <a:pt x="323" y="395"/>
                    </a:lnTo>
                    <a:lnTo>
                      <a:pt x="313" y="427"/>
                    </a:lnTo>
                    <a:lnTo>
                      <a:pt x="309" y="461"/>
                    </a:lnTo>
                    <a:lnTo>
                      <a:pt x="309" y="3235"/>
                    </a:lnTo>
                    <a:lnTo>
                      <a:pt x="313" y="3270"/>
                    </a:lnTo>
                    <a:lnTo>
                      <a:pt x="323" y="3303"/>
                    </a:lnTo>
                    <a:lnTo>
                      <a:pt x="342" y="3331"/>
                    </a:lnTo>
                    <a:lnTo>
                      <a:pt x="366" y="3355"/>
                    </a:lnTo>
                    <a:lnTo>
                      <a:pt x="394" y="3374"/>
                    </a:lnTo>
                    <a:lnTo>
                      <a:pt x="426" y="3385"/>
                    </a:lnTo>
                    <a:lnTo>
                      <a:pt x="462" y="3389"/>
                    </a:lnTo>
                    <a:lnTo>
                      <a:pt x="3850" y="3389"/>
                    </a:lnTo>
                    <a:lnTo>
                      <a:pt x="3886" y="3385"/>
                    </a:lnTo>
                    <a:lnTo>
                      <a:pt x="3918" y="3374"/>
                    </a:lnTo>
                    <a:lnTo>
                      <a:pt x="3946" y="3355"/>
                    </a:lnTo>
                    <a:lnTo>
                      <a:pt x="3970" y="3331"/>
                    </a:lnTo>
                    <a:lnTo>
                      <a:pt x="3989" y="3303"/>
                    </a:lnTo>
                    <a:lnTo>
                      <a:pt x="4001" y="3270"/>
                    </a:lnTo>
                    <a:lnTo>
                      <a:pt x="4005" y="3235"/>
                    </a:lnTo>
                    <a:lnTo>
                      <a:pt x="4005" y="2015"/>
                    </a:lnTo>
                    <a:lnTo>
                      <a:pt x="4009" y="1979"/>
                    </a:lnTo>
                    <a:lnTo>
                      <a:pt x="4020" y="1946"/>
                    </a:lnTo>
                    <a:lnTo>
                      <a:pt x="4038" y="1918"/>
                    </a:lnTo>
                    <a:lnTo>
                      <a:pt x="4063" y="1894"/>
                    </a:lnTo>
                    <a:lnTo>
                      <a:pt x="4091" y="1876"/>
                    </a:lnTo>
                    <a:lnTo>
                      <a:pt x="4123" y="1865"/>
                    </a:lnTo>
                    <a:lnTo>
                      <a:pt x="4159" y="1861"/>
                    </a:lnTo>
                    <a:lnTo>
                      <a:pt x="4194" y="1865"/>
                    </a:lnTo>
                    <a:lnTo>
                      <a:pt x="4227" y="1876"/>
                    </a:lnTo>
                    <a:lnTo>
                      <a:pt x="4255" y="1894"/>
                    </a:lnTo>
                    <a:lnTo>
                      <a:pt x="4279" y="1918"/>
                    </a:lnTo>
                    <a:lnTo>
                      <a:pt x="4296" y="1946"/>
                    </a:lnTo>
                    <a:lnTo>
                      <a:pt x="4308" y="1979"/>
                    </a:lnTo>
                    <a:lnTo>
                      <a:pt x="4312" y="2015"/>
                    </a:lnTo>
                    <a:lnTo>
                      <a:pt x="4312" y="3235"/>
                    </a:lnTo>
                    <a:lnTo>
                      <a:pt x="4308" y="3298"/>
                    </a:lnTo>
                    <a:lnTo>
                      <a:pt x="4296" y="3358"/>
                    </a:lnTo>
                    <a:lnTo>
                      <a:pt x="4276" y="3415"/>
                    </a:lnTo>
                    <a:lnTo>
                      <a:pt x="4250" y="3468"/>
                    </a:lnTo>
                    <a:lnTo>
                      <a:pt x="4216" y="3517"/>
                    </a:lnTo>
                    <a:lnTo>
                      <a:pt x="4177" y="3561"/>
                    </a:lnTo>
                    <a:lnTo>
                      <a:pt x="4133" y="3601"/>
                    </a:lnTo>
                    <a:lnTo>
                      <a:pt x="4084" y="3635"/>
                    </a:lnTo>
                    <a:lnTo>
                      <a:pt x="4030" y="3661"/>
                    </a:lnTo>
                    <a:lnTo>
                      <a:pt x="3973" y="3680"/>
                    </a:lnTo>
                    <a:lnTo>
                      <a:pt x="3913" y="3693"/>
                    </a:lnTo>
                    <a:lnTo>
                      <a:pt x="3850" y="3697"/>
                    </a:lnTo>
                    <a:lnTo>
                      <a:pt x="462" y="3697"/>
                    </a:lnTo>
                    <a:lnTo>
                      <a:pt x="400" y="3693"/>
                    </a:lnTo>
                    <a:lnTo>
                      <a:pt x="339" y="3680"/>
                    </a:lnTo>
                    <a:lnTo>
                      <a:pt x="282" y="3661"/>
                    </a:lnTo>
                    <a:lnTo>
                      <a:pt x="229" y="3635"/>
                    </a:lnTo>
                    <a:lnTo>
                      <a:pt x="179" y="3601"/>
                    </a:lnTo>
                    <a:lnTo>
                      <a:pt x="135" y="3561"/>
                    </a:lnTo>
                    <a:lnTo>
                      <a:pt x="96" y="3517"/>
                    </a:lnTo>
                    <a:lnTo>
                      <a:pt x="63" y="3468"/>
                    </a:lnTo>
                    <a:lnTo>
                      <a:pt x="36" y="3415"/>
                    </a:lnTo>
                    <a:lnTo>
                      <a:pt x="16" y="3358"/>
                    </a:lnTo>
                    <a:lnTo>
                      <a:pt x="4" y="3298"/>
                    </a:lnTo>
                    <a:lnTo>
                      <a:pt x="0" y="3235"/>
                    </a:lnTo>
                    <a:lnTo>
                      <a:pt x="0" y="461"/>
                    </a:lnTo>
                    <a:lnTo>
                      <a:pt x="4" y="400"/>
                    </a:lnTo>
                    <a:lnTo>
                      <a:pt x="16" y="340"/>
                    </a:lnTo>
                    <a:lnTo>
                      <a:pt x="36" y="282"/>
                    </a:lnTo>
                    <a:lnTo>
                      <a:pt x="63" y="229"/>
                    </a:lnTo>
                    <a:lnTo>
                      <a:pt x="96" y="179"/>
                    </a:lnTo>
                    <a:lnTo>
                      <a:pt x="135" y="135"/>
                    </a:lnTo>
                    <a:lnTo>
                      <a:pt x="179" y="97"/>
                    </a:lnTo>
                    <a:lnTo>
                      <a:pt x="229" y="63"/>
                    </a:lnTo>
                    <a:lnTo>
                      <a:pt x="282" y="36"/>
                    </a:lnTo>
                    <a:lnTo>
                      <a:pt x="339" y="16"/>
                    </a:lnTo>
                    <a:lnTo>
                      <a:pt x="400" y="4"/>
                    </a:lnTo>
                    <a:lnTo>
                      <a:pt x="462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pic>
        <p:nvPicPr>
          <p:cNvPr id="35" name="图片 34" descr="20140529094843-162521897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04" y="1963857"/>
            <a:ext cx="4839401" cy="3962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一、知识回顾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grpSp>
        <p:nvGrpSpPr>
          <p:cNvPr id="105" name="组合 104"/>
          <p:cNvGrpSpPr/>
          <p:nvPr/>
        </p:nvGrpSpPr>
        <p:grpSpPr>
          <a:xfrm>
            <a:off x="661670" y="737238"/>
            <a:ext cx="10932160" cy="5789292"/>
            <a:chOff x="1042" y="1161"/>
            <a:chExt cx="17216" cy="9117"/>
          </a:xfrm>
        </p:grpSpPr>
        <p:grpSp>
          <p:nvGrpSpPr>
            <p:cNvPr id="33" name="组合 32"/>
            <p:cNvGrpSpPr/>
            <p:nvPr/>
          </p:nvGrpSpPr>
          <p:grpSpPr>
            <a:xfrm>
              <a:off x="1042" y="1161"/>
              <a:ext cx="6196" cy="1195"/>
              <a:chOff x="1395326" y="3459236"/>
              <a:chExt cx="2717687" cy="528440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1395326" y="3591454"/>
                <a:ext cx="2717687" cy="396222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1504329" y="3459236"/>
                <a:ext cx="2568118" cy="518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概率的公理化定义</a:t>
                </a:r>
                <a:endParaRPr lang="zh-CN" altLang="en-US" sz="3200" b="1" spc="120" dirty="0">
                  <a:effectLst>
                    <a:outerShdw blurRad="38100" dist="25400" dir="2700000" algn="tl" rotWithShape="0">
                      <a:prstClr val="black">
                        <a:alpha val="30000"/>
                      </a:prst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3521075" y="3014980"/>
            <a:ext cx="1635760" cy="517525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107" name="图片 106"/>
          <p:cNvPicPr/>
          <p:nvPr/>
        </p:nvPicPr>
        <p:blipFill>
          <a:blip r:embed="rId3"/>
          <a:stretch>
            <a:fillRect/>
          </a:stretch>
        </p:blipFill>
        <p:spPr>
          <a:xfrm>
            <a:off x="3456940" y="3554095"/>
            <a:ext cx="1590675" cy="59182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108" name="Text Box 6"/>
          <p:cNvSpPr txBox="1"/>
          <p:nvPr/>
        </p:nvSpPr>
        <p:spPr>
          <a:xfrm>
            <a:off x="693420" y="1800225"/>
            <a:ext cx="1079309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just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设</a:t>
            </a:r>
            <a:r>
              <a:rPr lang="el-GR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为随机试验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的样本空间，对于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中的每一个事件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赋予一个实数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)，称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事件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的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, 如果集合函数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)满足以下三个公理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：</a:t>
            </a:r>
            <a:endParaRPr lang="zh-CN" altLang="en-US" sz="2800" b="1" dirty="0">
              <a:latin typeface="黑体" panose="02010600030101010101" pitchFamily="49" charset="-122"/>
              <a:ea typeface="黑体" panose="02010600030101010101" pitchFamily="49" charset="-122"/>
              <a:cs typeface="黑体" panose="02010600030101010101" pitchFamily="49" charset="-122"/>
            </a:endParaRPr>
          </a:p>
        </p:txBody>
      </p:sp>
      <p:sp>
        <p:nvSpPr>
          <p:cNvPr id="109" name="Text Box 7"/>
          <p:cNvSpPr txBox="1"/>
          <p:nvPr/>
        </p:nvSpPr>
        <p:spPr>
          <a:xfrm>
            <a:off x="1165225" y="3002915"/>
            <a:ext cx="2336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）非负性</a:t>
            </a:r>
            <a:endParaRPr lang="zh-CN" altLang="en-US" sz="2800" b="1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  <a:cs typeface="黑体" panose="02010600030101010101" pitchFamily="49" charset="-122"/>
            </a:endParaRPr>
          </a:p>
        </p:txBody>
      </p:sp>
      <p:sp>
        <p:nvSpPr>
          <p:cNvPr id="110" name="Text Box 8"/>
          <p:cNvSpPr txBox="1"/>
          <p:nvPr/>
        </p:nvSpPr>
        <p:spPr>
          <a:xfrm>
            <a:off x="1121410" y="3597275"/>
            <a:ext cx="2336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）规范性</a:t>
            </a:r>
            <a:endParaRPr lang="zh-CN" altLang="en-US" sz="2800" b="1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  <a:cs typeface="黑体" panose="02010600030101010101" pitchFamily="49" charset="-122"/>
            </a:endParaRPr>
          </a:p>
        </p:txBody>
      </p:sp>
      <p:sp>
        <p:nvSpPr>
          <p:cNvPr id="111" name="Text Box 9"/>
          <p:cNvSpPr txBox="1"/>
          <p:nvPr/>
        </p:nvSpPr>
        <p:spPr>
          <a:xfrm>
            <a:off x="1139190" y="4162425"/>
            <a:ext cx="43199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）可列可加性</a:t>
            </a:r>
            <a:endParaRPr lang="zh-CN" altLang="en-US" sz="2800" b="1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  <a:cs typeface="黑体" panose="02010600030101010101" pitchFamily="49" charset="-122"/>
            </a:endParaRPr>
          </a:p>
        </p:txBody>
      </p:sp>
      <p:sp>
        <p:nvSpPr>
          <p:cNvPr id="112" name="Text Box 11"/>
          <p:cNvSpPr txBox="1"/>
          <p:nvPr/>
        </p:nvSpPr>
        <p:spPr>
          <a:xfrm>
            <a:off x="1972310" y="4705985"/>
            <a:ext cx="71126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若可列个事件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,…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  <a:cs typeface="黑体" panose="02010600030101010101" pitchFamily="49" charset="-122"/>
              </a:rPr>
              <a:t>两两互不相容，则</a:t>
            </a:r>
            <a:endParaRPr lang="zh-CN" altLang="en-US" sz="2800" b="1" dirty="0">
              <a:latin typeface="黑体" panose="02010600030101010101" pitchFamily="49" charset="-122"/>
              <a:ea typeface="黑体" panose="02010600030101010101" pitchFamily="49" charset="-122"/>
              <a:cs typeface="黑体" panose="02010600030101010101" pitchFamily="49" charset="-122"/>
            </a:endParaRPr>
          </a:p>
        </p:txBody>
      </p:sp>
      <p:pic>
        <p:nvPicPr>
          <p:cNvPr id="113" name="图片 112"/>
          <p:cNvPicPr/>
          <p:nvPr/>
        </p:nvPicPr>
        <p:blipFill>
          <a:blip r:embed="rId4"/>
          <a:stretch>
            <a:fillRect/>
          </a:stretch>
        </p:blipFill>
        <p:spPr>
          <a:xfrm>
            <a:off x="4308475" y="5248910"/>
            <a:ext cx="3394710" cy="1073785"/>
          </a:xfrm>
          <a:prstGeom prst="rect">
            <a:avLst/>
          </a:prstGeom>
          <a:noFill/>
          <a:ln w="38100">
            <a:noFill/>
            <a:miter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9" grpId="0"/>
      <p:bldP spid="109" grpId="1"/>
      <p:bldP spid="110" grpId="0"/>
      <p:bldP spid="110" grpId="1"/>
      <p:bldP spid="111" grpId="0"/>
      <p:bldP spid="111" grpId="1"/>
      <p:bldP spid="112" grpId="0"/>
      <p:bldP spid="112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38" name="6cbe899000958605265a95f79fddcf3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0967" y="1257300"/>
            <a:ext cx="7418885" cy="50927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369300" y="2199982"/>
            <a:ext cx="3507110" cy="4150018"/>
          </a:xfrm>
          <a:prstGeom prst="rect">
            <a:avLst/>
          </a:prstGeom>
          <a:solidFill>
            <a:srgbClr val="00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8521124" y="2624272"/>
            <a:ext cx="3200975" cy="3413755"/>
          </a:xfrm>
          <a:prstGeom prst="rect">
            <a:avLst/>
          </a:prstGeom>
          <a:solidFill>
            <a:srgbClr val="00FF99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just">
              <a:lnSpc>
                <a:spcPts val="3700"/>
              </a:lnSpc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01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年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00:4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马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MH37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由吉隆坡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飞往北京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01:2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失联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27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名乘客（其中中国大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5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人，中国台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人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名机组人员全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遇难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8369300" y="1238178"/>
            <a:ext cx="3507110" cy="592470"/>
          </a:xfrm>
          <a:prstGeom prst="rect">
            <a:avLst/>
          </a:prstGeom>
          <a:solidFill>
            <a:srgbClr val="0066FF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39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搜索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马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航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H370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  <p:bldLst>
      <p:bldP spid="2" grpId="0" animBg="1"/>
      <p:bldP spid="18" grpId="0" animBg="1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17009" y="167709"/>
            <a:ext cx="9280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四、总结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61670" y="738509"/>
            <a:ext cx="10932160" cy="5788017"/>
            <a:chOff x="1042" y="1163"/>
            <a:chExt cx="17216" cy="9115"/>
          </a:xfrm>
        </p:grpSpPr>
        <p:grpSp>
          <p:nvGrpSpPr>
            <p:cNvPr id="36" name="组合 35"/>
            <p:cNvGrpSpPr/>
            <p:nvPr/>
          </p:nvGrpSpPr>
          <p:grpSpPr>
            <a:xfrm>
              <a:off x="1042" y="1163"/>
              <a:ext cx="2878" cy="1193"/>
              <a:chOff x="1395326" y="3460121"/>
              <a:chExt cx="1262372" cy="52752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395326" y="3561405"/>
                <a:ext cx="1262372" cy="426236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480419" y="3460121"/>
                <a:ext cx="1072008" cy="51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sz="3200" b="1" dirty="0" smtClean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 业</a:t>
                </a:r>
                <a:endParaRPr lang="zh-CN" altLang="en-US" sz="32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文本框 9"/>
          <p:cNvSpPr txBox="1"/>
          <p:nvPr/>
        </p:nvSpPr>
        <p:spPr>
          <a:xfrm>
            <a:off x="2333625" y="3744952"/>
            <a:ext cx="8016875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网上学习</a:t>
            </a:r>
            <a:r>
              <a:rPr lang="zh-CN" altLang="en-US" sz="2400" b="1" dirty="0">
                <a:solidFill>
                  <a:srgbClr val="0070C0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爱课程网周圣武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负责建设的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“概率论与数理统计”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第一章</a:t>
            </a:r>
            <a:r>
              <a:rPr lang="zh-CN" altLang="en-US" sz="240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400" b="1" dirty="0" smtClean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讲</a:t>
            </a:r>
            <a:endParaRPr lang="zh-CN" altLang="en-US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293937" y="5359091"/>
            <a:ext cx="805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网址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icourse163.org/course/CUMT-144979817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7" r="31250"/>
          <a:stretch>
            <a:fillRect/>
          </a:stretch>
        </p:blipFill>
        <p:spPr>
          <a:xfrm flipH="1" flipV="1">
            <a:off x="8611517" y="1271016"/>
            <a:ext cx="3580483" cy="43364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771180"/>
            <a:ext cx="648000" cy="5778347"/>
          </a:xfrm>
          <a:prstGeom prst="rect">
            <a:avLst/>
          </a:prstGeom>
          <a:pattFill prst="wdUpDiag">
            <a:fgClr>
              <a:srgbClr val="3985BB"/>
            </a:fgClr>
            <a:bgClr>
              <a:schemeClr val="bg1">
                <a:lumMod val="9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0" y="1271016"/>
            <a:ext cx="10656918" cy="4325112"/>
          </a:xfrm>
          <a:custGeom>
            <a:avLst/>
            <a:gdLst>
              <a:gd name="connsiteX0" fmla="*/ 0 w 10656918"/>
              <a:gd name="connsiteY0" fmla="*/ 0 h 4325112"/>
              <a:gd name="connsiteX1" fmla="*/ 10656918 w 10656918"/>
              <a:gd name="connsiteY1" fmla="*/ 0 h 4325112"/>
              <a:gd name="connsiteX2" fmla="*/ 8667531 w 10656918"/>
              <a:gd name="connsiteY2" fmla="*/ 4325112 h 4325112"/>
              <a:gd name="connsiteX3" fmla="*/ 0 w 10656918"/>
              <a:gd name="connsiteY3" fmla="*/ 4325112 h 432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56918" h="4325112">
                <a:moveTo>
                  <a:pt x="0" y="0"/>
                </a:moveTo>
                <a:lnTo>
                  <a:pt x="10656918" y="0"/>
                </a:lnTo>
                <a:lnTo>
                  <a:pt x="8667531" y="4325112"/>
                </a:lnTo>
                <a:lnTo>
                  <a:pt x="0" y="4325112"/>
                </a:lnTo>
                <a:close/>
              </a:path>
            </a:pathLst>
          </a:custGeom>
          <a:solidFill>
            <a:srgbClr val="3A3C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7576686" y="1432273"/>
            <a:ext cx="1837582" cy="3993454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7390071" y="1271016"/>
            <a:ext cx="3266612" cy="5041649"/>
          </a:xfrm>
          <a:prstGeom prst="parallelogram">
            <a:avLst>
              <a:gd name="adj" fmla="val 70990"/>
            </a:avLst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0"/>
            <a:ext cx="1068636" cy="56186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596486" y="1994821"/>
            <a:ext cx="76851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000" spc="-100" dirty="0" smtClea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感谢各位观看</a:t>
            </a:r>
            <a:endParaRPr lang="zh-CN" altLang="en-US" sz="5000" spc="-100" dirty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648000" y="2831414"/>
            <a:ext cx="648000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596486" y="2869381"/>
            <a:ext cx="7685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THANKS FOR WATCHING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 descr="矿大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</p:spTree>
  </p:cSld>
  <p:clrMapOvr>
    <a:masterClrMapping/>
  </p:clrMapOvr>
  <p:transition spd="slow" advClick="0" advTm="700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1437640" y="1156970"/>
            <a:ext cx="8910955" cy="625475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643380" y="1254125"/>
            <a:ext cx="6390640" cy="429895"/>
            <a:chOff x="602259" y="1089197"/>
            <a:chExt cx="7482112" cy="429895"/>
          </a:xfrm>
        </p:grpSpPr>
        <p:sp>
          <p:nvSpPr>
            <p:cNvPr id="35" name="任意多边形 34"/>
            <p:cNvSpPr/>
            <p:nvPr/>
          </p:nvSpPr>
          <p:spPr>
            <a:xfrm>
              <a:off x="602259" y="1214568"/>
              <a:ext cx="180000" cy="180000"/>
            </a:xfrm>
            <a:custGeom>
              <a:avLst/>
              <a:gdLst>
                <a:gd name="connsiteX0" fmla="*/ 40714 w 180000"/>
                <a:gd name="connsiteY0" fmla="*/ 37114 h 180000"/>
                <a:gd name="connsiteX1" fmla="*/ 93600 w 180000"/>
                <a:gd name="connsiteY1" fmla="*/ 90000 h 180000"/>
                <a:gd name="connsiteX2" fmla="*/ 40714 w 180000"/>
                <a:gd name="connsiteY2" fmla="*/ 142886 h 180000"/>
                <a:gd name="connsiteX3" fmla="*/ 93600 w 180000"/>
                <a:gd name="connsiteY3" fmla="*/ 142886 h 180000"/>
                <a:gd name="connsiteX4" fmla="*/ 146486 w 180000"/>
                <a:gd name="connsiteY4" fmla="*/ 90000 h 180000"/>
                <a:gd name="connsiteX5" fmla="*/ 93600 w 180000"/>
                <a:gd name="connsiteY5" fmla="*/ 37114 h 180000"/>
                <a:gd name="connsiteX6" fmla="*/ 18751 w 180000"/>
                <a:gd name="connsiteY6" fmla="*/ 0 h 180000"/>
                <a:gd name="connsiteX7" fmla="*/ 161249 w 180000"/>
                <a:gd name="connsiteY7" fmla="*/ 0 h 180000"/>
                <a:gd name="connsiteX8" fmla="*/ 180000 w 180000"/>
                <a:gd name="connsiteY8" fmla="*/ 18751 h 180000"/>
                <a:gd name="connsiteX9" fmla="*/ 180000 w 180000"/>
                <a:gd name="connsiteY9" fmla="*/ 161249 h 180000"/>
                <a:gd name="connsiteX10" fmla="*/ 161249 w 180000"/>
                <a:gd name="connsiteY10" fmla="*/ 180000 h 180000"/>
                <a:gd name="connsiteX11" fmla="*/ 18751 w 180000"/>
                <a:gd name="connsiteY11" fmla="*/ 180000 h 180000"/>
                <a:gd name="connsiteX12" fmla="*/ 0 w 180000"/>
                <a:gd name="connsiteY12" fmla="*/ 161249 h 180000"/>
                <a:gd name="connsiteX13" fmla="*/ 0 w 180000"/>
                <a:gd name="connsiteY13" fmla="*/ 18751 h 180000"/>
                <a:gd name="connsiteX14" fmla="*/ 18751 w 180000"/>
                <a:gd name="connsiteY14" fmla="*/ 0 h 1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0000" h="180000">
                  <a:moveTo>
                    <a:pt x="40714" y="37114"/>
                  </a:moveTo>
                  <a:lnTo>
                    <a:pt x="93600" y="90000"/>
                  </a:lnTo>
                  <a:lnTo>
                    <a:pt x="40714" y="142886"/>
                  </a:lnTo>
                  <a:lnTo>
                    <a:pt x="93600" y="142886"/>
                  </a:lnTo>
                  <a:lnTo>
                    <a:pt x="146486" y="90000"/>
                  </a:lnTo>
                  <a:lnTo>
                    <a:pt x="93600" y="37114"/>
                  </a:lnTo>
                  <a:close/>
                  <a:moveTo>
                    <a:pt x="18751" y="0"/>
                  </a:moveTo>
                  <a:lnTo>
                    <a:pt x="161249" y="0"/>
                  </a:lnTo>
                  <a:cubicBezTo>
                    <a:pt x="171605" y="0"/>
                    <a:pt x="180000" y="8395"/>
                    <a:pt x="180000" y="18751"/>
                  </a:cubicBezTo>
                  <a:lnTo>
                    <a:pt x="180000" y="161249"/>
                  </a:lnTo>
                  <a:cubicBezTo>
                    <a:pt x="180000" y="171605"/>
                    <a:pt x="171605" y="180000"/>
                    <a:pt x="161249" y="180000"/>
                  </a:cubicBezTo>
                  <a:lnTo>
                    <a:pt x="18751" y="180000"/>
                  </a:lnTo>
                  <a:cubicBezTo>
                    <a:pt x="8395" y="180000"/>
                    <a:pt x="0" y="171605"/>
                    <a:pt x="0" y="161249"/>
                  </a:cubicBezTo>
                  <a:lnTo>
                    <a:pt x="0" y="18751"/>
                  </a:lnTo>
                  <a:cubicBezTo>
                    <a:pt x="0" y="8395"/>
                    <a:pt x="8395" y="0"/>
                    <a:pt x="1875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827039" y="1089197"/>
              <a:ext cx="7257332" cy="4298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下列选项中正确的是</a:t>
              </a:r>
              <a:endParaRPr lang="zh-CN" altLang="en-US" sz="2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-1270" y="0"/>
            <a:ext cx="12192000" cy="635000"/>
            <a:chOff x="0" y="0"/>
            <a:chExt cx="12192000" cy="635000"/>
          </a:xfrm>
        </p:grpSpPr>
        <p:sp>
          <p:nvSpPr>
            <p:cNvPr id="25" name="TitleBackground"/>
            <p:cNvSpPr/>
            <p:nvPr/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ColorBlock"/>
            <p:cNvSpPr/>
            <p:nvPr/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8" name="TypeText"/>
            <p:cNvSpPr txBox="1"/>
            <p:nvPr/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9" name="TipText"/>
            <p:cNvSpPr txBox="1"/>
            <p:nvPr/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40" name="图片 39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1330" y="63500"/>
            <a:ext cx="1422400" cy="508000"/>
          </a:xfrm>
          <a:prstGeom prst="rect">
            <a:avLst/>
          </a:prstGeom>
        </p:spPr>
      </p:pic>
      <p:sp>
        <p:nvSpPr>
          <p:cNvPr id="54" name="矩形 53"/>
          <p:cNvSpPr>
            <a:spLocks noChangeAspect="1"/>
          </p:cNvSpPr>
          <p:nvPr/>
        </p:nvSpPr>
        <p:spPr>
          <a:xfrm>
            <a:off x="2313305" y="2127250"/>
            <a:ext cx="721995" cy="721995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" name="矩形 54"/>
          <p:cNvSpPr>
            <a:spLocks noChangeAspect="1"/>
          </p:cNvSpPr>
          <p:nvPr/>
        </p:nvSpPr>
        <p:spPr>
          <a:xfrm>
            <a:off x="2313305" y="2984500"/>
            <a:ext cx="721995" cy="721995"/>
          </a:xfrm>
          <a:prstGeom prst="rect">
            <a:avLst/>
          </a:prstGeom>
          <a:solidFill>
            <a:srgbClr val="00B0F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6" name="矩形 55"/>
          <p:cNvSpPr>
            <a:spLocks noChangeAspect="1"/>
          </p:cNvSpPr>
          <p:nvPr/>
        </p:nvSpPr>
        <p:spPr>
          <a:xfrm>
            <a:off x="2313305" y="3841750"/>
            <a:ext cx="721995" cy="721995"/>
          </a:xfrm>
          <a:prstGeom prst="rect">
            <a:avLst/>
          </a:prstGeom>
          <a:solidFill>
            <a:srgbClr val="00B0F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7" name="矩形 56"/>
          <p:cNvSpPr>
            <a:spLocks noChangeAspect="1"/>
          </p:cNvSpPr>
          <p:nvPr/>
        </p:nvSpPr>
        <p:spPr>
          <a:xfrm>
            <a:off x="2313305" y="4699000"/>
            <a:ext cx="721995" cy="721995"/>
          </a:xfrm>
          <a:prstGeom prst="rect">
            <a:avLst/>
          </a:prstGeom>
          <a:solidFill>
            <a:srgbClr val="00B0F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8" name="圆角矩形 57"/>
          <p:cNvSpPr/>
          <p:nvPr/>
        </p:nvSpPr>
        <p:spPr>
          <a:xfrm>
            <a:off x="9172893" y="5972877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59" name="图片 58"/>
          <p:cNvPicPr/>
          <p:nvPr/>
        </p:nvPicPr>
        <p:blipFill>
          <a:blip r:embed="rId2">
            <a:lum bright="-100000"/>
          </a:blip>
          <a:stretch>
            <a:fillRect/>
          </a:stretch>
        </p:blipFill>
        <p:spPr>
          <a:xfrm>
            <a:off x="3810635" y="2301875"/>
            <a:ext cx="3897630" cy="54737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0" name="图片 59"/>
          <p:cNvPicPr/>
          <p:nvPr/>
        </p:nvPicPr>
        <p:blipFill>
          <a:blip r:embed="rId3">
            <a:lum bright="-100000"/>
          </a:blip>
          <a:stretch>
            <a:fillRect/>
          </a:stretch>
        </p:blipFill>
        <p:spPr>
          <a:xfrm>
            <a:off x="3810635" y="3970655"/>
            <a:ext cx="3719195" cy="62801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" name="图片 60"/>
          <p:cNvPicPr/>
          <p:nvPr/>
        </p:nvPicPr>
        <p:blipFill>
          <a:blip r:embed="rId4">
            <a:lum bright="-100000"/>
          </a:blip>
          <a:stretch>
            <a:fillRect/>
          </a:stretch>
        </p:blipFill>
        <p:spPr>
          <a:xfrm>
            <a:off x="3810635" y="4832350"/>
            <a:ext cx="5146040" cy="57023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62" name="图片 61"/>
          <p:cNvPicPr/>
          <p:nvPr/>
        </p:nvPicPr>
        <p:blipFill>
          <a:blip r:embed="rId5">
            <a:lum bright="-100000"/>
          </a:blip>
          <a:stretch>
            <a:fillRect/>
          </a:stretch>
        </p:blipFill>
        <p:spPr>
          <a:xfrm>
            <a:off x="3810635" y="3159125"/>
            <a:ext cx="4141470" cy="54737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一、知识回顾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996473" y="1320800"/>
            <a:ext cx="10319181" cy="2243455"/>
            <a:chOff x="1597" y="2080"/>
            <a:chExt cx="17106" cy="3533"/>
          </a:xfrm>
        </p:grpSpPr>
        <p:grpSp>
          <p:nvGrpSpPr>
            <p:cNvPr id="33" name="组合 32"/>
            <p:cNvGrpSpPr/>
            <p:nvPr/>
          </p:nvGrpSpPr>
          <p:grpSpPr>
            <a:xfrm>
              <a:off x="1597" y="2080"/>
              <a:ext cx="1265" cy="3533"/>
              <a:chOff x="2576222" y="3624622"/>
              <a:chExt cx="2717687" cy="363053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2576222" y="3624622"/>
                <a:ext cx="2717687" cy="363053"/>
              </a:xfrm>
              <a:prstGeom prst="rect">
                <a:avLst/>
              </a:prstGeom>
              <a:solidFill>
                <a:srgbClr val="66CCFF"/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633629" y="3643054"/>
                <a:ext cx="2568119" cy="333561"/>
              </a:xfrm>
              <a:prstGeom prst="rect">
                <a:avLst/>
              </a:prstGeom>
              <a:solidFill>
                <a:srgbClr val="66CCFF"/>
              </a:solidFill>
            </p:spPr>
            <p:txBody>
              <a:bodyPr wrap="square" rtlCol="0">
                <a:spAutoFit/>
              </a:bodyPr>
              <a:lstStyle/>
              <a:p>
                <a:pPr marL="0" lvl="0" indent="0" algn="ctr" fontAlgn="auto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条件概率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5" name="矩形 94"/>
            <p:cNvSpPr/>
            <p:nvPr/>
          </p:nvSpPr>
          <p:spPr>
            <a:xfrm>
              <a:off x="2770" y="2080"/>
              <a:ext cx="15933" cy="3533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96811" y="4121785"/>
            <a:ext cx="10318236" cy="2243455"/>
            <a:chOff x="1598" y="6491"/>
            <a:chExt cx="17105" cy="3533"/>
          </a:xfrm>
        </p:grpSpPr>
        <p:grpSp>
          <p:nvGrpSpPr>
            <p:cNvPr id="6" name="组合 5"/>
            <p:cNvGrpSpPr/>
            <p:nvPr/>
          </p:nvGrpSpPr>
          <p:grpSpPr>
            <a:xfrm>
              <a:off x="1598" y="6491"/>
              <a:ext cx="1172" cy="3533"/>
              <a:chOff x="2605801" y="3624622"/>
              <a:chExt cx="2516315" cy="363053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2605801" y="3624622"/>
                <a:ext cx="2516315" cy="363053"/>
              </a:xfrm>
              <a:prstGeom prst="rect">
                <a:avLst/>
              </a:prstGeom>
              <a:solidFill>
                <a:srgbClr val="66CCFF"/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2663204" y="3643054"/>
                <a:ext cx="2152776" cy="333561"/>
              </a:xfrm>
              <a:prstGeom prst="rect">
                <a:avLst/>
              </a:prstGeom>
              <a:solidFill>
                <a:srgbClr val="66CCFF"/>
              </a:solidFill>
            </p:spPr>
            <p:txBody>
              <a:bodyPr wrap="square" rtlCol="0">
                <a:spAutoFit/>
              </a:bodyPr>
              <a:lstStyle/>
              <a:p>
                <a:pPr marL="0" lvl="0" indent="0" algn="ctr" fontAlgn="auto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乘法公式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2770" y="6491"/>
              <a:ext cx="15933" cy="3533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 Box 5"/>
          <p:cNvSpPr txBox="1"/>
          <p:nvPr/>
        </p:nvSpPr>
        <p:spPr>
          <a:xfrm>
            <a:off x="2399189" y="1448753"/>
            <a:ext cx="74342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为两事件，且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)&gt;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则称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" name="图片 -1"/>
          <p:cNvPicPr/>
          <p:nvPr/>
        </p:nvPicPr>
        <p:blipFill>
          <a:blip r:embed="rId2"/>
          <a:stretch>
            <a:fillRect/>
          </a:stretch>
        </p:blipFill>
        <p:spPr>
          <a:xfrm>
            <a:off x="4464527" y="1915478"/>
            <a:ext cx="2827337" cy="1166812"/>
          </a:xfrm>
          <a:prstGeom prst="rect">
            <a:avLst/>
          </a:prstGeom>
        </p:spPr>
      </p:pic>
      <p:sp>
        <p:nvSpPr>
          <p:cNvPr id="14" name="Text Box 11"/>
          <p:cNvSpPr txBox="1"/>
          <p:nvPr/>
        </p:nvSpPr>
        <p:spPr>
          <a:xfrm>
            <a:off x="2399189" y="2977833"/>
            <a:ext cx="74342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为事件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发生的条件下事件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发生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条件概率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17" name="Text Box 4"/>
          <p:cNvSpPr txBox="1"/>
          <p:nvPr/>
        </p:nvSpPr>
        <p:spPr>
          <a:xfrm>
            <a:off x="2399189" y="4591685"/>
            <a:ext cx="7298373" cy="522288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&gt;0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Rectangle 11"/>
          <p:cNvSpPr/>
          <p:nvPr/>
        </p:nvSpPr>
        <p:spPr>
          <a:xfrm>
            <a:off x="2399189" y="5418138"/>
            <a:ext cx="7298373" cy="522287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&gt;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       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61999" y="1153839"/>
            <a:ext cx="4314801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500" dirty="0">
                <a:solidFill>
                  <a:srgbClr val="3A3C3B">
                    <a:alpha val="50000"/>
                  </a:srgbClr>
                </a:solidFill>
                <a:latin typeface="义启粗黑体" panose="02000800000000000000" pitchFamily="2" charset="-128"/>
                <a:ea typeface="义启粗黑体" panose="02000800000000000000" pitchFamily="2" charset="-128"/>
              </a:rPr>
              <a:t>PART</a:t>
            </a:r>
            <a:endParaRPr lang="zh-CN" altLang="en-US" sz="12500" dirty="0">
              <a:solidFill>
                <a:srgbClr val="3A3C3B">
                  <a:alpha val="50000"/>
                </a:srgbClr>
              </a:solidFill>
              <a:latin typeface="义启粗黑体" panose="02000800000000000000" pitchFamily="2" charset="-128"/>
              <a:ea typeface="义启粗黑体" panose="02000800000000000000" pitchFamily="2" charset="-128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8344" y="2484780"/>
            <a:ext cx="3575713" cy="221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3800" dirty="0">
                <a:solidFill>
                  <a:schemeClr val="bg1"/>
                </a:solidFill>
                <a:latin typeface="Arial Black" panose="020B0A04020102020204" pitchFamily="34" charset="0"/>
              </a:rPr>
              <a:t>02</a:t>
            </a:r>
            <a:endParaRPr lang="zh-CN" altLang="en-US" sz="138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68421" y="1201975"/>
            <a:ext cx="3959156" cy="4454050"/>
          </a:xfrm>
          <a:prstGeom prst="rect">
            <a:avLst/>
          </a:prstGeom>
          <a:noFill/>
          <a:ln w="127000">
            <a:solidFill>
              <a:srgbClr val="FCFCF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211999" y="4462819"/>
            <a:ext cx="3672000" cy="1037230"/>
          </a:xfrm>
          <a:prstGeom prst="rect">
            <a:avLst/>
          </a:prstGeom>
          <a:pattFill prst="wdUpDiag">
            <a:fgClr>
              <a:schemeClr val="bg1"/>
            </a:fgClr>
            <a:bgClr>
              <a:srgbClr val="3985BB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147560" y="2321560"/>
            <a:ext cx="4040505" cy="221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概率公式与贝叶斯公式</a:t>
            </a:r>
            <a:endParaRPr lang="zh-CN" altLang="en-US" sz="46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/>
            <a:endParaRPr lang="zh-CN" altLang="en-US" sz="4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8244088" y="4740104"/>
            <a:ext cx="1847755" cy="482252"/>
            <a:chOff x="6906778" y="4700771"/>
            <a:chExt cx="2069016" cy="540000"/>
          </a:xfrm>
        </p:grpSpPr>
        <p:grpSp>
          <p:nvGrpSpPr>
            <p:cNvPr id="39" name="组合 38"/>
            <p:cNvGrpSpPr/>
            <p:nvPr/>
          </p:nvGrpSpPr>
          <p:grpSpPr>
            <a:xfrm>
              <a:off x="6906778" y="4700771"/>
              <a:ext cx="540000" cy="540000"/>
              <a:chOff x="8212006" y="4117124"/>
              <a:chExt cx="540000" cy="540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8212006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8322633" y="4231919"/>
                <a:ext cx="318746" cy="318522"/>
                <a:chOff x="2668588" y="4763"/>
                <a:chExt cx="6846888" cy="6842125"/>
              </a:xfrm>
              <a:solidFill>
                <a:schemeClr val="bg1"/>
              </a:solidFill>
              <a:effectLst/>
            </p:grpSpPr>
            <p:sp>
              <p:nvSpPr>
                <p:cNvPr id="25" name="Freeform 6"/>
                <p:cNvSpPr>
                  <a:spLocks noEditPoints="1"/>
                </p:cNvSpPr>
                <p:nvPr/>
              </p:nvSpPr>
              <p:spPr bwMode="auto">
                <a:xfrm>
                  <a:off x="2668588" y="4763"/>
                  <a:ext cx="6846888" cy="6842125"/>
                </a:xfrm>
                <a:custGeom>
                  <a:avLst/>
                  <a:gdLst>
                    <a:gd name="T0" fmla="*/ 1941 w 4313"/>
                    <a:gd name="T1" fmla="*/ 718 h 4310"/>
                    <a:gd name="T2" fmla="*/ 1651 w 4313"/>
                    <a:gd name="T3" fmla="*/ 796 h 4310"/>
                    <a:gd name="T4" fmla="*/ 1382 w 4313"/>
                    <a:gd name="T5" fmla="*/ 929 h 4310"/>
                    <a:gd name="T6" fmla="*/ 746 w 4313"/>
                    <a:gd name="T7" fmla="*/ 936 h 4310"/>
                    <a:gd name="T8" fmla="*/ 883 w 4313"/>
                    <a:gd name="T9" fmla="*/ 1461 h 4310"/>
                    <a:gd name="T10" fmla="*/ 767 w 4313"/>
                    <a:gd name="T11" fmla="*/ 1738 h 4310"/>
                    <a:gd name="T12" fmla="*/ 297 w 4313"/>
                    <a:gd name="T13" fmla="*/ 1996 h 4310"/>
                    <a:gd name="T14" fmla="*/ 740 w 4313"/>
                    <a:gd name="T15" fmla="*/ 2466 h 4310"/>
                    <a:gd name="T16" fmla="*/ 835 w 4313"/>
                    <a:gd name="T17" fmla="*/ 2753 h 4310"/>
                    <a:gd name="T18" fmla="*/ 986 w 4313"/>
                    <a:gd name="T19" fmla="*/ 3016 h 4310"/>
                    <a:gd name="T20" fmla="*/ 1293 w 4313"/>
                    <a:gd name="T21" fmla="*/ 3323 h 4310"/>
                    <a:gd name="T22" fmla="*/ 1552 w 4313"/>
                    <a:gd name="T23" fmla="*/ 3473 h 4310"/>
                    <a:gd name="T24" fmla="*/ 1839 w 4313"/>
                    <a:gd name="T25" fmla="*/ 3570 h 4310"/>
                    <a:gd name="T26" fmla="*/ 2292 w 4313"/>
                    <a:gd name="T27" fmla="*/ 4012 h 4310"/>
                    <a:gd name="T28" fmla="*/ 2566 w 4313"/>
                    <a:gd name="T29" fmla="*/ 3546 h 4310"/>
                    <a:gd name="T30" fmla="*/ 2845 w 4313"/>
                    <a:gd name="T31" fmla="*/ 3431 h 4310"/>
                    <a:gd name="T32" fmla="*/ 3359 w 4313"/>
                    <a:gd name="T33" fmla="*/ 3580 h 4310"/>
                    <a:gd name="T34" fmla="*/ 3379 w 4313"/>
                    <a:gd name="T35" fmla="*/ 2936 h 4310"/>
                    <a:gd name="T36" fmla="*/ 3514 w 4313"/>
                    <a:gd name="T37" fmla="*/ 2666 h 4310"/>
                    <a:gd name="T38" fmla="*/ 3594 w 4313"/>
                    <a:gd name="T39" fmla="*/ 2373 h 4310"/>
                    <a:gd name="T40" fmla="*/ 3594 w 4313"/>
                    <a:gd name="T41" fmla="*/ 1938 h 4310"/>
                    <a:gd name="T42" fmla="*/ 3517 w 4313"/>
                    <a:gd name="T43" fmla="*/ 1649 h 4310"/>
                    <a:gd name="T44" fmla="*/ 3382 w 4313"/>
                    <a:gd name="T45" fmla="*/ 1379 h 4310"/>
                    <a:gd name="T46" fmla="*/ 3375 w 4313"/>
                    <a:gd name="T47" fmla="*/ 744 h 4310"/>
                    <a:gd name="T48" fmla="*/ 2851 w 4313"/>
                    <a:gd name="T49" fmla="*/ 882 h 4310"/>
                    <a:gd name="T50" fmla="*/ 2572 w 4313"/>
                    <a:gd name="T51" fmla="*/ 765 h 4310"/>
                    <a:gd name="T52" fmla="*/ 2314 w 4313"/>
                    <a:gd name="T53" fmla="*/ 297 h 4310"/>
                    <a:gd name="T54" fmla="*/ 2572 w 4313"/>
                    <a:gd name="T55" fmla="*/ 0 h 4310"/>
                    <a:gd name="T56" fmla="*/ 2832 w 4313"/>
                    <a:gd name="T57" fmla="*/ 543 h 4310"/>
                    <a:gd name="T58" fmla="*/ 3412 w 4313"/>
                    <a:gd name="T59" fmla="*/ 361 h 4310"/>
                    <a:gd name="T60" fmla="*/ 3733 w 4313"/>
                    <a:gd name="T61" fmla="*/ 1399 h 4310"/>
                    <a:gd name="T62" fmla="*/ 3840 w 4313"/>
                    <a:gd name="T63" fmla="*/ 1683 h 4310"/>
                    <a:gd name="T64" fmla="*/ 3836 w 4313"/>
                    <a:gd name="T65" fmla="*/ 2639 h 4310"/>
                    <a:gd name="T66" fmla="*/ 3728 w 4313"/>
                    <a:gd name="T67" fmla="*/ 2922 h 4310"/>
                    <a:gd name="T68" fmla="*/ 3387 w 4313"/>
                    <a:gd name="T69" fmla="*/ 3973 h 4310"/>
                    <a:gd name="T70" fmla="*/ 2820 w 4313"/>
                    <a:gd name="T71" fmla="*/ 3771 h 4310"/>
                    <a:gd name="T72" fmla="*/ 2538 w 4313"/>
                    <a:gd name="T73" fmla="*/ 4310 h 4310"/>
                    <a:gd name="T74" fmla="*/ 1577 w 4313"/>
                    <a:gd name="T75" fmla="*/ 3803 h 4310"/>
                    <a:gd name="T76" fmla="*/ 1300 w 4313"/>
                    <a:gd name="T77" fmla="*/ 3677 h 4310"/>
                    <a:gd name="T78" fmla="*/ 627 w 4313"/>
                    <a:gd name="T79" fmla="*/ 3000 h 4310"/>
                    <a:gd name="T80" fmla="*/ 504 w 4313"/>
                    <a:gd name="T81" fmla="*/ 2723 h 4310"/>
                    <a:gd name="T82" fmla="*/ 0 w 4313"/>
                    <a:gd name="T83" fmla="*/ 1738 h 4310"/>
                    <a:gd name="T84" fmla="*/ 545 w 4313"/>
                    <a:gd name="T85" fmla="*/ 1480 h 4310"/>
                    <a:gd name="T86" fmla="*/ 363 w 4313"/>
                    <a:gd name="T87" fmla="*/ 900 h 4310"/>
                    <a:gd name="T88" fmla="*/ 1401 w 4313"/>
                    <a:gd name="T89" fmla="*/ 580 h 4310"/>
                    <a:gd name="T90" fmla="*/ 1685 w 4313"/>
                    <a:gd name="T91" fmla="*/ 472 h 4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4313" h="4310">
                      <a:moveTo>
                        <a:pt x="2021" y="297"/>
                      </a:moveTo>
                      <a:lnTo>
                        <a:pt x="2021" y="297"/>
                      </a:lnTo>
                      <a:lnTo>
                        <a:pt x="1941" y="718"/>
                      </a:lnTo>
                      <a:lnTo>
                        <a:pt x="1845" y="739"/>
                      </a:lnTo>
                      <a:lnTo>
                        <a:pt x="1747" y="764"/>
                      </a:lnTo>
                      <a:lnTo>
                        <a:pt x="1651" y="796"/>
                      </a:lnTo>
                      <a:lnTo>
                        <a:pt x="1558" y="834"/>
                      </a:lnTo>
                      <a:lnTo>
                        <a:pt x="1468" y="878"/>
                      </a:lnTo>
                      <a:lnTo>
                        <a:pt x="1382" y="929"/>
                      </a:lnTo>
                      <a:lnTo>
                        <a:pt x="1294" y="984"/>
                      </a:lnTo>
                      <a:lnTo>
                        <a:pt x="953" y="729"/>
                      </a:lnTo>
                      <a:lnTo>
                        <a:pt x="746" y="936"/>
                      </a:lnTo>
                      <a:lnTo>
                        <a:pt x="987" y="1292"/>
                      </a:lnTo>
                      <a:lnTo>
                        <a:pt x="935" y="1374"/>
                      </a:lnTo>
                      <a:lnTo>
                        <a:pt x="883" y="1461"/>
                      </a:lnTo>
                      <a:lnTo>
                        <a:pt x="838" y="1551"/>
                      </a:lnTo>
                      <a:lnTo>
                        <a:pt x="799" y="1644"/>
                      </a:lnTo>
                      <a:lnTo>
                        <a:pt x="767" y="1738"/>
                      </a:lnTo>
                      <a:lnTo>
                        <a:pt x="741" y="1836"/>
                      </a:lnTo>
                      <a:lnTo>
                        <a:pt x="719" y="1937"/>
                      </a:lnTo>
                      <a:lnTo>
                        <a:pt x="297" y="1996"/>
                      </a:lnTo>
                      <a:lnTo>
                        <a:pt x="297" y="2289"/>
                      </a:lnTo>
                      <a:lnTo>
                        <a:pt x="719" y="2370"/>
                      </a:lnTo>
                      <a:lnTo>
                        <a:pt x="740" y="2466"/>
                      </a:lnTo>
                      <a:lnTo>
                        <a:pt x="765" y="2564"/>
                      </a:lnTo>
                      <a:lnTo>
                        <a:pt x="796" y="2660"/>
                      </a:lnTo>
                      <a:lnTo>
                        <a:pt x="835" y="2753"/>
                      </a:lnTo>
                      <a:lnTo>
                        <a:pt x="880" y="2843"/>
                      </a:lnTo>
                      <a:lnTo>
                        <a:pt x="931" y="2929"/>
                      </a:lnTo>
                      <a:lnTo>
                        <a:pt x="986" y="3016"/>
                      </a:lnTo>
                      <a:lnTo>
                        <a:pt x="731" y="3356"/>
                      </a:lnTo>
                      <a:lnTo>
                        <a:pt x="938" y="3564"/>
                      </a:lnTo>
                      <a:lnTo>
                        <a:pt x="1293" y="3323"/>
                      </a:lnTo>
                      <a:lnTo>
                        <a:pt x="1375" y="3376"/>
                      </a:lnTo>
                      <a:lnTo>
                        <a:pt x="1461" y="3427"/>
                      </a:lnTo>
                      <a:lnTo>
                        <a:pt x="1552" y="3473"/>
                      </a:lnTo>
                      <a:lnTo>
                        <a:pt x="1645" y="3511"/>
                      </a:lnTo>
                      <a:lnTo>
                        <a:pt x="1740" y="3543"/>
                      </a:lnTo>
                      <a:lnTo>
                        <a:pt x="1839" y="3570"/>
                      </a:lnTo>
                      <a:lnTo>
                        <a:pt x="1938" y="3592"/>
                      </a:lnTo>
                      <a:lnTo>
                        <a:pt x="1999" y="4012"/>
                      </a:lnTo>
                      <a:lnTo>
                        <a:pt x="2292" y="4012"/>
                      </a:lnTo>
                      <a:lnTo>
                        <a:pt x="2372" y="3592"/>
                      </a:lnTo>
                      <a:lnTo>
                        <a:pt x="2469" y="3571"/>
                      </a:lnTo>
                      <a:lnTo>
                        <a:pt x="2566" y="3546"/>
                      </a:lnTo>
                      <a:lnTo>
                        <a:pt x="2661" y="3513"/>
                      </a:lnTo>
                      <a:lnTo>
                        <a:pt x="2754" y="3475"/>
                      </a:lnTo>
                      <a:lnTo>
                        <a:pt x="2845" y="3431"/>
                      </a:lnTo>
                      <a:lnTo>
                        <a:pt x="2932" y="3380"/>
                      </a:lnTo>
                      <a:lnTo>
                        <a:pt x="3019" y="3325"/>
                      </a:lnTo>
                      <a:lnTo>
                        <a:pt x="3359" y="3580"/>
                      </a:lnTo>
                      <a:lnTo>
                        <a:pt x="3566" y="3373"/>
                      </a:lnTo>
                      <a:lnTo>
                        <a:pt x="3325" y="3018"/>
                      </a:lnTo>
                      <a:lnTo>
                        <a:pt x="3379" y="2936"/>
                      </a:lnTo>
                      <a:lnTo>
                        <a:pt x="3430" y="2848"/>
                      </a:lnTo>
                      <a:lnTo>
                        <a:pt x="3475" y="2759"/>
                      </a:lnTo>
                      <a:lnTo>
                        <a:pt x="3514" y="2666"/>
                      </a:lnTo>
                      <a:lnTo>
                        <a:pt x="3547" y="2571"/>
                      </a:lnTo>
                      <a:lnTo>
                        <a:pt x="3572" y="2472"/>
                      </a:lnTo>
                      <a:lnTo>
                        <a:pt x="3594" y="2373"/>
                      </a:lnTo>
                      <a:lnTo>
                        <a:pt x="4016" y="2313"/>
                      </a:lnTo>
                      <a:lnTo>
                        <a:pt x="4016" y="2020"/>
                      </a:lnTo>
                      <a:lnTo>
                        <a:pt x="3594" y="1938"/>
                      </a:lnTo>
                      <a:lnTo>
                        <a:pt x="3573" y="1843"/>
                      </a:lnTo>
                      <a:lnTo>
                        <a:pt x="3548" y="1745"/>
                      </a:lnTo>
                      <a:lnTo>
                        <a:pt x="3517" y="1649"/>
                      </a:lnTo>
                      <a:lnTo>
                        <a:pt x="3479" y="1556"/>
                      </a:lnTo>
                      <a:lnTo>
                        <a:pt x="3433" y="1467"/>
                      </a:lnTo>
                      <a:lnTo>
                        <a:pt x="3382" y="1379"/>
                      </a:lnTo>
                      <a:lnTo>
                        <a:pt x="3327" y="1293"/>
                      </a:lnTo>
                      <a:lnTo>
                        <a:pt x="3583" y="953"/>
                      </a:lnTo>
                      <a:lnTo>
                        <a:pt x="3375" y="744"/>
                      </a:lnTo>
                      <a:lnTo>
                        <a:pt x="3020" y="987"/>
                      </a:lnTo>
                      <a:lnTo>
                        <a:pt x="2938" y="933"/>
                      </a:lnTo>
                      <a:lnTo>
                        <a:pt x="2851" y="882"/>
                      </a:lnTo>
                      <a:lnTo>
                        <a:pt x="2761" y="836"/>
                      </a:lnTo>
                      <a:lnTo>
                        <a:pt x="2668" y="798"/>
                      </a:lnTo>
                      <a:lnTo>
                        <a:pt x="2572" y="765"/>
                      </a:lnTo>
                      <a:lnTo>
                        <a:pt x="2475" y="741"/>
                      </a:lnTo>
                      <a:lnTo>
                        <a:pt x="2374" y="718"/>
                      </a:lnTo>
                      <a:lnTo>
                        <a:pt x="2314" y="297"/>
                      </a:lnTo>
                      <a:lnTo>
                        <a:pt x="2021" y="297"/>
                      </a:lnTo>
                      <a:close/>
                      <a:moveTo>
                        <a:pt x="1776" y="0"/>
                      </a:moveTo>
                      <a:lnTo>
                        <a:pt x="2572" y="0"/>
                      </a:lnTo>
                      <a:lnTo>
                        <a:pt x="2640" y="476"/>
                      </a:lnTo>
                      <a:lnTo>
                        <a:pt x="2737" y="506"/>
                      </a:lnTo>
                      <a:lnTo>
                        <a:pt x="2832" y="543"/>
                      </a:lnTo>
                      <a:lnTo>
                        <a:pt x="2923" y="585"/>
                      </a:lnTo>
                      <a:lnTo>
                        <a:pt x="3014" y="632"/>
                      </a:lnTo>
                      <a:lnTo>
                        <a:pt x="3412" y="361"/>
                      </a:lnTo>
                      <a:lnTo>
                        <a:pt x="3976" y="925"/>
                      </a:lnTo>
                      <a:lnTo>
                        <a:pt x="3687" y="1310"/>
                      </a:lnTo>
                      <a:lnTo>
                        <a:pt x="3733" y="1399"/>
                      </a:lnTo>
                      <a:lnTo>
                        <a:pt x="3775" y="1492"/>
                      </a:lnTo>
                      <a:lnTo>
                        <a:pt x="3810" y="1586"/>
                      </a:lnTo>
                      <a:lnTo>
                        <a:pt x="3840" y="1683"/>
                      </a:lnTo>
                      <a:lnTo>
                        <a:pt x="4313" y="1773"/>
                      </a:lnTo>
                      <a:lnTo>
                        <a:pt x="4313" y="2571"/>
                      </a:lnTo>
                      <a:lnTo>
                        <a:pt x="3836" y="2639"/>
                      </a:lnTo>
                      <a:lnTo>
                        <a:pt x="3806" y="2734"/>
                      </a:lnTo>
                      <a:lnTo>
                        <a:pt x="3769" y="2829"/>
                      </a:lnTo>
                      <a:lnTo>
                        <a:pt x="3728" y="2922"/>
                      </a:lnTo>
                      <a:lnTo>
                        <a:pt x="3680" y="3011"/>
                      </a:lnTo>
                      <a:lnTo>
                        <a:pt x="3952" y="3408"/>
                      </a:lnTo>
                      <a:lnTo>
                        <a:pt x="3387" y="3973"/>
                      </a:lnTo>
                      <a:lnTo>
                        <a:pt x="3002" y="3683"/>
                      </a:lnTo>
                      <a:lnTo>
                        <a:pt x="2913" y="3731"/>
                      </a:lnTo>
                      <a:lnTo>
                        <a:pt x="2820" y="3771"/>
                      </a:lnTo>
                      <a:lnTo>
                        <a:pt x="2726" y="3806"/>
                      </a:lnTo>
                      <a:lnTo>
                        <a:pt x="2629" y="3837"/>
                      </a:lnTo>
                      <a:lnTo>
                        <a:pt x="2538" y="4310"/>
                      </a:lnTo>
                      <a:lnTo>
                        <a:pt x="1740" y="4310"/>
                      </a:lnTo>
                      <a:lnTo>
                        <a:pt x="1672" y="3833"/>
                      </a:lnTo>
                      <a:lnTo>
                        <a:pt x="1577" y="3803"/>
                      </a:lnTo>
                      <a:lnTo>
                        <a:pt x="1482" y="3766"/>
                      </a:lnTo>
                      <a:lnTo>
                        <a:pt x="1389" y="3724"/>
                      </a:lnTo>
                      <a:lnTo>
                        <a:pt x="1300" y="3677"/>
                      </a:lnTo>
                      <a:lnTo>
                        <a:pt x="901" y="3948"/>
                      </a:lnTo>
                      <a:lnTo>
                        <a:pt x="338" y="3385"/>
                      </a:lnTo>
                      <a:lnTo>
                        <a:pt x="627" y="3000"/>
                      </a:lnTo>
                      <a:lnTo>
                        <a:pt x="580" y="2910"/>
                      </a:lnTo>
                      <a:lnTo>
                        <a:pt x="539" y="2817"/>
                      </a:lnTo>
                      <a:lnTo>
                        <a:pt x="504" y="2723"/>
                      </a:lnTo>
                      <a:lnTo>
                        <a:pt x="474" y="2626"/>
                      </a:lnTo>
                      <a:lnTo>
                        <a:pt x="0" y="2535"/>
                      </a:lnTo>
                      <a:lnTo>
                        <a:pt x="0" y="1738"/>
                      </a:lnTo>
                      <a:lnTo>
                        <a:pt x="476" y="1671"/>
                      </a:lnTo>
                      <a:lnTo>
                        <a:pt x="508" y="1574"/>
                      </a:lnTo>
                      <a:lnTo>
                        <a:pt x="545" y="1480"/>
                      </a:lnTo>
                      <a:lnTo>
                        <a:pt x="587" y="1387"/>
                      </a:lnTo>
                      <a:lnTo>
                        <a:pt x="632" y="1298"/>
                      </a:lnTo>
                      <a:lnTo>
                        <a:pt x="363" y="900"/>
                      </a:lnTo>
                      <a:lnTo>
                        <a:pt x="926" y="336"/>
                      </a:lnTo>
                      <a:lnTo>
                        <a:pt x="1311" y="625"/>
                      </a:lnTo>
                      <a:lnTo>
                        <a:pt x="1401" y="580"/>
                      </a:lnTo>
                      <a:lnTo>
                        <a:pt x="1494" y="538"/>
                      </a:lnTo>
                      <a:lnTo>
                        <a:pt x="1589" y="502"/>
                      </a:lnTo>
                      <a:lnTo>
                        <a:pt x="1685" y="472"/>
                      </a:lnTo>
                      <a:lnTo>
                        <a:pt x="1685" y="472"/>
                      </a:lnTo>
                      <a:lnTo>
                        <a:pt x="1776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7"/>
                <p:cNvSpPr>
                  <a:spLocks noEditPoints="1"/>
                </p:cNvSpPr>
                <p:nvPr/>
              </p:nvSpPr>
              <p:spPr bwMode="auto">
                <a:xfrm>
                  <a:off x="4675188" y="2009775"/>
                  <a:ext cx="2833688" cy="2830513"/>
                </a:xfrm>
                <a:custGeom>
                  <a:avLst/>
                  <a:gdLst>
                    <a:gd name="T0" fmla="*/ 824 w 1785"/>
                    <a:gd name="T1" fmla="*/ 301 h 1783"/>
                    <a:gd name="T2" fmla="*/ 691 w 1785"/>
                    <a:gd name="T3" fmla="*/ 331 h 1783"/>
                    <a:gd name="T4" fmla="*/ 573 w 1785"/>
                    <a:gd name="T5" fmla="*/ 390 h 1783"/>
                    <a:gd name="T6" fmla="*/ 473 w 1785"/>
                    <a:gd name="T7" fmla="*/ 471 h 1783"/>
                    <a:gd name="T8" fmla="*/ 390 w 1785"/>
                    <a:gd name="T9" fmla="*/ 573 h 1783"/>
                    <a:gd name="T10" fmla="*/ 332 w 1785"/>
                    <a:gd name="T11" fmla="*/ 691 h 1783"/>
                    <a:gd name="T12" fmla="*/ 302 w 1785"/>
                    <a:gd name="T13" fmla="*/ 822 h 1783"/>
                    <a:gd name="T14" fmla="*/ 302 w 1785"/>
                    <a:gd name="T15" fmla="*/ 961 h 1783"/>
                    <a:gd name="T16" fmla="*/ 332 w 1785"/>
                    <a:gd name="T17" fmla="*/ 1092 h 1783"/>
                    <a:gd name="T18" fmla="*/ 390 w 1785"/>
                    <a:gd name="T19" fmla="*/ 1211 h 1783"/>
                    <a:gd name="T20" fmla="*/ 473 w 1785"/>
                    <a:gd name="T21" fmla="*/ 1312 h 1783"/>
                    <a:gd name="T22" fmla="*/ 573 w 1785"/>
                    <a:gd name="T23" fmla="*/ 1394 h 1783"/>
                    <a:gd name="T24" fmla="*/ 691 w 1785"/>
                    <a:gd name="T25" fmla="*/ 1452 h 1783"/>
                    <a:gd name="T26" fmla="*/ 824 w 1785"/>
                    <a:gd name="T27" fmla="*/ 1482 h 1783"/>
                    <a:gd name="T28" fmla="*/ 962 w 1785"/>
                    <a:gd name="T29" fmla="*/ 1482 h 1783"/>
                    <a:gd name="T30" fmla="*/ 1093 w 1785"/>
                    <a:gd name="T31" fmla="*/ 1452 h 1783"/>
                    <a:gd name="T32" fmla="*/ 1211 w 1785"/>
                    <a:gd name="T33" fmla="*/ 1394 h 1783"/>
                    <a:gd name="T34" fmla="*/ 1314 w 1785"/>
                    <a:gd name="T35" fmla="*/ 1312 h 1783"/>
                    <a:gd name="T36" fmla="*/ 1395 w 1785"/>
                    <a:gd name="T37" fmla="*/ 1211 h 1783"/>
                    <a:gd name="T38" fmla="*/ 1452 w 1785"/>
                    <a:gd name="T39" fmla="*/ 1092 h 1783"/>
                    <a:gd name="T40" fmla="*/ 1484 w 1785"/>
                    <a:gd name="T41" fmla="*/ 961 h 1783"/>
                    <a:gd name="T42" fmla="*/ 1484 w 1785"/>
                    <a:gd name="T43" fmla="*/ 822 h 1783"/>
                    <a:gd name="T44" fmla="*/ 1452 w 1785"/>
                    <a:gd name="T45" fmla="*/ 691 h 1783"/>
                    <a:gd name="T46" fmla="*/ 1395 w 1785"/>
                    <a:gd name="T47" fmla="*/ 573 h 1783"/>
                    <a:gd name="T48" fmla="*/ 1314 w 1785"/>
                    <a:gd name="T49" fmla="*/ 471 h 1783"/>
                    <a:gd name="T50" fmla="*/ 1211 w 1785"/>
                    <a:gd name="T51" fmla="*/ 390 h 1783"/>
                    <a:gd name="T52" fmla="*/ 1093 w 1785"/>
                    <a:gd name="T53" fmla="*/ 331 h 1783"/>
                    <a:gd name="T54" fmla="*/ 962 w 1785"/>
                    <a:gd name="T55" fmla="*/ 301 h 1783"/>
                    <a:gd name="T56" fmla="*/ 893 w 1785"/>
                    <a:gd name="T57" fmla="*/ 0 h 1783"/>
                    <a:gd name="T58" fmla="*/ 1062 w 1785"/>
                    <a:gd name="T59" fmla="*/ 16 h 1783"/>
                    <a:gd name="T60" fmla="*/ 1221 w 1785"/>
                    <a:gd name="T61" fmla="*/ 61 h 1783"/>
                    <a:gd name="T62" fmla="*/ 1366 w 1785"/>
                    <a:gd name="T63" fmla="*/ 136 h 1783"/>
                    <a:gd name="T64" fmla="*/ 1494 w 1785"/>
                    <a:gd name="T65" fmla="*/ 233 h 1783"/>
                    <a:gd name="T66" fmla="*/ 1603 w 1785"/>
                    <a:gd name="T67" fmla="*/ 352 h 1783"/>
                    <a:gd name="T68" fmla="*/ 1689 w 1785"/>
                    <a:gd name="T69" fmla="*/ 489 h 1783"/>
                    <a:gd name="T70" fmla="*/ 1750 w 1785"/>
                    <a:gd name="T71" fmla="*/ 641 h 1783"/>
                    <a:gd name="T72" fmla="*/ 1781 w 1785"/>
                    <a:gd name="T73" fmla="*/ 805 h 1783"/>
                    <a:gd name="T74" fmla="*/ 1781 w 1785"/>
                    <a:gd name="T75" fmla="*/ 978 h 1783"/>
                    <a:gd name="T76" fmla="*/ 1750 w 1785"/>
                    <a:gd name="T77" fmla="*/ 1141 h 1783"/>
                    <a:gd name="T78" fmla="*/ 1689 w 1785"/>
                    <a:gd name="T79" fmla="*/ 1295 h 1783"/>
                    <a:gd name="T80" fmla="*/ 1603 w 1785"/>
                    <a:gd name="T81" fmla="*/ 1431 h 1783"/>
                    <a:gd name="T82" fmla="*/ 1494 w 1785"/>
                    <a:gd name="T83" fmla="*/ 1550 h 1783"/>
                    <a:gd name="T84" fmla="*/ 1366 w 1785"/>
                    <a:gd name="T85" fmla="*/ 1648 h 1783"/>
                    <a:gd name="T86" fmla="*/ 1221 w 1785"/>
                    <a:gd name="T87" fmla="*/ 1721 h 1783"/>
                    <a:gd name="T88" fmla="*/ 1062 w 1785"/>
                    <a:gd name="T89" fmla="*/ 1767 h 1783"/>
                    <a:gd name="T90" fmla="*/ 893 w 1785"/>
                    <a:gd name="T91" fmla="*/ 1783 h 1783"/>
                    <a:gd name="T92" fmla="*/ 723 w 1785"/>
                    <a:gd name="T93" fmla="*/ 1767 h 1783"/>
                    <a:gd name="T94" fmla="*/ 564 w 1785"/>
                    <a:gd name="T95" fmla="*/ 1721 h 1783"/>
                    <a:gd name="T96" fmla="*/ 419 w 1785"/>
                    <a:gd name="T97" fmla="*/ 1648 h 1783"/>
                    <a:gd name="T98" fmla="*/ 290 w 1785"/>
                    <a:gd name="T99" fmla="*/ 1550 h 1783"/>
                    <a:gd name="T100" fmla="*/ 182 w 1785"/>
                    <a:gd name="T101" fmla="*/ 1431 h 1783"/>
                    <a:gd name="T102" fmla="*/ 97 w 1785"/>
                    <a:gd name="T103" fmla="*/ 1295 h 1783"/>
                    <a:gd name="T104" fmla="*/ 36 w 1785"/>
                    <a:gd name="T105" fmla="*/ 1141 h 1783"/>
                    <a:gd name="T106" fmla="*/ 5 w 1785"/>
                    <a:gd name="T107" fmla="*/ 978 h 1783"/>
                    <a:gd name="T108" fmla="*/ 5 w 1785"/>
                    <a:gd name="T109" fmla="*/ 805 h 1783"/>
                    <a:gd name="T110" fmla="*/ 36 w 1785"/>
                    <a:gd name="T111" fmla="*/ 641 h 1783"/>
                    <a:gd name="T112" fmla="*/ 97 w 1785"/>
                    <a:gd name="T113" fmla="*/ 489 h 1783"/>
                    <a:gd name="T114" fmla="*/ 182 w 1785"/>
                    <a:gd name="T115" fmla="*/ 352 h 1783"/>
                    <a:gd name="T116" fmla="*/ 290 w 1785"/>
                    <a:gd name="T117" fmla="*/ 233 h 1783"/>
                    <a:gd name="T118" fmla="*/ 419 w 1785"/>
                    <a:gd name="T119" fmla="*/ 136 h 1783"/>
                    <a:gd name="T120" fmla="*/ 564 w 1785"/>
                    <a:gd name="T121" fmla="*/ 61 h 1783"/>
                    <a:gd name="T122" fmla="*/ 723 w 1785"/>
                    <a:gd name="T123" fmla="*/ 16 h 1783"/>
                    <a:gd name="T124" fmla="*/ 893 w 1785"/>
                    <a:gd name="T125" fmla="*/ 0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785" h="1783">
                      <a:moveTo>
                        <a:pt x="893" y="297"/>
                      </a:moveTo>
                      <a:lnTo>
                        <a:pt x="824" y="301"/>
                      </a:lnTo>
                      <a:lnTo>
                        <a:pt x="757" y="313"/>
                      </a:lnTo>
                      <a:lnTo>
                        <a:pt x="691" y="331"/>
                      </a:lnTo>
                      <a:lnTo>
                        <a:pt x="631" y="357"/>
                      </a:lnTo>
                      <a:lnTo>
                        <a:pt x="573" y="390"/>
                      </a:lnTo>
                      <a:lnTo>
                        <a:pt x="521" y="428"/>
                      </a:lnTo>
                      <a:lnTo>
                        <a:pt x="473" y="471"/>
                      </a:lnTo>
                      <a:lnTo>
                        <a:pt x="428" y="520"/>
                      </a:lnTo>
                      <a:lnTo>
                        <a:pt x="390" y="573"/>
                      </a:lnTo>
                      <a:lnTo>
                        <a:pt x="359" y="630"/>
                      </a:lnTo>
                      <a:lnTo>
                        <a:pt x="332" y="691"/>
                      </a:lnTo>
                      <a:lnTo>
                        <a:pt x="313" y="755"/>
                      </a:lnTo>
                      <a:lnTo>
                        <a:pt x="302" y="822"/>
                      </a:lnTo>
                      <a:lnTo>
                        <a:pt x="297" y="891"/>
                      </a:lnTo>
                      <a:lnTo>
                        <a:pt x="302" y="961"/>
                      </a:lnTo>
                      <a:lnTo>
                        <a:pt x="313" y="1028"/>
                      </a:lnTo>
                      <a:lnTo>
                        <a:pt x="332" y="1092"/>
                      </a:lnTo>
                      <a:lnTo>
                        <a:pt x="359" y="1153"/>
                      </a:lnTo>
                      <a:lnTo>
                        <a:pt x="390" y="1211"/>
                      </a:lnTo>
                      <a:lnTo>
                        <a:pt x="428" y="1263"/>
                      </a:lnTo>
                      <a:lnTo>
                        <a:pt x="473" y="1312"/>
                      </a:lnTo>
                      <a:lnTo>
                        <a:pt x="521" y="1356"/>
                      </a:lnTo>
                      <a:lnTo>
                        <a:pt x="573" y="1394"/>
                      </a:lnTo>
                      <a:lnTo>
                        <a:pt x="631" y="1425"/>
                      </a:lnTo>
                      <a:lnTo>
                        <a:pt x="691" y="1452"/>
                      </a:lnTo>
                      <a:lnTo>
                        <a:pt x="757" y="1470"/>
                      </a:lnTo>
                      <a:lnTo>
                        <a:pt x="824" y="1482"/>
                      </a:lnTo>
                      <a:lnTo>
                        <a:pt x="893" y="1486"/>
                      </a:lnTo>
                      <a:lnTo>
                        <a:pt x="962" y="1482"/>
                      </a:lnTo>
                      <a:lnTo>
                        <a:pt x="1029" y="1470"/>
                      </a:lnTo>
                      <a:lnTo>
                        <a:pt x="1093" y="1452"/>
                      </a:lnTo>
                      <a:lnTo>
                        <a:pt x="1154" y="1425"/>
                      </a:lnTo>
                      <a:lnTo>
                        <a:pt x="1211" y="1394"/>
                      </a:lnTo>
                      <a:lnTo>
                        <a:pt x="1265" y="1356"/>
                      </a:lnTo>
                      <a:lnTo>
                        <a:pt x="1314" y="1312"/>
                      </a:lnTo>
                      <a:lnTo>
                        <a:pt x="1357" y="1263"/>
                      </a:lnTo>
                      <a:lnTo>
                        <a:pt x="1395" y="1211"/>
                      </a:lnTo>
                      <a:lnTo>
                        <a:pt x="1427" y="1153"/>
                      </a:lnTo>
                      <a:lnTo>
                        <a:pt x="1452" y="1092"/>
                      </a:lnTo>
                      <a:lnTo>
                        <a:pt x="1472" y="1028"/>
                      </a:lnTo>
                      <a:lnTo>
                        <a:pt x="1484" y="961"/>
                      </a:lnTo>
                      <a:lnTo>
                        <a:pt x="1488" y="891"/>
                      </a:lnTo>
                      <a:lnTo>
                        <a:pt x="1484" y="822"/>
                      </a:lnTo>
                      <a:lnTo>
                        <a:pt x="1472" y="755"/>
                      </a:lnTo>
                      <a:lnTo>
                        <a:pt x="1452" y="691"/>
                      </a:lnTo>
                      <a:lnTo>
                        <a:pt x="1427" y="630"/>
                      </a:lnTo>
                      <a:lnTo>
                        <a:pt x="1395" y="573"/>
                      </a:lnTo>
                      <a:lnTo>
                        <a:pt x="1357" y="520"/>
                      </a:lnTo>
                      <a:lnTo>
                        <a:pt x="1314" y="471"/>
                      </a:lnTo>
                      <a:lnTo>
                        <a:pt x="1265" y="428"/>
                      </a:lnTo>
                      <a:lnTo>
                        <a:pt x="1211" y="390"/>
                      </a:lnTo>
                      <a:lnTo>
                        <a:pt x="1154" y="357"/>
                      </a:lnTo>
                      <a:lnTo>
                        <a:pt x="1093" y="331"/>
                      </a:lnTo>
                      <a:lnTo>
                        <a:pt x="1029" y="313"/>
                      </a:lnTo>
                      <a:lnTo>
                        <a:pt x="962" y="301"/>
                      </a:lnTo>
                      <a:lnTo>
                        <a:pt x="893" y="297"/>
                      </a:lnTo>
                      <a:close/>
                      <a:moveTo>
                        <a:pt x="893" y="0"/>
                      </a:moveTo>
                      <a:lnTo>
                        <a:pt x="978" y="4"/>
                      </a:lnTo>
                      <a:lnTo>
                        <a:pt x="1062" y="16"/>
                      </a:lnTo>
                      <a:lnTo>
                        <a:pt x="1143" y="35"/>
                      </a:lnTo>
                      <a:lnTo>
                        <a:pt x="1221" y="61"/>
                      </a:lnTo>
                      <a:lnTo>
                        <a:pt x="1295" y="95"/>
                      </a:lnTo>
                      <a:lnTo>
                        <a:pt x="1366" y="136"/>
                      </a:lnTo>
                      <a:lnTo>
                        <a:pt x="1433" y="182"/>
                      </a:lnTo>
                      <a:lnTo>
                        <a:pt x="1494" y="233"/>
                      </a:lnTo>
                      <a:lnTo>
                        <a:pt x="1552" y="291"/>
                      </a:lnTo>
                      <a:lnTo>
                        <a:pt x="1603" y="352"/>
                      </a:lnTo>
                      <a:lnTo>
                        <a:pt x="1649" y="419"/>
                      </a:lnTo>
                      <a:lnTo>
                        <a:pt x="1689" y="489"/>
                      </a:lnTo>
                      <a:lnTo>
                        <a:pt x="1722" y="563"/>
                      </a:lnTo>
                      <a:lnTo>
                        <a:pt x="1750" y="641"/>
                      </a:lnTo>
                      <a:lnTo>
                        <a:pt x="1769" y="723"/>
                      </a:lnTo>
                      <a:lnTo>
                        <a:pt x="1781" y="805"/>
                      </a:lnTo>
                      <a:lnTo>
                        <a:pt x="1785" y="891"/>
                      </a:lnTo>
                      <a:lnTo>
                        <a:pt x="1781" y="978"/>
                      </a:lnTo>
                      <a:lnTo>
                        <a:pt x="1769" y="1062"/>
                      </a:lnTo>
                      <a:lnTo>
                        <a:pt x="1750" y="1141"/>
                      </a:lnTo>
                      <a:lnTo>
                        <a:pt x="1722" y="1220"/>
                      </a:lnTo>
                      <a:lnTo>
                        <a:pt x="1689" y="1295"/>
                      </a:lnTo>
                      <a:lnTo>
                        <a:pt x="1649" y="1365"/>
                      </a:lnTo>
                      <a:lnTo>
                        <a:pt x="1603" y="1431"/>
                      </a:lnTo>
                      <a:lnTo>
                        <a:pt x="1552" y="1494"/>
                      </a:lnTo>
                      <a:lnTo>
                        <a:pt x="1494" y="1550"/>
                      </a:lnTo>
                      <a:lnTo>
                        <a:pt x="1433" y="1602"/>
                      </a:lnTo>
                      <a:lnTo>
                        <a:pt x="1366" y="1648"/>
                      </a:lnTo>
                      <a:lnTo>
                        <a:pt x="1295" y="1687"/>
                      </a:lnTo>
                      <a:lnTo>
                        <a:pt x="1221" y="1721"/>
                      </a:lnTo>
                      <a:lnTo>
                        <a:pt x="1143" y="1748"/>
                      </a:lnTo>
                      <a:lnTo>
                        <a:pt x="1062" y="1767"/>
                      </a:lnTo>
                      <a:lnTo>
                        <a:pt x="978" y="1779"/>
                      </a:lnTo>
                      <a:lnTo>
                        <a:pt x="893" y="1783"/>
                      </a:lnTo>
                      <a:lnTo>
                        <a:pt x="807" y="1779"/>
                      </a:lnTo>
                      <a:lnTo>
                        <a:pt x="723" y="1767"/>
                      </a:lnTo>
                      <a:lnTo>
                        <a:pt x="642" y="1748"/>
                      </a:lnTo>
                      <a:lnTo>
                        <a:pt x="564" y="1721"/>
                      </a:lnTo>
                      <a:lnTo>
                        <a:pt x="490" y="1687"/>
                      </a:lnTo>
                      <a:lnTo>
                        <a:pt x="419" y="1648"/>
                      </a:lnTo>
                      <a:lnTo>
                        <a:pt x="352" y="1602"/>
                      </a:lnTo>
                      <a:lnTo>
                        <a:pt x="290" y="1550"/>
                      </a:lnTo>
                      <a:lnTo>
                        <a:pt x="234" y="1494"/>
                      </a:lnTo>
                      <a:lnTo>
                        <a:pt x="182" y="1431"/>
                      </a:lnTo>
                      <a:lnTo>
                        <a:pt x="136" y="1365"/>
                      </a:lnTo>
                      <a:lnTo>
                        <a:pt x="97" y="1295"/>
                      </a:lnTo>
                      <a:lnTo>
                        <a:pt x="63" y="1220"/>
                      </a:lnTo>
                      <a:lnTo>
                        <a:pt x="36" y="1141"/>
                      </a:lnTo>
                      <a:lnTo>
                        <a:pt x="17" y="1062"/>
                      </a:lnTo>
                      <a:lnTo>
                        <a:pt x="5" y="978"/>
                      </a:lnTo>
                      <a:lnTo>
                        <a:pt x="0" y="891"/>
                      </a:lnTo>
                      <a:lnTo>
                        <a:pt x="5" y="805"/>
                      </a:lnTo>
                      <a:lnTo>
                        <a:pt x="17" y="723"/>
                      </a:lnTo>
                      <a:lnTo>
                        <a:pt x="36" y="641"/>
                      </a:lnTo>
                      <a:lnTo>
                        <a:pt x="63" y="563"/>
                      </a:lnTo>
                      <a:lnTo>
                        <a:pt x="97" y="489"/>
                      </a:lnTo>
                      <a:lnTo>
                        <a:pt x="136" y="419"/>
                      </a:lnTo>
                      <a:lnTo>
                        <a:pt x="182" y="352"/>
                      </a:lnTo>
                      <a:lnTo>
                        <a:pt x="234" y="291"/>
                      </a:lnTo>
                      <a:lnTo>
                        <a:pt x="290" y="233"/>
                      </a:lnTo>
                      <a:lnTo>
                        <a:pt x="352" y="182"/>
                      </a:lnTo>
                      <a:lnTo>
                        <a:pt x="419" y="136"/>
                      </a:lnTo>
                      <a:lnTo>
                        <a:pt x="490" y="95"/>
                      </a:lnTo>
                      <a:lnTo>
                        <a:pt x="564" y="61"/>
                      </a:lnTo>
                      <a:lnTo>
                        <a:pt x="642" y="35"/>
                      </a:lnTo>
                      <a:lnTo>
                        <a:pt x="723" y="16"/>
                      </a:lnTo>
                      <a:lnTo>
                        <a:pt x="807" y="4"/>
                      </a:lnTo>
                      <a:lnTo>
                        <a:pt x="893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" name="组合 39"/>
            <p:cNvGrpSpPr/>
            <p:nvPr/>
          </p:nvGrpSpPr>
          <p:grpSpPr>
            <a:xfrm>
              <a:off x="7671286" y="4700771"/>
              <a:ext cx="540000" cy="540000"/>
              <a:chOff x="8976514" y="4117124"/>
              <a:chExt cx="540000" cy="540000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8976514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9101293" y="4236711"/>
                <a:ext cx="290442" cy="318672"/>
                <a:chOff x="2973388" y="4763"/>
                <a:chExt cx="6238875" cy="6845300"/>
              </a:xfrm>
              <a:solidFill>
                <a:schemeClr val="bg1"/>
              </a:solidFill>
              <a:effectLst/>
            </p:grpSpPr>
            <p:sp>
              <p:nvSpPr>
                <p:cNvPr id="28" name="Freeform 12"/>
                <p:cNvSpPr/>
                <p:nvPr/>
              </p:nvSpPr>
              <p:spPr bwMode="auto">
                <a:xfrm>
                  <a:off x="4364038" y="882650"/>
                  <a:ext cx="3441700" cy="2144713"/>
                </a:xfrm>
                <a:custGeom>
                  <a:avLst/>
                  <a:gdLst>
                    <a:gd name="T0" fmla="*/ 1059 w 2168"/>
                    <a:gd name="T1" fmla="*/ 0 h 1351"/>
                    <a:gd name="T2" fmla="*/ 1100 w 2168"/>
                    <a:gd name="T3" fmla="*/ 2 h 1351"/>
                    <a:gd name="T4" fmla="*/ 1140 w 2168"/>
                    <a:gd name="T5" fmla="*/ 8 h 1351"/>
                    <a:gd name="T6" fmla="*/ 1179 w 2168"/>
                    <a:gd name="T7" fmla="*/ 17 h 1351"/>
                    <a:gd name="T8" fmla="*/ 1216 w 2168"/>
                    <a:gd name="T9" fmla="*/ 32 h 1351"/>
                    <a:gd name="T10" fmla="*/ 1249 w 2168"/>
                    <a:gd name="T11" fmla="*/ 50 h 1351"/>
                    <a:gd name="T12" fmla="*/ 2097 w 2168"/>
                    <a:gd name="T13" fmla="*/ 601 h 1351"/>
                    <a:gd name="T14" fmla="*/ 2125 w 2168"/>
                    <a:gd name="T15" fmla="*/ 623 h 1351"/>
                    <a:gd name="T16" fmla="*/ 2146 w 2168"/>
                    <a:gd name="T17" fmla="*/ 647 h 1351"/>
                    <a:gd name="T18" fmla="*/ 2160 w 2168"/>
                    <a:gd name="T19" fmla="*/ 671 h 1351"/>
                    <a:gd name="T20" fmla="*/ 2167 w 2168"/>
                    <a:gd name="T21" fmla="*/ 697 h 1351"/>
                    <a:gd name="T22" fmla="*/ 2168 w 2168"/>
                    <a:gd name="T23" fmla="*/ 722 h 1351"/>
                    <a:gd name="T24" fmla="*/ 2160 w 2168"/>
                    <a:gd name="T25" fmla="*/ 747 h 1351"/>
                    <a:gd name="T26" fmla="*/ 2147 w 2168"/>
                    <a:gd name="T27" fmla="*/ 770 h 1351"/>
                    <a:gd name="T28" fmla="*/ 2126 w 2168"/>
                    <a:gd name="T29" fmla="*/ 792 h 1351"/>
                    <a:gd name="T30" fmla="*/ 2099 w 2168"/>
                    <a:gd name="T31" fmla="*/ 812 h 1351"/>
                    <a:gd name="T32" fmla="*/ 1255 w 2168"/>
                    <a:gd name="T33" fmla="*/ 1313 h 1351"/>
                    <a:gd name="T34" fmla="*/ 1223 w 2168"/>
                    <a:gd name="T35" fmla="*/ 1329 h 1351"/>
                    <a:gd name="T36" fmla="*/ 1186 w 2168"/>
                    <a:gd name="T37" fmla="*/ 1341 h 1351"/>
                    <a:gd name="T38" fmla="*/ 1148 w 2168"/>
                    <a:gd name="T39" fmla="*/ 1349 h 1351"/>
                    <a:gd name="T40" fmla="*/ 1107 w 2168"/>
                    <a:gd name="T41" fmla="*/ 1351 h 1351"/>
                    <a:gd name="T42" fmla="*/ 1067 w 2168"/>
                    <a:gd name="T43" fmla="*/ 1350 h 1351"/>
                    <a:gd name="T44" fmla="*/ 1026 w 2168"/>
                    <a:gd name="T45" fmla="*/ 1345 h 1351"/>
                    <a:gd name="T46" fmla="*/ 987 w 2168"/>
                    <a:gd name="T47" fmla="*/ 1336 h 1351"/>
                    <a:gd name="T48" fmla="*/ 950 w 2168"/>
                    <a:gd name="T49" fmla="*/ 1321 h 1351"/>
                    <a:gd name="T50" fmla="*/ 918 w 2168"/>
                    <a:gd name="T51" fmla="*/ 1303 h 1351"/>
                    <a:gd name="T52" fmla="*/ 69 w 2168"/>
                    <a:gd name="T53" fmla="*/ 750 h 1351"/>
                    <a:gd name="T54" fmla="*/ 42 w 2168"/>
                    <a:gd name="T55" fmla="*/ 730 h 1351"/>
                    <a:gd name="T56" fmla="*/ 21 w 2168"/>
                    <a:gd name="T57" fmla="*/ 706 h 1351"/>
                    <a:gd name="T58" fmla="*/ 6 w 2168"/>
                    <a:gd name="T59" fmla="*/ 681 h 1351"/>
                    <a:gd name="T60" fmla="*/ 0 w 2168"/>
                    <a:gd name="T61" fmla="*/ 656 h 1351"/>
                    <a:gd name="T62" fmla="*/ 0 w 2168"/>
                    <a:gd name="T63" fmla="*/ 631 h 1351"/>
                    <a:gd name="T64" fmla="*/ 6 w 2168"/>
                    <a:gd name="T65" fmla="*/ 606 h 1351"/>
                    <a:gd name="T66" fmla="*/ 19 w 2168"/>
                    <a:gd name="T67" fmla="*/ 582 h 1351"/>
                    <a:gd name="T68" fmla="*/ 40 w 2168"/>
                    <a:gd name="T69" fmla="*/ 561 h 1351"/>
                    <a:gd name="T70" fmla="*/ 68 w 2168"/>
                    <a:gd name="T71" fmla="*/ 541 h 1351"/>
                    <a:gd name="T72" fmla="*/ 911 w 2168"/>
                    <a:gd name="T73" fmla="*/ 40 h 1351"/>
                    <a:gd name="T74" fmla="*/ 944 w 2168"/>
                    <a:gd name="T75" fmla="*/ 24 h 1351"/>
                    <a:gd name="T76" fmla="*/ 980 w 2168"/>
                    <a:gd name="T77" fmla="*/ 12 h 1351"/>
                    <a:gd name="T78" fmla="*/ 1018 w 2168"/>
                    <a:gd name="T79" fmla="*/ 4 h 1351"/>
                    <a:gd name="T80" fmla="*/ 1059 w 2168"/>
                    <a:gd name="T81" fmla="*/ 0 h 1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2168" h="1351">
                      <a:moveTo>
                        <a:pt x="1059" y="0"/>
                      </a:moveTo>
                      <a:lnTo>
                        <a:pt x="1100" y="2"/>
                      </a:lnTo>
                      <a:lnTo>
                        <a:pt x="1140" y="8"/>
                      </a:lnTo>
                      <a:lnTo>
                        <a:pt x="1179" y="17"/>
                      </a:lnTo>
                      <a:lnTo>
                        <a:pt x="1216" y="32"/>
                      </a:lnTo>
                      <a:lnTo>
                        <a:pt x="1249" y="50"/>
                      </a:lnTo>
                      <a:lnTo>
                        <a:pt x="2097" y="601"/>
                      </a:lnTo>
                      <a:lnTo>
                        <a:pt x="2125" y="623"/>
                      </a:lnTo>
                      <a:lnTo>
                        <a:pt x="2146" y="647"/>
                      </a:lnTo>
                      <a:lnTo>
                        <a:pt x="2160" y="671"/>
                      </a:lnTo>
                      <a:lnTo>
                        <a:pt x="2167" y="697"/>
                      </a:lnTo>
                      <a:lnTo>
                        <a:pt x="2168" y="722"/>
                      </a:lnTo>
                      <a:lnTo>
                        <a:pt x="2160" y="747"/>
                      </a:lnTo>
                      <a:lnTo>
                        <a:pt x="2147" y="770"/>
                      </a:lnTo>
                      <a:lnTo>
                        <a:pt x="2126" y="792"/>
                      </a:lnTo>
                      <a:lnTo>
                        <a:pt x="2099" y="812"/>
                      </a:lnTo>
                      <a:lnTo>
                        <a:pt x="1255" y="1313"/>
                      </a:lnTo>
                      <a:lnTo>
                        <a:pt x="1223" y="1329"/>
                      </a:lnTo>
                      <a:lnTo>
                        <a:pt x="1186" y="1341"/>
                      </a:lnTo>
                      <a:lnTo>
                        <a:pt x="1148" y="1349"/>
                      </a:lnTo>
                      <a:lnTo>
                        <a:pt x="1107" y="1351"/>
                      </a:lnTo>
                      <a:lnTo>
                        <a:pt x="1067" y="1350"/>
                      </a:lnTo>
                      <a:lnTo>
                        <a:pt x="1026" y="1345"/>
                      </a:lnTo>
                      <a:lnTo>
                        <a:pt x="987" y="1336"/>
                      </a:lnTo>
                      <a:lnTo>
                        <a:pt x="950" y="1321"/>
                      </a:lnTo>
                      <a:lnTo>
                        <a:pt x="918" y="1303"/>
                      </a:lnTo>
                      <a:lnTo>
                        <a:pt x="69" y="750"/>
                      </a:lnTo>
                      <a:lnTo>
                        <a:pt x="42" y="730"/>
                      </a:lnTo>
                      <a:lnTo>
                        <a:pt x="21" y="706"/>
                      </a:lnTo>
                      <a:lnTo>
                        <a:pt x="6" y="681"/>
                      </a:lnTo>
                      <a:lnTo>
                        <a:pt x="0" y="656"/>
                      </a:lnTo>
                      <a:lnTo>
                        <a:pt x="0" y="631"/>
                      </a:lnTo>
                      <a:lnTo>
                        <a:pt x="6" y="606"/>
                      </a:lnTo>
                      <a:lnTo>
                        <a:pt x="19" y="582"/>
                      </a:lnTo>
                      <a:lnTo>
                        <a:pt x="40" y="561"/>
                      </a:lnTo>
                      <a:lnTo>
                        <a:pt x="68" y="541"/>
                      </a:lnTo>
                      <a:lnTo>
                        <a:pt x="911" y="40"/>
                      </a:lnTo>
                      <a:lnTo>
                        <a:pt x="944" y="24"/>
                      </a:lnTo>
                      <a:lnTo>
                        <a:pt x="980" y="12"/>
                      </a:lnTo>
                      <a:lnTo>
                        <a:pt x="1018" y="4"/>
                      </a:lnTo>
                      <a:lnTo>
                        <a:pt x="105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3"/>
                <p:cNvSpPr>
                  <a:spLocks noEditPoints="1"/>
                </p:cNvSpPr>
                <p:nvPr/>
              </p:nvSpPr>
              <p:spPr bwMode="auto">
                <a:xfrm>
                  <a:off x="2973388" y="4763"/>
                  <a:ext cx="6238875" cy="4060825"/>
                </a:xfrm>
                <a:custGeom>
                  <a:avLst/>
                  <a:gdLst>
                    <a:gd name="T0" fmla="*/ 1897 w 3930"/>
                    <a:gd name="T1" fmla="*/ 299 h 2558"/>
                    <a:gd name="T2" fmla="*/ 1818 w 3930"/>
                    <a:gd name="T3" fmla="*/ 314 h 2558"/>
                    <a:gd name="T4" fmla="*/ 1754 w 3930"/>
                    <a:gd name="T5" fmla="*/ 341 h 2558"/>
                    <a:gd name="T6" fmla="*/ 324 w 3930"/>
                    <a:gd name="T7" fmla="*/ 1192 h 2558"/>
                    <a:gd name="T8" fmla="*/ 303 w 3930"/>
                    <a:gd name="T9" fmla="*/ 1214 h 2558"/>
                    <a:gd name="T10" fmla="*/ 303 w 3930"/>
                    <a:gd name="T11" fmla="*/ 1228 h 2558"/>
                    <a:gd name="T12" fmla="*/ 318 w 3930"/>
                    <a:gd name="T13" fmla="*/ 1248 h 2558"/>
                    <a:gd name="T14" fmla="*/ 352 w 3930"/>
                    <a:gd name="T15" fmla="*/ 1276 h 2558"/>
                    <a:gd name="T16" fmla="*/ 1804 w 3930"/>
                    <a:gd name="T17" fmla="*/ 2217 h 2558"/>
                    <a:gd name="T18" fmla="*/ 1885 w 3930"/>
                    <a:gd name="T19" fmla="*/ 2243 h 2558"/>
                    <a:gd name="T20" fmla="*/ 1976 w 3930"/>
                    <a:gd name="T21" fmla="*/ 2254 h 2558"/>
                    <a:gd name="T22" fmla="*/ 2065 w 3930"/>
                    <a:gd name="T23" fmla="*/ 2249 h 2558"/>
                    <a:gd name="T24" fmla="*/ 2144 w 3930"/>
                    <a:gd name="T25" fmla="*/ 2229 h 2558"/>
                    <a:gd name="T26" fmla="*/ 3587 w 3930"/>
                    <a:gd name="T27" fmla="*/ 1375 h 2558"/>
                    <a:gd name="T28" fmla="*/ 3620 w 3930"/>
                    <a:gd name="T29" fmla="*/ 1349 h 2558"/>
                    <a:gd name="T30" fmla="*/ 3629 w 3930"/>
                    <a:gd name="T31" fmla="*/ 1332 h 2558"/>
                    <a:gd name="T32" fmla="*/ 3619 w 3930"/>
                    <a:gd name="T33" fmla="*/ 1313 h 2558"/>
                    <a:gd name="T34" fmla="*/ 3579 w 3930"/>
                    <a:gd name="T35" fmla="*/ 1279 h 2558"/>
                    <a:gd name="T36" fmla="*/ 2125 w 3930"/>
                    <a:gd name="T37" fmla="*/ 335 h 2558"/>
                    <a:gd name="T38" fmla="*/ 2038 w 3930"/>
                    <a:gd name="T39" fmla="*/ 307 h 2558"/>
                    <a:gd name="T40" fmla="*/ 1940 w 3930"/>
                    <a:gd name="T41" fmla="*/ 298 h 2558"/>
                    <a:gd name="T42" fmla="*/ 1993 w 3930"/>
                    <a:gd name="T43" fmla="*/ 1 h 2558"/>
                    <a:gd name="T44" fmla="*/ 2113 w 3930"/>
                    <a:gd name="T45" fmla="*/ 18 h 2558"/>
                    <a:gd name="T46" fmla="*/ 2226 w 3930"/>
                    <a:gd name="T47" fmla="*/ 52 h 2558"/>
                    <a:gd name="T48" fmla="*/ 2325 w 3930"/>
                    <a:gd name="T49" fmla="*/ 103 h 2558"/>
                    <a:gd name="T50" fmla="*/ 3788 w 3930"/>
                    <a:gd name="T51" fmla="*/ 1057 h 2558"/>
                    <a:gd name="T52" fmla="*/ 3857 w 3930"/>
                    <a:gd name="T53" fmla="*/ 1128 h 2558"/>
                    <a:gd name="T54" fmla="*/ 3904 w 3930"/>
                    <a:gd name="T55" fmla="*/ 1208 h 2558"/>
                    <a:gd name="T56" fmla="*/ 3929 w 3930"/>
                    <a:gd name="T57" fmla="*/ 1294 h 2558"/>
                    <a:gd name="T58" fmla="*/ 3926 w 3930"/>
                    <a:gd name="T59" fmla="*/ 1382 h 2558"/>
                    <a:gd name="T60" fmla="*/ 3900 w 3930"/>
                    <a:gd name="T61" fmla="*/ 1466 h 2558"/>
                    <a:gd name="T62" fmla="*/ 3852 w 3930"/>
                    <a:gd name="T63" fmla="*/ 1540 h 2558"/>
                    <a:gd name="T64" fmla="*/ 3782 w 3930"/>
                    <a:gd name="T65" fmla="*/ 1606 h 2558"/>
                    <a:gd name="T66" fmla="*/ 2332 w 3930"/>
                    <a:gd name="T67" fmla="*/ 2472 h 2558"/>
                    <a:gd name="T68" fmla="*/ 2230 w 3930"/>
                    <a:gd name="T69" fmla="*/ 2518 h 2558"/>
                    <a:gd name="T70" fmla="*/ 2114 w 3930"/>
                    <a:gd name="T71" fmla="*/ 2548 h 2558"/>
                    <a:gd name="T72" fmla="*/ 1991 w 3930"/>
                    <a:gd name="T73" fmla="*/ 2558 h 2558"/>
                    <a:gd name="T74" fmla="*/ 1851 w 3930"/>
                    <a:gd name="T75" fmla="*/ 2546 h 2558"/>
                    <a:gd name="T76" fmla="*/ 1721 w 3930"/>
                    <a:gd name="T77" fmla="*/ 2509 h 2558"/>
                    <a:gd name="T78" fmla="*/ 1606 w 3930"/>
                    <a:gd name="T79" fmla="*/ 2452 h 2558"/>
                    <a:gd name="T80" fmla="*/ 144 w 3930"/>
                    <a:gd name="T81" fmla="*/ 1497 h 2558"/>
                    <a:gd name="T82" fmla="*/ 74 w 3930"/>
                    <a:gd name="T83" fmla="*/ 1427 h 2558"/>
                    <a:gd name="T84" fmla="*/ 26 w 3930"/>
                    <a:gd name="T85" fmla="*/ 1347 h 2558"/>
                    <a:gd name="T86" fmla="*/ 2 w 3930"/>
                    <a:gd name="T87" fmla="*/ 1260 h 2558"/>
                    <a:gd name="T88" fmla="*/ 4 w 3930"/>
                    <a:gd name="T89" fmla="*/ 1171 h 2558"/>
                    <a:gd name="T90" fmla="*/ 30 w 3930"/>
                    <a:gd name="T91" fmla="*/ 1089 h 2558"/>
                    <a:gd name="T92" fmla="*/ 78 w 3930"/>
                    <a:gd name="T93" fmla="*/ 1013 h 2558"/>
                    <a:gd name="T94" fmla="*/ 148 w 3930"/>
                    <a:gd name="T95" fmla="*/ 947 h 2558"/>
                    <a:gd name="T96" fmla="*/ 1600 w 3930"/>
                    <a:gd name="T97" fmla="*/ 82 h 2558"/>
                    <a:gd name="T98" fmla="*/ 1701 w 3930"/>
                    <a:gd name="T99" fmla="*/ 36 h 2558"/>
                    <a:gd name="T100" fmla="*/ 1813 w 3930"/>
                    <a:gd name="T101" fmla="*/ 9 h 2558"/>
                    <a:gd name="T102" fmla="*/ 1932 w 3930"/>
                    <a:gd name="T103" fmla="*/ 0 h 25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930" h="2558">
                      <a:moveTo>
                        <a:pt x="1940" y="298"/>
                      </a:moveTo>
                      <a:lnTo>
                        <a:pt x="1897" y="299"/>
                      </a:lnTo>
                      <a:lnTo>
                        <a:pt x="1856" y="305"/>
                      </a:lnTo>
                      <a:lnTo>
                        <a:pt x="1818" y="314"/>
                      </a:lnTo>
                      <a:lnTo>
                        <a:pt x="1784" y="326"/>
                      </a:lnTo>
                      <a:lnTo>
                        <a:pt x="1754" y="341"/>
                      </a:lnTo>
                      <a:lnTo>
                        <a:pt x="344" y="1179"/>
                      </a:lnTo>
                      <a:lnTo>
                        <a:pt x="324" y="1192"/>
                      </a:lnTo>
                      <a:lnTo>
                        <a:pt x="311" y="1205"/>
                      </a:lnTo>
                      <a:lnTo>
                        <a:pt x="303" y="1214"/>
                      </a:lnTo>
                      <a:lnTo>
                        <a:pt x="302" y="1221"/>
                      </a:lnTo>
                      <a:lnTo>
                        <a:pt x="303" y="1228"/>
                      </a:lnTo>
                      <a:lnTo>
                        <a:pt x="309" y="1237"/>
                      </a:lnTo>
                      <a:lnTo>
                        <a:pt x="318" y="1248"/>
                      </a:lnTo>
                      <a:lnTo>
                        <a:pt x="331" y="1262"/>
                      </a:lnTo>
                      <a:lnTo>
                        <a:pt x="352" y="1276"/>
                      </a:lnTo>
                      <a:lnTo>
                        <a:pt x="1771" y="2199"/>
                      </a:lnTo>
                      <a:lnTo>
                        <a:pt x="1804" y="2217"/>
                      </a:lnTo>
                      <a:lnTo>
                        <a:pt x="1843" y="2232"/>
                      </a:lnTo>
                      <a:lnTo>
                        <a:pt x="1885" y="2243"/>
                      </a:lnTo>
                      <a:lnTo>
                        <a:pt x="1930" y="2250"/>
                      </a:lnTo>
                      <a:lnTo>
                        <a:pt x="1976" y="2254"/>
                      </a:lnTo>
                      <a:lnTo>
                        <a:pt x="2020" y="2254"/>
                      </a:lnTo>
                      <a:lnTo>
                        <a:pt x="2065" y="2249"/>
                      </a:lnTo>
                      <a:lnTo>
                        <a:pt x="2106" y="2241"/>
                      </a:lnTo>
                      <a:lnTo>
                        <a:pt x="2144" y="2229"/>
                      </a:lnTo>
                      <a:lnTo>
                        <a:pt x="2177" y="2213"/>
                      </a:lnTo>
                      <a:lnTo>
                        <a:pt x="3587" y="1375"/>
                      </a:lnTo>
                      <a:lnTo>
                        <a:pt x="3607" y="1361"/>
                      </a:lnTo>
                      <a:lnTo>
                        <a:pt x="3620" y="1349"/>
                      </a:lnTo>
                      <a:lnTo>
                        <a:pt x="3628" y="1339"/>
                      </a:lnTo>
                      <a:lnTo>
                        <a:pt x="3629" y="1332"/>
                      </a:lnTo>
                      <a:lnTo>
                        <a:pt x="3627" y="1324"/>
                      </a:lnTo>
                      <a:lnTo>
                        <a:pt x="3619" y="1313"/>
                      </a:lnTo>
                      <a:lnTo>
                        <a:pt x="3604" y="1296"/>
                      </a:lnTo>
                      <a:lnTo>
                        <a:pt x="3579" y="1279"/>
                      </a:lnTo>
                      <a:lnTo>
                        <a:pt x="2160" y="356"/>
                      </a:lnTo>
                      <a:lnTo>
                        <a:pt x="2125" y="335"/>
                      </a:lnTo>
                      <a:lnTo>
                        <a:pt x="2083" y="319"/>
                      </a:lnTo>
                      <a:lnTo>
                        <a:pt x="2038" y="307"/>
                      </a:lnTo>
                      <a:lnTo>
                        <a:pt x="1990" y="301"/>
                      </a:lnTo>
                      <a:lnTo>
                        <a:pt x="1940" y="298"/>
                      </a:lnTo>
                      <a:close/>
                      <a:moveTo>
                        <a:pt x="1932" y="0"/>
                      </a:moveTo>
                      <a:lnTo>
                        <a:pt x="1993" y="1"/>
                      </a:lnTo>
                      <a:lnTo>
                        <a:pt x="2054" y="7"/>
                      </a:lnTo>
                      <a:lnTo>
                        <a:pt x="2113" y="18"/>
                      </a:lnTo>
                      <a:lnTo>
                        <a:pt x="2171" y="32"/>
                      </a:lnTo>
                      <a:lnTo>
                        <a:pt x="2226" y="52"/>
                      </a:lnTo>
                      <a:lnTo>
                        <a:pt x="2277" y="76"/>
                      </a:lnTo>
                      <a:lnTo>
                        <a:pt x="2325" y="103"/>
                      </a:lnTo>
                      <a:lnTo>
                        <a:pt x="3744" y="1026"/>
                      </a:lnTo>
                      <a:lnTo>
                        <a:pt x="3788" y="1057"/>
                      </a:lnTo>
                      <a:lnTo>
                        <a:pt x="3824" y="1091"/>
                      </a:lnTo>
                      <a:lnTo>
                        <a:pt x="3857" y="1128"/>
                      </a:lnTo>
                      <a:lnTo>
                        <a:pt x="3883" y="1167"/>
                      </a:lnTo>
                      <a:lnTo>
                        <a:pt x="3904" y="1208"/>
                      </a:lnTo>
                      <a:lnTo>
                        <a:pt x="3920" y="1250"/>
                      </a:lnTo>
                      <a:lnTo>
                        <a:pt x="3929" y="1294"/>
                      </a:lnTo>
                      <a:lnTo>
                        <a:pt x="3930" y="1339"/>
                      </a:lnTo>
                      <a:lnTo>
                        <a:pt x="3926" y="1382"/>
                      </a:lnTo>
                      <a:lnTo>
                        <a:pt x="3917" y="1425"/>
                      </a:lnTo>
                      <a:lnTo>
                        <a:pt x="3900" y="1466"/>
                      </a:lnTo>
                      <a:lnTo>
                        <a:pt x="3879" y="1504"/>
                      </a:lnTo>
                      <a:lnTo>
                        <a:pt x="3852" y="1540"/>
                      </a:lnTo>
                      <a:lnTo>
                        <a:pt x="3820" y="1574"/>
                      </a:lnTo>
                      <a:lnTo>
                        <a:pt x="3782" y="1606"/>
                      </a:lnTo>
                      <a:lnTo>
                        <a:pt x="3741" y="1633"/>
                      </a:lnTo>
                      <a:lnTo>
                        <a:pt x="2332" y="2472"/>
                      </a:lnTo>
                      <a:lnTo>
                        <a:pt x="2282" y="2497"/>
                      </a:lnTo>
                      <a:lnTo>
                        <a:pt x="2230" y="2518"/>
                      </a:lnTo>
                      <a:lnTo>
                        <a:pt x="2173" y="2535"/>
                      </a:lnTo>
                      <a:lnTo>
                        <a:pt x="2114" y="2548"/>
                      </a:lnTo>
                      <a:lnTo>
                        <a:pt x="2054" y="2555"/>
                      </a:lnTo>
                      <a:lnTo>
                        <a:pt x="1991" y="2558"/>
                      </a:lnTo>
                      <a:lnTo>
                        <a:pt x="1921" y="2555"/>
                      </a:lnTo>
                      <a:lnTo>
                        <a:pt x="1851" y="2546"/>
                      </a:lnTo>
                      <a:lnTo>
                        <a:pt x="1784" y="2530"/>
                      </a:lnTo>
                      <a:lnTo>
                        <a:pt x="1721" y="2509"/>
                      </a:lnTo>
                      <a:lnTo>
                        <a:pt x="1661" y="2483"/>
                      </a:lnTo>
                      <a:lnTo>
                        <a:pt x="1606" y="2452"/>
                      </a:lnTo>
                      <a:lnTo>
                        <a:pt x="187" y="1529"/>
                      </a:lnTo>
                      <a:lnTo>
                        <a:pt x="144" y="1497"/>
                      </a:lnTo>
                      <a:lnTo>
                        <a:pt x="106" y="1463"/>
                      </a:lnTo>
                      <a:lnTo>
                        <a:pt x="74" y="1427"/>
                      </a:lnTo>
                      <a:lnTo>
                        <a:pt x="47" y="1387"/>
                      </a:lnTo>
                      <a:lnTo>
                        <a:pt x="26" y="1347"/>
                      </a:lnTo>
                      <a:lnTo>
                        <a:pt x="11" y="1303"/>
                      </a:lnTo>
                      <a:lnTo>
                        <a:pt x="2" y="1260"/>
                      </a:lnTo>
                      <a:lnTo>
                        <a:pt x="0" y="1214"/>
                      </a:lnTo>
                      <a:lnTo>
                        <a:pt x="4" y="1171"/>
                      </a:lnTo>
                      <a:lnTo>
                        <a:pt x="14" y="1129"/>
                      </a:lnTo>
                      <a:lnTo>
                        <a:pt x="30" y="1089"/>
                      </a:lnTo>
                      <a:lnTo>
                        <a:pt x="52" y="1050"/>
                      </a:lnTo>
                      <a:lnTo>
                        <a:pt x="78" y="1013"/>
                      </a:lnTo>
                      <a:lnTo>
                        <a:pt x="111" y="979"/>
                      </a:lnTo>
                      <a:lnTo>
                        <a:pt x="148" y="947"/>
                      </a:lnTo>
                      <a:lnTo>
                        <a:pt x="191" y="920"/>
                      </a:lnTo>
                      <a:lnTo>
                        <a:pt x="1600" y="82"/>
                      </a:lnTo>
                      <a:lnTo>
                        <a:pt x="1648" y="57"/>
                      </a:lnTo>
                      <a:lnTo>
                        <a:pt x="1701" y="36"/>
                      </a:lnTo>
                      <a:lnTo>
                        <a:pt x="1756" y="21"/>
                      </a:lnTo>
                      <a:lnTo>
                        <a:pt x="1813" y="9"/>
                      </a:lnTo>
                      <a:lnTo>
                        <a:pt x="1872" y="2"/>
                      </a:lnTo>
                      <a:lnTo>
                        <a:pt x="193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4"/>
                <p:cNvSpPr/>
                <p:nvPr/>
              </p:nvSpPr>
              <p:spPr bwMode="auto">
                <a:xfrm>
                  <a:off x="3189288" y="3397250"/>
                  <a:ext cx="5837238" cy="2066925"/>
                </a:xfrm>
                <a:custGeom>
                  <a:avLst/>
                  <a:gdLst>
                    <a:gd name="T0" fmla="*/ 148 w 3677"/>
                    <a:gd name="T1" fmla="*/ 0 h 1302"/>
                    <a:gd name="T2" fmla="*/ 177 w 3677"/>
                    <a:gd name="T3" fmla="*/ 3 h 1302"/>
                    <a:gd name="T4" fmla="*/ 204 w 3677"/>
                    <a:gd name="T5" fmla="*/ 11 h 1302"/>
                    <a:gd name="T6" fmla="*/ 232 w 3677"/>
                    <a:gd name="T7" fmla="*/ 24 h 1302"/>
                    <a:gd name="T8" fmla="*/ 1643 w 3677"/>
                    <a:gd name="T9" fmla="*/ 942 h 1302"/>
                    <a:gd name="T10" fmla="*/ 1677 w 3677"/>
                    <a:gd name="T11" fmla="*/ 961 h 1302"/>
                    <a:gd name="T12" fmla="*/ 1716 w 3677"/>
                    <a:gd name="T13" fmla="*/ 977 h 1302"/>
                    <a:gd name="T14" fmla="*/ 1758 w 3677"/>
                    <a:gd name="T15" fmla="*/ 989 h 1302"/>
                    <a:gd name="T16" fmla="*/ 1802 w 3677"/>
                    <a:gd name="T17" fmla="*/ 995 h 1302"/>
                    <a:gd name="T18" fmla="*/ 1845 w 3677"/>
                    <a:gd name="T19" fmla="*/ 999 h 1302"/>
                    <a:gd name="T20" fmla="*/ 1889 w 3677"/>
                    <a:gd name="T21" fmla="*/ 999 h 1302"/>
                    <a:gd name="T22" fmla="*/ 1932 w 3677"/>
                    <a:gd name="T23" fmla="*/ 994 h 1302"/>
                    <a:gd name="T24" fmla="*/ 1974 w 3677"/>
                    <a:gd name="T25" fmla="*/ 986 h 1302"/>
                    <a:gd name="T26" fmla="*/ 2012 w 3677"/>
                    <a:gd name="T27" fmla="*/ 973 h 1302"/>
                    <a:gd name="T28" fmla="*/ 2046 w 3677"/>
                    <a:gd name="T29" fmla="*/ 956 h 1302"/>
                    <a:gd name="T30" fmla="*/ 3447 w 3677"/>
                    <a:gd name="T31" fmla="*/ 123 h 1302"/>
                    <a:gd name="T32" fmla="*/ 3478 w 3677"/>
                    <a:gd name="T33" fmla="*/ 109 h 1302"/>
                    <a:gd name="T34" fmla="*/ 3508 w 3677"/>
                    <a:gd name="T35" fmla="*/ 102 h 1302"/>
                    <a:gd name="T36" fmla="*/ 3539 w 3677"/>
                    <a:gd name="T37" fmla="*/ 101 h 1302"/>
                    <a:gd name="T38" fmla="*/ 3570 w 3677"/>
                    <a:gd name="T39" fmla="*/ 108 h 1302"/>
                    <a:gd name="T40" fmla="*/ 3599 w 3677"/>
                    <a:gd name="T41" fmla="*/ 119 h 1302"/>
                    <a:gd name="T42" fmla="*/ 3625 w 3677"/>
                    <a:gd name="T43" fmla="*/ 138 h 1302"/>
                    <a:gd name="T44" fmla="*/ 3648 w 3677"/>
                    <a:gd name="T45" fmla="*/ 161 h 1302"/>
                    <a:gd name="T46" fmla="*/ 3663 w 3677"/>
                    <a:gd name="T47" fmla="*/ 189 h 1302"/>
                    <a:gd name="T48" fmla="*/ 3674 w 3677"/>
                    <a:gd name="T49" fmla="*/ 218 h 1302"/>
                    <a:gd name="T50" fmla="*/ 3677 w 3677"/>
                    <a:gd name="T51" fmla="*/ 250 h 1302"/>
                    <a:gd name="T52" fmla="*/ 3674 w 3677"/>
                    <a:gd name="T53" fmla="*/ 282 h 1302"/>
                    <a:gd name="T54" fmla="*/ 3665 w 3677"/>
                    <a:gd name="T55" fmla="*/ 312 h 1302"/>
                    <a:gd name="T56" fmla="*/ 3649 w 3677"/>
                    <a:gd name="T57" fmla="*/ 339 h 1302"/>
                    <a:gd name="T58" fmla="*/ 3628 w 3677"/>
                    <a:gd name="T59" fmla="*/ 363 h 1302"/>
                    <a:gd name="T60" fmla="*/ 3602 w 3677"/>
                    <a:gd name="T61" fmla="*/ 381 h 1302"/>
                    <a:gd name="T62" fmla="*/ 2201 w 3677"/>
                    <a:gd name="T63" fmla="*/ 1215 h 1302"/>
                    <a:gd name="T64" fmla="*/ 2150 w 3677"/>
                    <a:gd name="T65" fmla="*/ 1241 h 1302"/>
                    <a:gd name="T66" fmla="*/ 2096 w 3677"/>
                    <a:gd name="T67" fmla="*/ 1262 h 1302"/>
                    <a:gd name="T68" fmla="*/ 2040 w 3677"/>
                    <a:gd name="T69" fmla="*/ 1279 h 1302"/>
                    <a:gd name="T70" fmla="*/ 1981 w 3677"/>
                    <a:gd name="T71" fmla="*/ 1291 h 1302"/>
                    <a:gd name="T72" fmla="*/ 1922 w 3677"/>
                    <a:gd name="T73" fmla="*/ 1299 h 1302"/>
                    <a:gd name="T74" fmla="*/ 1862 w 3677"/>
                    <a:gd name="T75" fmla="*/ 1302 h 1302"/>
                    <a:gd name="T76" fmla="*/ 1803 w 3677"/>
                    <a:gd name="T77" fmla="*/ 1299 h 1302"/>
                    <a:gd name="T78" fmla="*/ 1745 w 3677"/>
                    <a:gd name="T79" fmla="*/ 1292 h 1302"/>
                    <a:gd name="T80" fmla="*/ 1688 w 3677"/>
                    <a:gd name="T81" fmla="*/ 1282 h 1302"/>
                    <a:gd name="T82" fmla="*/ 1631 w 3677"/>
                    <a:gd name="T83" fmla="*/ 1266 h 1302"/>
                    <a:gd name="T84" fmla="*/ 1578 w 3677"/>
                    <a:gd name="T85" fmla="*/ 1247 h 1302"/>
                    <a:gd name="T86" fmla="*/ 1527 w 3677"/>
                    <a:gd name="T87" fmla="*/ 1223 h 1302"/>
                    <a:gd name="T88" fmla="*/ 1478 w 3677"/>
                    <a:gd name="T89" fmla="*/ 1194 h 1302"/>
                    <a:gd name="T90" fmla="*/ 67 w 3677"/>
                    <a:gd name="T91" fmla="*/ 277 h 1302"/>
                    <a:gd name="T92" fmla="*/ 44 w 3677"/>
                    <a:gd name="T93" fmla="*/ 257 h 1302"/>
                    <a:gd name="T94" fmla="*/ 26 w 3677"/>
                    <a:gd name="T95" fmla="*/ 235 h 1302"/>
                    <a:gd name="T96" fmla="*/ 12 w 3677"/>
                    <a:gd name="T97" fmla="*/ 209 h 1302"/>
                    <a:gd name="T98" fmla="*/ 4 w 3677"/>
                    <a:gd name="T99" fmla="*/ 181 h 1302"/>
                    <a:gd name="T100" fmla="*/ 0 w 3677"/>
                    <a:gd name="T101" fmla="*/ 154 h 1302"/>
                    <a:gd name="T102" fmla="*/ 2 w 3677"/>
                    <a:gd name="T103" fmla="*/ 125 h 1302"/>
                    <a:gd name="T104" fmla="*/ 10 w 3677"/>
                    <a:gd name="T105" fmla="*/ 96 h 1302"/>
                    <a:gd name="T106" fmla="*/ 25 w 3677"/>
                    <a:gd name="T107" fmla="*/ 70 h 1302"/>
                    <a:gd name="T108" fmla="*/ 44 w 3677"/>
                    <a:gd name="T109" fmla="*/ 46 h 1302"/>
                    <a:gd name="T110" fmla="*/ 67 w 3677"/>
                    <a:gd name="T111" fmla="*/ 27 h 1302"/>
                    <a:gd name="T112" fmla="*/ 92 w 3677"/>
                    <a:gd name="T113" fmla="*/ 13 h 1302"/>
                    <a:gd name="T114" fmla="*/ 119 w 3677"/>
                    <a:gd name="T115" fmla="*/ 4 h 1302"/>
                    <a:gd name="T116" fmla="*/ 148 w 3677"/>
                    <a:gd name="T117" fmla="*/ 0 h 1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7" h="1302">
                      <a:moveTo>
                        <a:pt x="148" y="0"/>
                      </a:moveTo>
                      <a:lnTo>
                        <a:pt x="177" y="3"/>
                      </a:lnTo>
                      <a:lnTo>
                        <a:pt x="204" y="11"/>
                      </a:lnTo>
                      <a:lnTo>
                        <a:pt x="232" y="24"/>
                      </a:lnTo>
                      <a:lnTo>
                        <a:pt x="1643" y="942"/>
                      </a:lnTo>
                      <a:lnTo>
                        <a:pt x="1677" y="961"/>
                      </a:lnTo>
                      <a:lnTo>
                        <a:pt x="1716" y="977"/>
                      </a:lnTo>
                      <a:lnTo>
                        <a:pt x="1758" y="989"/>
                      </a:lnTo>
                      <a:lnTo>
                        <a:pt x="1802" y="995"/>
                      </a:lnTo>
                      <a:lnTo>
                        <a:pt x="1845" y="999"/>
                      </a:lnTo>
                      <a:lnTo>
                        <a:pt x="1889" y="999"/>
                      </a:lnTo>
                      <a:lnTo>
                        <a:pt x="1932" y="994"/>
                      </a:lnTo>
                      <a:lnTo>
                        <a:pt x="1974" y="986"/>
                      </a:lnTo>
                      <a:lnTo>
                        <a:pt x="2012" y="973"/>
                      </a:lnTo>
                      <a:lnTo>
                        <a:pt x="2046" y="956"/>
                      </a:lnTo>
                      <a:lnTo>
                        <a:pt x="3447" y="123"/>
                      </a:lnTo>
                      <a:lnTo>
                        <a:pt x="3478" y="109"/>
                      </a:lnTo>
                      <a:lnTo>
                        <a:pt x="3508" y="102"/>
                      </a:lnTo>
                      <a:lnTo>
                        <a:pt x="3539" y="101"/>
                      </a:lnTo>
                      <a:lnTo>
                        <a:pt x="3570" y="108"/>
                      </a:lnTo>
                      <a:lnTo>
                        <a:pt x="3599" y="119"/>
                      </a:lnTo>
                      <a:lnTo>
                        <a:pt x="3625" y="138"/>
                      </a:lnTo>
                      <a:lnTo>
                        <a:pt x="3648" y="161"/>
                      </a:lnTo>
                      <a:lnTo>
                        <a:pt x="3663" y="189"/>
                      </a:lnTo>
                      <a:lnTo>
                        <a:pt x="3674" y="218"/>
                      </a:lnTo>
                      <a:lnTo>
                        <a:pt x="3677" y="250"/>
                      </a:lnTo>
                      <a:lnTo>
                        <a:pt x="3674" y="282"/>
                      </a:lnTo>
                      <a:lnTo>
                        <a:pt x="3665" y="312"/>
                      </a:lnTo>
                      <a:lnTo>
                        <a:pt x="3649" y="339"/>
                      </a:lnTo>
                      <a:lnTo>
                        <a:pt x="3628" y="363"/>
                      </a:lnTo>
                      <a:lnTo>
                        <a:pt x="3602" y="381"/>
                      </a:lnTo>
                      <a:lnTo>
                        <a:pt x="2201" y="1215"/>
                      </a:lnTo>
                      <a:lnTo>
                        <a:pt x="2150" y="1241"/>
                      </a:lnTo>
                      <a:lnTo>
                        <a:pt x="2096" y="1262"/>
                      </a:lnTo>
                      <a:lnTo>
                        <a:pt x="2040" y="1279"/>
                      </a:lnTo>
                      <a:lnTo>
                        <a:pt x="1981" y="1291"/>
                      </a:lnTo>
                      <a:lnTo>
                        <a:pt x="1922" y="1299"/>
                      </a:lnTo>
                      <a:lnTo>
                        <a:pt x="1862" y="1302"/>
                      </a:lnTo>
                      <a:lnTo>
                        <a:pt x="1803" y="1299"/>
                      </a:lnTo>
                      <a:lnTo>
                        <a:pt x="1745" y="1292"/>
                      </a:lnTo>
                      <a:lnTo>
                        <a:pt x="1688" y="1282"/>
                      </a:lnTo>
                      <a:lnTo>
                        <a:pt x="1631" y="1266"/>
                      </a:lnTo>
                      <a:lnTo>
                        <a:pt x="1578" y="1247"/>
                      </a:lnTo>
                      <a:lnTo>
                        <a:pt x="1527" y="1223"/>
                      </a:lnTo>
                      <a:lnTo>
                        <a:pt x="1478" y="1194"/>
                      </a:lnTo>
                      <a:lnTo>
                        <a:pt x="67" y="277"/>
                      </a:lnTo>
                      <a:lnTo>
                        <a:pt x="44" y="257"/>
                      </a:lnTo>
                      <a:lnTo>
                        <a:pt x="26" y="235"/>
                      </a:lnTo>
                      <a:lnTo>
                        <a:pt x="12" y="209"/>
                      </a:lnTo>
                      <a:lnTo>
                        <a:pt x="4" y="181"/>
                      </a:lnTo>
                      <a:lnTo>
                        <a:pt x="0" y="154"/>
                      </a:lnTo>
                      <a:lnTo>
                        <a:pt x="2" y="125"/>
                      </a:lnTo>
                      <a:lnTo>
                        <a:pt x="10" y="96"/>
                      </a:lnTo>
                      <a:lnTo>
                        <a:pt x="25" y="70"/>
                      </a:lnTo>
                      <a:lnTo>
                        <a:pt x="44" y="46"/>
                      </a:lnTo>
                      <a:lnTo>
                        <a:pt x="67" y="27"/>
                      </a:lnTo>
                      <a:lnTo>
                        <a:pt x="92" y="13"/>
                      </a:lnTo>
                      <a:lnTo>
                        <a:pt x="119" y="4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5"/>
                <p:cNvSpPr/>
                <p:nvPr/>
              </p:nvSpPr>
              <p:spPr bwMode="auto">
                <a:xfrm>
                  <a:off x="3189288" y="4784725"/>
                  <a:ext cx="5840413" cy="2065338"/>
                </a:xfrm>
                <a:custGeom>
                  <a:avLst/>
                  <a:gdLst>
                    <a:gd name="T0" fmla="*/ 148 w 3679"/>
                    <a:gd name="T1" fmla="*/ 0 h 1301"/>
                    <a:gd name="T2" fmla="*/ 177 w 3679"/>
                    <a:gd name="T3" fmla="*/ 2 h 1301"/>
                    <a:gd name="T4" fmla="*/ 204 w 3679"/>
                    <a:gd name="T5" fmla="*/ 10 h 1301"/>
                    <a:gd name="T6" fmla="*/ 232 w 3679"/>
                    <a:gd name="T7" fmla="*/ 23 h 1301"/>
                    <a:gd name="T8" fmla="*/ 1643 w 3679"/>
                    <a:gd name="T9" fmla="*/ 941 h 1301"/>
                    <a:gd name="T10" fmla="*/ 1677 w 3679"/>
                    <a:gd name="T11" fmla="*/ 960 h 1301"/>
                    <a:gd name="T12" fmla="*/ 1716 w 3679"/>
                    <a:gd name="T13" fmla="*/ 976 h 1301"/>
                    <a:gd name="T14" fmla="*/ 1757 w 3679"/>
                    <a:gd name="T15" fmla="*/ 987 h 1301"/>
                    <a:gd name="T16" fmla="*/ 1802 w 3679"/>
                    <a:gd name="T17" fmla="*/ 994 h 1301"/>
                    <a:gd name="T18" fmla="*/ 1845 w 3679"/>
                    <a:gd name="T19" fmla="*/ 998 h 1301"/>
                    <a:gd name="T20" fmla="*/ 1889 w 3679"/>
                    <a:gd name="T21" fmla="*/ 997 h 1301"/>
                    <a:gd name="T22" fmla="*/ 1932 w 3679"/>
                    <a:gd name="T23" fmla="*/ 993 h 1301"/>
                    <a:gd name="T24" fmla="*/ 1974 w 3679"/>
                    <a:gd name="T25" fmla="*/ 984 h 1301"/>
                    <a:gd name="T26" fmla="*/ 2012 w 3679"/>
                    <a:gd name="T27" fmla="*/ 972 h 1301"/>
                    <a:gd name="T28" fmla="*/ 2046 w 3679"/>
                    <a:gd name="T29" fmla="*/ 955 h 1301"/>
                    <a:gd name="T30" fmla="*/ 3447 w 3679"/>
                    <a:gd name="T31" fmla="*/ 121 h 1301"/>
                    <a:gd name="T32" fmla="*/ 3478 w 3679"/>
                    <a:gd name="T33" fmla="*/ 108 h 1301"/>
                    <a:gd name="T34" fmla="*/ 3508 w 3679"/>
                    <a:gd name="T35" fmla="*/ 100 h 1301"/>
                    <a:gd name="T36" fmla="*/ 3539 w 3679"/>
                    <a:gd name="T37" fmla="*/ 99 h 1301"/>
                    <a:gd name="T38" fmla="*/ 3570 w 3679"/>
                    <a:gd name="T39" fmla="*/ 106 h 1301"/>
                    <a:gd name="T40" fmla="*/ 3601 w 3679"/>
                    <a:gd name="T41" fmla="*/ 117 h 1301"/>
                    <a:gd name="T42" fmla="*/ 3627 w 3679"/>
                    <a:gd name="T43" fmla="*/ 136 h 1301"/>
                    <a:gd name="T44" fmla="*/ 3649 w 3679"/>
                    <a:gd name="T45" fmla="*/ 159 h 1301"/>
                    <a:gd name="T46" fmla="*/ 3665 w 3679"/>
                    <a:gd name="T47" fmla="*/ 187 h 1301"/>
                    <a:gd name="T48" fmla="*/ 3675 w 3679"/>
                    <a:gd name="T49" fmla="*/ 217 h 1301"/>
                    <a:gd name="T50" fmla="*/ 3679 w 3679"/>
                    <a:gd name="T51" fmla="*/ 248 h 1301"/>
                    <a:gd name="T52" fmla="*/ 3675 w 3679"/>
                    <a:gd name="T53" fmla="*/ 281 h 1301"/>
                    <a:gd name="T54" fmla="*/ 3666 w 3679"/>
                    <a:gd name="T55" fmla="*/ 311 h 1301"/>
                    <a:gd name="T56" fmla="*/ 3649 w 3679"/>
                    <a:gd name="T57" fmla="*/ 339 h 1301"/>
                    <a:gd name="T58" fmla="*/ 3628 w 3679"/>
                    <a:gd name="T59" fmla="*/ 362 h 1301"/>
                    <a:gd name="T60" fmla="*/ 3602 w 3679"/>
                    <a:gd name="T61" fmla="*/ 380 h 1301"/>
                    <a:gd name="T62" fmla="*/ 2200 w 3679"/>
                    <a:gd name="T63" fmla="*/ 1214 h 1301"/>
                    <a:gd name="T64" fmla="*/ 2150 w 3679"/>
                    <a:gd name="T65" fmla="*/ 1241 h 1301"/>
                    <a:gd name="T66" fmla="*/ 2096 w 3679"/>
                    <a:gd name="T67" fmla="*/ 1261 h 1301"/>
                    <a:gd name="T68" fmla="*/ 2040 w 3679"/>
                    <a:gd name="T69" fmla="*/ 1279 h 1301"/>
                    <a:gd name="T70" fmla="*/ 1981 w 3679"/>
                    <a:gd name="T71" fmla="*/ 1290 h 1301"/>
                    <a:gd name="T72" fmla="*/ 1922 w 3679"/>
                    <a:gd name="T73" fmla="*/ 1298 h 1301"/>
                    <a:gd name="T74" fmla="*/ 1860 w 3679"/>
                    <a:gd name="T75" fmla="*/ 1301 h 1301"/>
                    <a:gd name="T76" fmla="*/ 1803 w 3679"/>
                    <a:gd name="T77" fmla="*/ 1298 h 1301"/>
                    <a:gd name="T78" fmla="*/ 1745 w 3679"/>
                    <a:gd name="T79" fmla="*/ 1292 h 1301"/>
                    <a:gd name="T80" fmla="*/ 1688 w 3679"/>
                    <a:gd name="T81" fmla="*/ 1281 h 1301"/>
                    <a:gd name="T82" fmla="*/ 1631 w 3679"/>
                    <a:gd name="T83" fmla="*/ 1265 h 1301"/>
                    <a:gd name="T84" fmla="*/ 1578 w 3679"/>
                    <a:gd name="T85" fmla="*/ 1246 h 1301"/>
                    <a:gd name="T86" fmla="*/ 1527 w 3679"/>
                    <a:gd name="T87" fmla="*/ 1222 h 1301"/>
                    <a:gd name="T88" fmla="*/ 1478 w 3679"/>
                    <a:gd name="T89" fmla="*/ 1193 h 1301"/>
                    <a:gd name="T90" fmla="*/ 67 w 3679"/>
                    <a:gd name="T91" fmla="*/ 276 h 1301"/>
                    <a:gd name="T92" fmla="*/ 44 w 3679"/>
                    <a:gd name="T93" fmla="*/ 256 h 1301"/>
                    <a:gd name="T94" fmla="*/ 26 w 3679"/>
                    <a:gd name="T95" fmla="*/ 234 h 1301"/>
                    <a:gd name="T96" fmla="*/ 12 w 3679"/>
                    <a:gd name="T97" fmla="*/ 208 h 1301"/>
                    <a:gd name="T98" fmla="*/ 4 w 3679"/>
                    <a:gd name="T99" fmla="*/ 180 h 1301"/>
                    <a:gd name="T100" fmla="*/ 0 w 3679"/>
                    <a:gd name="T101" fmla="*/ 153 h 1301"/>
                    <a:gd name="T102" fmla="*/ 2 w 3679"/>
                    <a:gd name="T103" fmla="*/ 124 h 1301"/>
                    <a:gd name="T104" fmla="*/ 10 w 3679"/>
                    <a:gd name="T105" fmla="*/ 95 h 1301"/>
                    <a:gd name="T106" fmla="*/ 25 w 3679"/>
                    <a:gd name="T107" fmla="*/ 68 h 1301"/>
                    <a:gd name="T108" fmla="*/ 44 w 3679"/>
                    <a:gd name="T109" fmla="*/ 44 h 1301"/>
                    <a:gd name="T110" fmla="*/ 67 w 3679"/>
                    <a:gd name="T111" fmla="*/ 26 h 1301"/>
                    <a:gd name="T112" fmla="*/ 92 w 3679"/>
                    <a:gd name="T113" fmla="*/ 13 h 1301"/>
                    <a:gd name="T114" fmla="*/ 119 w 3679"/>
                    <a:gd name="T115" fmla="*/ 3 h 1301"/>
                    <a:gd name="T116" fmla="*/ 148 w 3679"/>
                    <a:gd name="T117" fmla="*/ 0 h 1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3679" h="1301">
                      <a:moveTo>
                        <a:pt x="148" y="0"/>
                      </a:moveTo>
                      <a:lnTo>
                        <a:pt x="177" y="2"/>
                      </a:lnTo>
                      <a:lnTo>
                        <a:pt x="204" y="10"/>
                      </a:lnTo>
                      <a:lnTo>
                        <a:pt x="232" y="23"/>
                      </a:lnTo>
                      <a:lnTo>
                        <a:pt x="1643" y="941"/>
                      </a:lnTo>
                      <a:lnTo>
                        <a:pt x="1677" y="960"/>
                      </a:lnTo>
                      <a:lnTo>
                        <a:pt x="1716" y="976"/>
                      </a:lnTo>
                      <a:lnTo>
                        <a:pt x="1757" y="987"/>
                      </a:lnTo>
                      <a:lnTo>
                        <a:pt x="1802" y="994"/>
                      </a:lnTo>
                      <a:lnTo>
                        <a:pt x="1845" y="998"/>
                      </a:lnTo>
                      <a:lnTo>
                        <a:pt x="1889" y="997"/>
                      </a:lnTo>
                      <a:lnTo>
                        <a:pt x="1932" y="993"/>
                      </a:lnTo>
                      <a:lnTo>
                        <a:pt x="1974" y="984"/>
                      </a:lnTo>
                      <a:lnTo>
                        <a:pt x="2012" y="972"/>
                      </a:lnTo>
                      <a:lnTo>
                        <a:pt x="2046" y="955"/>
                      </a:lnTo>
                      <a:lnTo>
                        <a:pt x="3447" y="121"/>
                      </a:lnTo>
                      <a:lnTo>
                        <a:pt x="3478" y="108"/>
                      </a:lnTo>
                      <a:lnTo>
                        <a:pt x="3508" y="100"/>
                      </a:lnTo>
                      <a:lnTo>
                        <a:pt x="3539" y="99"/>
                      </a:lnTo>
                      <a:lnTo>
                        <a:pt x="3570" y="106"/>
                      </a:lnTo>
                      <a:lnTo>
                        <a:pt x="3601" y="117"/>
                      </a:lnTo>
                      <a:lnTo>
                        <a:pt x="3627" y="136"/>
                      </a:lnTo>
                      <a:lnTo>
                        <a:pt x="3649" y="159"/>
                      </a:lnTo>
                      <a:lnTo>
                        <a:pt x="3665" y="187"/>
                      </a:lnTo>
                      <a:lnTo>
                        <a:pt x="3675" y="217"/>
                      </a:lnTo>
                      <a:lnTo>
                        <a:pt x="3679" y="248"/>
                      </a:lnTo>
                      <a:lnTo>
                        <a:pt x="3675" y="281"/>
                      </a:lnTo>
                      <a:lnTo>
                        <a:pt x="3666" y="311"/>
                      </a:lnTo>
                      <a:lnTo>
                        <a:pt x="3649" y="339"/>
                      </a:lnTo>
                      <a:lnTo>
                        <a:pt x="3628" y="362"/>
                      </a:lnTo>
                      <a:lnTo>
                        <a:pt x="3602" y="380"/>
                      </a:lnTo>
                      <a:lnTo>
                        <a:pt x="2200" y="1214"/>
                      </a:lnTo>
                      <a:lnTo>
                        <a:pt x="2150" y="1241"/>
                      </a:lnTo>
                      <a:lnTo>
                        <a:pt x="2096" y="1261"/>
                      </a:lnTo>
                      <a:lnTo>
                        <a:pt x="2040" y="1279"/>
                      </a:lnTo>
                      <a:lnTo>
                        <a:pt x="1981" y="1290"/>
                      </a:lnTo>
                      <a:lnTo>
                        <a:pt x="1922" y="1298"/>
                      </a:lnTo>
                      <a:lnTo>
                        <a:pt x="1860" y="1301"/>
                      </a:lnTo>
                      <a:lnTo>
                        <a:pt x="1803" y="1298"/>
                      </a:lnTo>
                      <a:lnTo>
                        <a:pt x="1745" y="1292"/>
                      </a:lnTo>
                      <a:lnTo>
                        <a:pt x="1688" y="1281"/>
                      </a:lnTo>
                      <a:lnTo>
                        <a:pt x="1631" y="1265"/>
                      </a:lnTo>
                      <a:lnTo>
                        <a:pt x="1578" y="1246"/>
                      </a:lnTo>
                      <a:lnTo>
                        <a:pt x="1527" y="1222"/>
                      </a:lnTo>
                      <a:lnTo>
                        <a:pt x="1478" y="1193"/>
                      </a:lnTo>
                      <a:lnTo>
                        <a:pt x="67" y="276"/>
                      </a:lnTo>
                      <a:lnTo>
                        <a:pt x="44" y="256"/>
                      </a:lnTo>
                      <a:lnTo>
                        <a:pt x="26" y="234"/>
                      </a:lnTo>
                      <a:lnTo>
                        <a:pt x="12" y="208"/>
                      </a:lnTo>
                      <a:lnTo>
                        <a:pt x="4" y="180"/>
                      </a:lnTo>
                      <a:lnTo>
                        <a:pt x="0" y="153"/>
                      </a:lnTo>
                      <a:lnTo>
                        <a:pt x="2" y="124"/>
                      </a:lnTo>
                      <a:lnTo>
                        <a:pt x="10" y="95"/>
                      </a:lnTo>
                      <a:lnTo>
                        <a:pt x="25" y="68"/>
                      </a:lnTo>
                      <a:lnTo>
                        <a:pt x="44" y="44"/>
                      </a:lnTo>
                      <a:lnTo>
                        <a:pt x="67" y="26"/>
                      </a:lnTo>
                      <a:lnTo>
                        <a:pt x="92" y="13"/>
                      </a:lnTo>
                      <a:lnTo>
                        <a:pt x="119" y="3"/>
                      </a:lnTo>
                      <a:lnTo>
                        <a:pt x="148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组合 40"/>
            <p:cNvGrpSpPr/>
            <p:nvPr/>
          </p:nvGrpSpPr>
          <p:grpSpPr>
            <a:xfrm>
              <a:off x="8435794" y="4700771"/>
              <a:ext cx="540000" cy="540000"/>
              <a:chOff x="9741022" y="4117124"/>
              <a:chExt cx="540000" cy="540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9741022" y="4117124"/>
                <a:ext cx="540000" cy="540000"/>
              </a:xfrm>
              <a:prstGeom prst="ellipse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9848103" y="4227715"/>
                <a:ext cx="325838" cy="318818"/>
                <a:chOff x="5338763" y="1588"/>
                <a:chExt cx="6999288" cy="6848475"/>
              </a:xfrm>
              <a:solidFill>
                <a:schemeClr val="bg1"/>
              </a:solidFill>
              <a:effectLst/>
            </p:grpSpPr>
            <p:sp>
              <p:nvSpPr>
                <p:cNvPr id="33" name="Freeform 20"/>
                <p:cNvSpPr/>
                <p:nvPr/>
              </p:nvSpPr>
              <p:spPr bwMode="auto">
                <a:xfrm>
                  <a:off x="6072188" y="536575"/>
                  <a:ext cx="6265863" cy="4305300"/>
                </a:xfrm>
                <a:custGeom>
                  <a:avLst/>
                  <a:gdLst>
                    <a:gd name="T0" fmla="*/ 3820 w 3947"/>
                    <a:gd name="T1" fmla="*/ 3 h 2712"/>
                    <a:gd name="T2" fmla="*/ 3875 w 3947"/>
                    <a:gd name="T3" fmla="*/ 24 h 2712"/>
                    <a:gd name="T4" fmla="*/ 3917 w 3947"/>
                    <a:gd name="T5" fmla="*/ 64 h 2712"/>
                    <a:gd name="T6" fmla="*/ 3943 w 3947"/>
                    <a:gd name="T7" fmla="*/ 119 h 2712"/>
                    <a:gd name="T8" fmla="*/ 3947 w 3947"/>
                    <a:gd name="T9" fmla="*/ 170 h 2712"/>
                    <a:gd name="T10" fmla="*/ 3728 w 3947"/>
                    <a:gd name="T11" fmla="*/ 991 h 2712"/>
                    <a:gd name="T12" fmla="*/ 3698 w 3947"/>
                    <a:gd name="T13" fmla="*/ 1048 h 2712"/>
                    <a:gd name="T14" fmla="*/ 3649 w 3947"/>
                    <a:gd name="T15" fmla="*/ 1088 h 2712"/>
                    <a:gd name="T16" fmla="*/ 3585 w 3947"/>
                    <a:gd name="T17" fmla="*/ 1104 h 2712"/>
                    <a:gd name="T18" fmla="*/ 3522 w 3947"/>
                    <a:gd name="T19" fmla="*/ 1094 h 2712"/>
                    <a:gd name="T20" fmla="*/ 3468 w 3947"/>
                    <a:gd name="T21" fmla="*/ 1057 h 2712"/>
                    <a:gd name="T22" fmla="*/ 2217 w 3947"/>
                    <a:gd name="T23" fmla="*/ 1789 h 2712"/>
                    <a:gd name="T24" fmla="*/ 2160 w 3947"/>
                    <a:gd name="T25" fmla="*/ 1821 h 2712"/>
                    <a:gd name="T26" fmla="*/ 2096 w 3947"/>
                    <a:gd name="T27" fmla="*/ 1826 h 2712"/>
                    <a:gd name="T28" fmla="*/ 2036 w 3947"/>
                    <a:gd name="T29" fmla="*/ 1806 h 2712"/>
                    <a:gd name="T30" fmla="*/ 1531 w 3947"/>
                    <a:gd name="T31" fmla="*/ 1333 h 2712"/>
                    <a:gd name="T32" fmla="*/ 608 w 3947"/>
                    <a:gd name="T33" fmla="*/ 2341 h 2712"/>
                    <a:gd name="T34" fmla="*/ 616 w 3947"/>
                    <a:gd name="T35" fmla="*/ 2405 h 2712"/>
                    <a:gd name="T36" fmla="*/ 602 w 3947"/>
                    <a:gd name="T37" fmla="*/ 2500 h 2712"/>
                    <a:gd name="T38" fmla="*/ 560 w 3947"/>
                    <a:gd name="T39" fmla="*/ 2583 h 2712"/>
                    <a:gd name="T40" fmla="*/ 495 w 3947"/>
                    <a:gd name="T41" fmla="*/ 2649 h 2712"/>
                    <a:gd name="T42" fmla="*/ 411 w 3947"/>
                    <a:gd name="T43" fmla="*/ 2695 h 2712"/>
                    <a:gd name="T44" fmla="*/ 328 w 3947"/>
                    <a:gd name="T45" fmla="*/ 2712 h 2712"/>
                    <a:gd name="T46" fmla="*/ 245 w 3947"/>
                    <a:gd name="T47" fmla="*/ 2707 h 2712"/>
                    <a:gd name="T48" fmla="*/ 167 w 3947"/>
                    <a:gd name="T49" fmla="*/ 2679 h 2712"/>
                    <a:gd name="T50" fmla="*/ 98 w 3947"/>
                    <a:gd name="T51" fmla="*/ 2631 h 2712"/>
                    <a:gd name="T52" fmla="*/ 42 w 3947"/>
                    <a:gd name="T53" fmla="*/ 2560 h 2712"/>
                    <a:gd name="T54" fmla="*/ 7 w 3947"/>
                    <a:gd name="T55" fmla="*/ 2472 h 2712"/>
                    <a:gd name="T56" fmla="*/ 2 w 3947"/>
                    <a:gd name="T57" fmla="*/ 2379 h 2712"/>
                    <a:gd name="T58" fmla="*/ 23 w 3947"/>
                    <a:gd name="T59" fmla="*/ 2287 h 2712"/>
                    <a:gd name="T60" fmla="*/ 70 w 3947"/>
                    <a:gd name="T61" fmla="*/ 2210 h 2712"/>
                    <a:gd name="T62" fmla="*/ 131 w 3947"/>
                    <a:gd name="T63" fmla="*/ 2152 h 2712"/>
                    <a:gd name="T64" fmla="*/ 205 w 3947"/>
                    <a:gd name="T65" fmla="*/ 2115 h 2712"/>
                    <a:gd name="T66" fmla="*/ 286 w 3947"/>
                    <a:gd name="T67" fmla="*/ 2097 h 2712"/>
                    <a:gd name="T68" fmla="*/ 371 w 3947"/>
                    <a:gd name="T69" fmla="*/ 2103 h 2712"/>
                    <a:gd name="T70" fmla="*/ 1438 w 3947"/>
                    <a:gd name="T71" fmla="*/ 989 h 2712"/>
                    <a:gd name="T72" fmla="*/ 1493 w 3947"/>
                    <a:gd name="T73" fmla="*/ 965 h 2712"/>
                    <a:gd name="T74" fmla="*/ 1551 w 3947"/>
                    <a:gd name="T75" fmla="*/ 964 h 2712"/>
                    <a:gd name="T76" fmla="*/ 1607 w 3947"/>
                    <a:gd name="T77" fmla="*/ 985 h 2712"/>
                    <a:gd name="T78" fmla="*/ 2117 w 3947"/>
                    <a:gd name="T79" fmla="*/ 1464 h 2712"/>
                    <a:gd name="T80" fmla="*/ 2879 w 3947"/>
                    <a:gd name="T81" fmla="*/ 448 h 2712"/>
                    <a:gd name="T82" fmla="*/ 2844 w 3947"/>
                    <a:gd name="T83" fmla="*/ 393 h 2712"/>
                    <a:gd name="T84" fmla="*/ 2836 w 3947"/>
                    <a:gd name="T85" fmla="*/ 329 h 2712"/>
                    <a:gd name="T86" fmla="*/ 2855 w 3947"/>
                    <a:gd name="T87" fmla="*/ 266 h 2712"/>
                    <a:gd name="T88" fmla="*/ 2896 w 3947"/>
                    <a:gd name="T89" fmla="*/ 218 h 2712"/>
                    <a:gd name="T90" fmla="*/ 2955 w 3947"/>
                    <a:gd name="T91" fmla="*/ 190 h 2712"/>
                    <a:gd name="T92" fmla="*/ 3789 w 3947"/>
                    <a:gd name="T93" fmla="*/ 0 h 2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3947" h="2712">
                      <a:moveTo>
                        <a:pt x="3789" y="0"/>
                      </a:moveTo>
                      <a:lnTo>
                        <a:pt x="3820" y="3"/>
                      </a:lnTo>
                      <a:lnTo>
                        <a:pt x="3848" y="11"/>
                      </a:lnTo>
                      <a:lnTo>
                        <a:pt x="3875" y="24"/>
                      </a:lnTo>
                      <a:lnTo>
                        <a:pt x="3897" y="42"/>
                      </a:lnTo>
                      <a:lnTo>
                        <a:pt x="3917" y="64"/>
                      </a:lnTo>
                      <a:lnTo>
                        <a:pt x="3933" y="90"/>
                      </a:lnTo>
                      <a:lnTo>
                        <a:pt x="3943" y="119"/>
                      </a:lnTo>
                      <a:lnTo>
                        <a:pt x="3947" y="145"/>
                      </a:lnTo>
                      <a:lnTo>
                        <a:pt x="3947" y="170"/>
                      </a:lnTo>
                      <a:lnTo>
                        <a:pt x="3941" y="194"/>
                      </a:lnTo>
                      <a:lnTo>
                        <a:pt x="3728" y="991"/>
                      </a:lnTo>
                      <a:lnTo>
                        <a:pt x="3715" y="1021"/>
                      </a:lnTo>
                      <a:lnTo>
                        <a:pt x="3698" y="1048"/>
                      </a:lnTo>
                      <a:lnTo>
                        <a:pt x="3675" y="1071"/>
                      </a:lnTo>
                      <a:lnTo>
                        <a:pt x="3649" y="1088"/>
                      </a:lnTo>
                      <a:lnTo>
                        <a:pt x="3618" y="1100"/>
                      </a:lnTo>
                      <a:lnTo>
                        <a:pt x="3585" y="1104"/>
                      </a:lnTo>
                      <a:lnTo>
                        <a:pt x="3552" y="1103"/>
                      </a:lnTo>
                      <a:lnTo>
                        <a:pt x="3522" y="1094"/>
                      </a:lnTo>
                      <a:lnTo>
                        <a:pt x="3494" y="1079"/>
                      </a:lnTo>
                      <a:lnTo>
                        <a:pt x="3468" y="1057"/>
                      </a:lnTo>
                      <a:lnTo>
                        <a:pt x="3268" y="850"/>
                      </a:lnTo>
                      <a:lnTo>
                        <a:pt x="2217" y="1789"/>
                      </a:lnTo>
                      <a:lnTo>
                        <a:pt x="2189" y="1809"/>
                      </a:lnTo>
                      <a:lnTo>
                        <a:pt x="2160" y="1821"/>
                      </a:lnTo>
                      <a:lnTo>
                        <a:pt x="2128" y="1827"/>
                      </a:lnTo>
                      <a:lnTo>
                        <a:pt x="2096" y="1826"/>
                      </a:lnTo>
                      <a:lnTo>
                        <a:pt x="2065" y="1819"/>
                      </a:lnTo>
                      <a:lnTo>
                        <a:pt x="2036" y="1806"/>
                      </a:lnTo>
                      <a:lnTo>
                        <a:pt x="2009" y="1786"/>
                      </a:lnTo>
                      <a:lnTo>
                        <a:pt x="1531" y="1333"/>
                      </a:lnTo>
                      <a:lnTo>
                        <a:pt x="599" y="2310"/>
                      </a:lnTo>
                      <a:lnTo>
                        <a:pt x="608" y="2341"/>
                      </a:lnTo>
                      <a:lnTo>
                        <a:pt x="614" y="2373"/>
                      </a:lnTo>
                      <a:lnTo>
                        <a:pt x="616" y="2405"/>
                      </a:lnTo>
                      <a:lnTo>
                        <a:pt x="612" y="2453"/>
                      </a:lnTo>
                      <a:lnTo>
                        <a:pt x="602" y="2500"/>
                      </a:lnTo>
                      <a:lnTo>
                        <a:pt x="583" y="2542"/>
                      </a:lnTo>
                      <a:lnTo>
                        <a:pt x="560" y="2583"/>
                      </a:lnTo>
                      <a:lnTo>
                        <a:pt x="530" y="2619"/>
                      </a:lnTo>
                      <a:lnTo>
                        <a:pt x="495" y="2649"/>
                      </a:lnTo>
                      <a:lnTo>
                        <a:pt x="455" y="2676"/>
                      </a:lnTo>
                      <a:lnTo>
                        <a:pt x="411" y="2695"/>
                      </a:lnTo>
                      <a:lnTo>
                        <a:pt x="369" y="2707"/>
                      </a:lnTo>
                      <a:lnTo>
                        <a:pt x="328" y="2712"/>
                      </a:lnTo>
                      <a:lnTo>
                        <a:pt x="286" y="2712"/>
                      </a:lnTo>
                      <a:lnTo>
                        <a:pt x="245" y="2707"/>
                      </a:lnTo>
                      <a:lnTo>
                        <a:pt x="205" y="2695"/>
                      </a:lnTo>
                      <a:lnTo>
                        <a:pt x="167" y="2679"/>
                      </a:lnTo>
                      <a:lnTo>
                        <a:pt x="131" y="2657"/>
                      </a:lnTo>
                      <a:lnTo>
                        <a:pt x="98" y="2631"/>
                      </a:lnTo>
                      <a:lnTo>
                        <a:pt x="69" y="2599"/>
                      </a:lnTo>
                      <a:lnTo>
                        <a:pt x="42" y="2560"/>
                      </a:lnTo>
                      <a:lnTo>
                        <a:pt x="20" y="2517"/>
                      </a:lnTo>
                      <a:lnTo>
                        <a:pt x="7" y="2472"/>
                      </a:lnTo>
                      <a:lnTo>
                        <a:pt x="0" y="2426"/>
                      </a:lnTo>
                      <a:lnTo>
                        <a:pt x="2" y="2379"/>
                      </a:lnTo>
                      <a:lnTo>
                        <a:pt x="8" y="2333"/>
                      </a:lnTo>
                      <a:lnTo>
                        <a:pt x="23" y="2287"/>
                      </a:lnTo>
                      <a:lnTo>
                        <a:pt x="44" y="2244"/>
                      </a:lnTo>
                      <a:lnTo>
                        <a:pt x="70" y="2210"/>
                      </a:lnTo>
                      <a:lnTo>
                        <a:pt x="99" y="2179"/>
                      </a:lnTo>
                      <a:lnTo>
                        <a:pt x="131" y="2152"/>
                      </a:lnTo>
                      <a:lnTo>
                        <a:pt x="167" y="2131"/>
                      </a:lnTo>
                      <a:lnTo>
                        <a:pt x="205" y="2115"/>
                      </a:lnTo>
                      <a:lnTo>
                        <a:pt x="245" y="2104"/>
                      </a:lnTo>
                      <a:lnTo>
                        <a:pt x="286" y="2097"/>
                      </a:lnTo>
                      <a:lnTo>
                        <a:pt x="329" y="2097"/>
                      </a:lnTo>
                      <a:lnTo>
                        <a:pt x="371" y="2103"/>
                      </a:lnTo>
                      <a:lnTo>
                        <a:pt x="1414" y="1009"/>
                      </a:lnTo>
                      <a:lnTo>
                        <a:pt x="1438" y="989"/>
                      </a:lnTo>
                      <a:lnTo>
                        <a:pt x="1464" y="975"/>
                      </a:lnTo>
                      <a:lnTo>
                        <a:pt x="1493" y="965"/>
                      </a:lnTo>
                      <a:lnTo>
                        <a:pt x="1521" y="961"/>
                      </a:lnTo>
                      <a:lnTo>
                        <a:pt x="1551" y="964"/>
                      </a:lnTo>
                      <a:lnTo>
                        <a:pt x="1580" y="972"/>
                      </a:lnTo>
                      <a:lnTo>
                        <a:pt x="1607" y="985"/>
                      </a:lnTo>
                      <a:lnTo>
                        <a:pt x="1632" y="1004"/>
                      </a:lnTo>
                      <a:lnTo>
                        <a:pt x="2117" y="1464"/>
                      </a:lnTo>
                      <a:lnTo>
                        <a:pt x="3054" y="628"/>
                      </a:lnTo>
                      <a:lnTo>
                        <a:pt x="2879" y="448"/>
                      </a:lnTo>
                      <a:lnTo>
                        <a:pt x="2859" y="421"/>
                      </a:lnTo>
                      <a:lnTo>
                        <a:pt x="2844" y="393"/>
                      </a:lnTo>
                      <a:lnTo>
                        <a:pt x="2837" y="361"/>
                      </a:lnTo>
                      <a:lnTo>
                        <a:pt x="2836" y="329"/>
                      </a:lnTo>
                      <a:lnTo>
                        <a:pt x="2841" y="297"/>
                      </a:lnTo>
                      <a:lnTo>
                        <a:pt x="2855" y="266"/>
                      </a:lnTo>
                      <a:lnTo>
                        <a:pt x="2874" y="239"/>
                      </a:lnTo>
                      <a:lnTo>
                        <a:pt x="2896" y="218"/>
                      </a:lnTo>
                      <a:lnTo>
                        <a:pt x="2924" y="201"/>
                      </a:lnTo>
                      <a:lnTo>
                        <a:pt x="2955" y="190"/>
                      </a:lnTo>
                      <a:lnTo>
                        <a:pt x="3758" y="4"/>
                      </a:lnTo>
                      <a:lnTo>
                        <a:pt x="3789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21"/>
                <p:cNvSpPr>
                  <a:spLocks noEditPoints="1"/>
                </p:cNvSpPr>
                <p:nvPr/>
              </p:nvSpPr>
              <p:spPr bwMode="auto">
                <a:xfrm>
                  <a:off x="5338763" y="1588"/>
                  <a:ext cx="6845300" cy="6848475"/>
                </a:xfrm>
                <a:custGeom>
                  <a:avLst/>
                  <a:gdLst>
                    <a:gd name="T0" fmla="*/ 4081 w 4312"/>
                    <a:gd name="T1" fmla="*/ 4005 h 4314"/>
                    <a:gd name="T2" fmla="*/ 4149 w 4312"/>
                    <a:gd name="T3" fmla="*/ 4021 h 4314"/>
                    <a:gd name="T4" fmla="*/ 4202 w 4312"/>
                    <a:gd name="T5" fmla="*/ 4062 h 4314"/>
                    <a:gd name="T6" fmla="*/ 4231 w 4312"/>
                    <a:gd name="T7" fmla="*/ 4124 h 4314"/>
                    <a:gd name="T8" fmla="*/ 4231 w 4312"/>
                    <a:gd name="T9" fmla="*/ 4195 h 4314"/>
                    <a:gd name="T10" fmla="*/ 4202 w 4312"/>
                    <a:gd name="T11" fmla="*/ 4256 h 4314"/>
                    <a:gd name="T12" fmla="*/ 4149 w 4312"/>
                    <a:gd name="T13" fmla="*/ 4298 h 4314"/>
                    <a:gd name="T14" fmla="*/ 4081 w 4312"/>
                    <a:gd name="T15" fmla="*/ 4314 h 4314"/>
                    <a:gd name="T16" fmla="*/ 195 w 4312"/>
                    <a:gd name="T17" fmla="*/ 4310 h 4314"/>
                    <a:gd name="T18" fmla="*/ 135 w 4312"/>
                    <a:gd name="T19" fmla="*/ 4279 h 4314"/>
                    <a:gd name="T20" fmla="*/ 92 w 4312"/>
                    <a:gd name="T21" fmla="*/ 4227 h 4314"/>
                    <a:gd name="T22" fmla="*/ 78 w 4312"/>
                    <a:gd name="T23" fmla="*/ 4159 h 4314"/>
                    <a:gd name="T24" fmla="*/ 92 w 4312"/>
                    <a:gd name="T25" fmla="*/ 4092 h 4314"/>
                    <a:gd name="T26" fmla="*/ 135 w 4312"/>
                    <a:gd name="T27" fmla="*/ 4040 h 4314"/>
                    <a:gd name="T28" fmla="*/ 195 w 4312"/>
                    <a:gd name="T29" fmla="*/ 4009 h 4314"/>
                    <a:gd name="T30" fmla="*/ 462 w 4312"/>
                    <a:gd name="T31" fmla="*/ 0 h 4314"/>
                    <a:gd name="T32" fmla="*/ 3051 w 4312"/>
                    <a:gd name="T33" fmla="*/ 4 h 4314"/>
                    <a:gd name="T34" fmla="*/ 3112 w 4312"/>
                    <a:gd name="T35" fmla="*/ 34 h 4314"/>
                    <a:gd name="T36" fmla="*/ 3155 w 4312"/>
                    <a:gd name="T37" fmla="*/ 86 h 4314"/>
                    <a:gd name="T38" fmla="*/ 3170 w 4312"/>
                    <a:gd name="T39" fmla="*/ 154 h 4314"/>
                    <a:gd name="T40" fmla="*/ 3155 w 4312"/>
                    <a:gd name="T41" fmla="*/ 222 h 4314"/>
                    <a:gd name="T42" fmla="*/ 3112 w 4312"/>
                    <a:gd name="T43" fmla="*/ 274 h 4314"/>
                    <a:gd name="T44" fmla="*/ 3051 w 4312"/>
                    <a:gd name="T45" fmla="*/ 304 h 4314"/>
                    <a:gd name="T46" fmla="*/ 462 w 4312"/>
                    <a:gd name="T47" fmla="*/ 308 h 4314"/>
                    <a:gd name="T48" fmla="*/ 394 w 4312"/>
                    <a:gd name="T49" fmla="*/ 324 h 4314"/>
                    <a:gd name="T50" fmla="*/ 342 w 4312"/>
                    <a:gd name="T51" fmla="*/ 365 h 4314"/>
                    <a:gd name="T52" fmla="*/ 313 w 4312"/>
                    <a:gd name="T53" fmla="*/ 427 h 4314"/>
                    <a:gd name="T54" fmla="*/ 309 w 4312"/>
                    <a:gd name="T55" fmla="*/ 3235 h 4314"/>
                    <a:gd name="T56" fmla="*/ 323 w 4312"/>
                    <a:gd name="T57" fmla="*/ 3303 h 4314"/>
                    <a:gd name="T58" fmla="*/ 366 w 4312"/>
                    <a:gd name="T59" fmla="*/ 3355 h 4314"/>
                    <a:gd name="T60" fmla="*/ 426 w 4312"/>
                    <a:gd name="T61" fmla="*/ 3385 h 4314"/>
                    <a:gd name="T62" fmla="*/ 3850 w 4312"/>
                    <a:gd name="T63" fmla="*/ 3389 h 4314"/>
                    <a:gd name="T64" fmla="*/ 3918 w 4312"/>
                    <a:gd name="T65" fmla="*/ 3374 h 4314"/>
                    <a:gd name="T66" fmla="*/ 3970 w 4312"/>
                    <a:gd name="T67" fmla="*/ 3331 h 4314"/>
                    <a:gd name="T68" fmla="*/ 4001 w 4312"/>
                    <a:gd name="T69" fmla="*/ 3270 h 4314"/>
                    <a:gd name="T70" fmla="*/ 4005 w 4312"/>
                    <a:gd name="T71" fmla="*/ 2015 h 4314"/>
                    <a:gd name="T72" fmla="*/ 4020 w 4312"/>
                    <a:gd name="T73" fmla="*/ 1946 h 4314"/>
                    <a:gd name="T74" fmla="*/ 4063 w 4312"/>
                    <a:gd name="T75" fmla="*/ 1894 h 4314"/>
                    <a:gd name="T76" fmla="*/ 4123 w 4312"/>
                    <a:gd name="T77" fmla="*/ 1865 h 4314"/>
                    <a:gd name="T78" fmla="*/ 4194 w 4312"/>
                    <a:gd name="T79" fmla="*/ 1865 h 4314"/>
                    <a:gd name="T80" fmla="*/ 4255 w 4312"/>
                    <a:gd name="T81" fmla="*/ 1894 h 4314"/>
                    <a:gd name="T82" fmla="*/ 4296 w 4312"/>
                    <a:gd name="T83" fmla="*/ 1946 h 4314"/>
                    <a:gd name="T84" fmla="*/ 4312 w 4312"/>
                    <a:gd name="T85" fmla="*/ 2015 h 4314"/>
                    <a:gd name="T86" fmla="*/ 4308 w 4312"/>
                    <a:gd name="T87" fmla="*/ 3298 h 4314"/>
                    <a:gd name="T88" fmla="*/ 4276 w 4312"/>
                    <a:gd name="T89" fmla="*/ 3415 h 4314"/>
                    <a:gd name="T90" fmla="*/ 4216 w 4312"/>
                    <a:gd name="T91" fmla="*/ 3517 h 4314"/>
                    <a:gd name="T92" fmla="*/ 4133 w 4312"/>
                    <a:gd name="T93" fmla="*/ 3601 h 4314"/>
                    <a:gd name="T94" fmla="*/ 4030 w 4312"/>
                    <a:gd name="T95" fmla="*/ 3661 h 4314"/>
                    <a:gd name="T96" fmla="*/ 3913 w 4312"/>
                    <a:gd name="T97" fmla="*/ 3693 h 4314"/>
                    <a:gd name="T98" fmla="*/ 462 w 4312"/>
                    <a:gd name="T99" fmla="*/ 3697 h 4314"/>
                    <a:gd name="T100" fmla="*/ 339 w 4312"/>
                    <a:gd name="T101" fmla="*/ 3680 h 4314"/>
                    <a:gd name="T102" fmla="*/ 229 w 4312"/>
                    <a:gd name="T103" fmla="*/ 3635 h 4314"/>
                    <a:gd name="T104" fmla="*/ 135 w 4312"/>
                    <a:gd name="T105" fmla="*/ 3561 h 4314"/>
                    <a:gd name="T106" fmla="*/ 63 w 4312"/>
                    <a:gd name="T107" fmla="*/ 3468 h 4314"/>
                    <a:gd name="T108" fmla="*/ 16 w 4312"/>
                    <a:gd name="T109" fmla="*/ 3358 h 4314"/>
                    <a:gd name="T110" fmla="*/ 0 w 4312"/>
                    <a:gd name="T111" fmla="*/ 3235 h 4314"/>
                    <a:gd name="T112" fmla="*/ 4 w 4312"/>
                    <a:gd name="T113" fmla="*/ 400 h 4314"/>
                    <a:gd name="T114" fmla="*/ 36 w 4312"/>
                    <a:gd name="T115" fmla="*/ 282 h 4314"/>
                    <a:gd name="T116" fmla="*/ 96 w 4312"/>
                    <a:gd name="T117" fmla="*/ 179 h 4314"/>
                    <a:gd name="T118" fmla="*/ 179 w 4312"/>
                    <a:gd name="T119" fmla="*/ 97 h 4314"/>
                    <a:gd name="T120" fmla="*/ 282 w 4312"/>
                    <a:gd name="T121" fmla="*/ 36 h 4314"/>
                    <a:gd name="T122" fmla="*/ 400 w 4312"/>
                    <a:gd name="T123" fmla="*/ 4 h 4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312" h="4314">
                      <a:moveTo>
                        <a:pt x="231" y="4005"/>
                      </a:moveTo>
                      <a:lnTo>
                        <a:pt x="4081" y="4005"/>
                      </a:lnTo>
                      <a:lnTo>
                        <a:pt x="4117" y="4009"/>
                      </a:lnTo>
                      <a:lnTo>
                        <a:pt x="4149" y="4021"/>
                      </a:lnTo>
                      <a:lnTo>
                        <a:pt x="4177" y="4040"/>
                      </a:lnTo>
                      <a:lnTo>
                        <a:pt x="4202" y="4062"/>
                      </a:lnTo>
                      <a:lnTo>
                        <a:pt x="4220" y="4092"/>
                      </a:lnTo>
                      <a:lnTo>
                        <a:pt x="4231" y="4124"/>
                      </a:lnTo>
                      <a:lnTo>
                        <a:pt x="4235" y="4159"/>
                      </a:lnTo>
                      <a:lnTo>
                        <a:pt x="4231" y="4195"/>
                      </a:lnTo>
                      <a:lnTo>
                        <a:pt x="4220" y="4227"/>
                      </a:lnTo>
                      <a:lnTo>
                        <a:pt x="4202" y="4256"/>
                      </a:lnTo>
                      <a:lnTo>
                        <a:pt x="4177" y="4279"/>
                      </a:lnTo>
                      <a:lnTo>
                        <a:pt x="4149" y="4298"/>
                      </a:lnTo>
                      <a:lnTo>
                        <a:pt x="4117" y="4310"/>
                      </a:lnTo>
                      <a:lnTo>
                        <a:pt x="4081" y="4314"/>
                      </a:lnTo>
                      <a:lnTo>
                        <a:pt x="231" y="4314"/>
                      </a:lnTo>
                      <a:lnTo>
                        <a:pt x="195" y="4310"/>
                      </a:lnTo>
                      <a:lnTo>
                        <a:pt x="163" y="4298"/>
                      </a:lnTo>
                      <a:lnTo>
                        <a:pt x="135" y="4279"/>
                      </a:lnTo>
                      <a:lnTo>
                        <a:pt x="111" y="4256"/>
                      </a:lnTo>
                      <a:lnTo>
                        <a:pt x="92" y="4227"/>
                      </a:lnTo>
                      <a:lnTo>
                        <a:pt x="82" y="4195"/>
                      </a:lnTo>
                      <a:lnTo>
                        <a:pt x="78" y="4159"/>
                      </a:lnTo>
                      <a:lnTo>
                        <a:pt x="82" y="4124"/>
                      </a:lnTo>
                      <a:lnTo>
                        <a:pt x="92" y="4092"/>
                      </a:lnTo>
                      <a:lnTo>
                        <a:pt x="111" y="4062"/>
                      </a:lnTo>
                      <a:lnTo>
                        <a:pt x="135" y="4040"/>
                      </a:lnTo>
                      <a:lnTo>
                        <a:pt x="163" y="4021"/>
                      </a:lnTo>
                      <a:lnTo>
                        <a:pt x="195" y="4009"/>
                      </a:lnTo>
                      <a:lnTo>
                        <a:pt x="231" y="4005"/>
                      </a:lnTo>
                      <a:close/>
                      <a:moveTo>
                        <a:pt x="462" y="0"/>
                      </a:moveTo>
                      <a:lnTo>
                        <a:pt x="3016" y="0"/>
                      </a:lnTo>
                      <a:lnTo>
                        <a:pt x="3051" y="4"/>
                      </a:lnTo>
                      <a:lnTo>
                        <a:pt x="3084" y="15"/>
                      </a:lnTo>
                      <a:lnTo>
                        <a:pt x="3112" y="34"/>
                      </a:lnTo>
                      <a:lnTo>
                        <a:pt x="3136" y="58"/>
                      </a:lnTo>
                      <a:lnTo>
                        <a:pt x="3155" y="86"/>
                      </a:lnTo>
                      <a:lnTo>
                        <a:pt x="3166" y="118"/>
                      </a:lnTo>
                      <a:lnTo>
                        <a:pt x="3170" y="154"/>
                      </a:lnTo>
                      <a:lnTo>
                        <a:pt x="3166" y="189"/>
                      </a:lnTo>
                      <a:lnTo>
                        <a:pt x="3155" y="222"/>
                      </a:lnTo>
                      <a:lnTo>
                        <a:pt x="3136" y="250"/>
                      </a:lnTo>
                      <a:lnTo>
                        <a:pt x="3112" y="274"/>
                      </a:lnTo>
                      <a:lnTo>
                        <a:pt x="3084" y="292"/>
                      </a:lnTo>
                      <a:lnTo>
                        <a:pt x="3051" y="304"/>
                      </a:lnTo>
                      <a:lnTo>
                        <a:pt x="3016" y="308"/>
                      </a:lnTo>
                      <a:lnTo>
                        <a:pt x="462" y="308"/>
                      </a:lnTo>
                      <a:lnTo>
                        <a:pt x="426" y="312"/>
                      </a:lnTo>
                      <a:lnTo>
                        <a:pt x="394" y="324"/>
                      </a:lnTo>
                      <a:lnTo>
                        <a:pt x="366" y="341"/>
                      </a:lnTo>
                      <a:lnTo>
                        <a:pt x="342" y="365"/>
                      </a:lnTo>
                      <a:lnTo>
                        <a:pt x="323" y="395"/>
                      </a:lnTo>
                      <a:lnTo>
                        <a:pt x="313" y="427"/>
                      </a:lnTo>
                      <a:lnTo>
                        <a:pt x="309" y="461"/>
                      </a:lnTo>
                      <a:lnTo>
                        <a:pt x="309" y="3235"/>
                      </a:lnTo>
                      <a:lnTo>
                        <a:pt x="313" y="3270"/>
                      </a:lnTo>
                      <a:lnTo>
                        <a:pt x="323" y="3303"/>
                      </a:lnTo>
                      <a:lnTo>
                        <a:pt x="342" y="3331"/>
                      </a:lnTo>
                      <a:lnTo>
                        <a:pt x="366" y="3355"/>
                      </a:lnTo>
                      <a:lnTo>
                        <a:pt x="394" y="3374"/>
                      </a:lnTo>
                      <a:lnTo>
                        <a:pt x="426" y="3385"/>
                      </a:lnTo>
                      <a:lnTo>
                        <a:pt x="462" y="3389"/>
                      </a:lnTo>
                      <a:lnTo>
                        <a:pt x="3850" y="3389"/>
                      </a:lnTo>
                      <a:lnTo>
                        <a:pt x="3886" y="3385"/>
                      </a:lnTo>
                      <a:lnTo>
                        <a:pt x="3918" y="3374"/>
                      </a:lnTo>
                      <a:lnTo>
                        <a:pt x="3946" y="3355"/>
                      </a:lnTo>
                      <a:lnTo>
                        <a:pt x="3970" y="3331"/>
                      </a:lnTo>
                      <a:lnTo>
                        <a:pt x="3989" y="3303"/>
                      </a:lnTo>
                      <a:lnTo>
                        <a:pt x="4001" y="3270"/>
                      </a:lnTo>
                      <a:lnTo>
                        <a:pt x="4005" y="3235"/>
                      </a:lnTo>
                      <a:lnTo>
                        <a:pt x="4005" y="2015"/>
                      </a:lnTo>
                      <a:lnTo>
                        <a:pt x="4009" y="1979"/>
                      </a:lnTo>
                      <a:lnTo>
                        <a:pt x="4020" y="1946"/>
                      </a:lnTo>
                      <a:lnTo>
                        <a:pt x="4038" y="1918"/>
                      </a:lnTo>
                      <a:lnTo>
                        <a:pt x="4063" y="1894"/>
                      </a:lnTo>
                      <a:lnTo>
                        <a:pt x="4091" y="1876"/>
                      </a:lnTo>
                      <a:lnTo>
                        <a:pt x="4123" y="1865"/>
                      </a:lnTo>
                      <a:lnTo>
                        <a:pt x="4159" y="1861"/>
                      </a:lnTo>
                      <a:lnTo>
                        <a:pt x="4194" y="1865"/>
                      </a:lnTo>
                      <a:lnTo>
                        <a:pt x="4227" y="1876"/>
                      </a:lnTo>
                      <a:lnTo>
                        <a:pt x="4255" y="1894"/>
                      </a:lnTo>
                      <a:lnTo>
                        <a:pt x="4279" y="1918"/>
                      </a:lnTo>
                      <a:lnTo>
                        <a:pt x="4296" y="1946"/>
                      </a:lnTo>
                      <a:lnTo>
                        <a:pt x="4308" y="1979"/>
                      </a:lnTo>
                      <a:lnTo>
                        <a:pt x="4312" y="2015"/>
                      </a:lnTo>
                      <a:lnTo>
                        <a:pt x="4312" y="3235"/>
                      </a:lnTo>
                      <a:lnTo>
                        <a:pt x="4308" y="3298"/>
                      </a:lnTo>
                      <a:lnTo>
                        <a:pt x="4296" y="3358"/>
                      </a:lnTo>
                      <a:lnTo>
                        <a:pt x="4276" y="3415"/>
                      </a:lnTo>
                      <a:lnTo>
                        <a:pt x="4250" y="3468"/>
                      </a:lnTo>
                      <a:lnTo>
                        <a:pt x="4216" y="3517"/>
                      </a:lnTo>
                      <a:lnTo>
                        <a:pt x="4177" y="3561"/>
                      </a:lnTo>
                      <a:lnTo>
                        <a:pt x="4133" y="3601"/>
                      </a:lnTo>
                      <a:lnTo>
                        <a:pt x="4084" y="3635"/>
                      </a:lnTo>
                      <a:lnTo>
                        <a:pt x="4030" y="3661"/>
                      </a:lnTo>
                      <a:lnTo>
                        <a:pt x="3973" y="3680"/>
                      </a:lnTo>
                      <a:lnTo>
                        <a:pt x="3913" y="3693"/>
                      </a:lnTo>
                      <a:lnTo>
                        <a:pt x="3850" y="3697"/>
                      </a:lnTo>
                      <a:lnTo>
                        <a:pt x="462" y="3697"/>
                      </a:lnTo>
                      <a:lnTo>
                        <a:pt x="400" y="3693"/>
                      </a:lnTo>
                      <a:lnTo>
                        <a:pt x="339" y="3680"/>
                      </a:lnTo>
                      <a:lnTo>
                        <a:pt x="282" y="3661"/>
                      </a:lnTo>
                      <a:lnTo>
                        <a:pt x="229" y="3635"/>
                      </a:lnTo>
                      <a:lnTo>
                        <a:pt x="179" y="3601"/>
                      </a:lnTo>
                      <a:lnTo>
                        <a:pt x="135" y="3561"/>
                      </a:lnTo>
                      <a:lnTo>
                        <a:pt x="96" y="3517"/>
                      </a:lnTo>
                      <a:lnTo>
                        <a:pt x="63" y="3468"/>
                      </a:lnTo>
                      <a:lnTo>
                        <a:pt x="36" y="3415"/>
                      </a:lnTo>
                      <a:lnTo>
                        <a:pt x="16" y="3358"/>
                      </a:lnTo>
                      <a:lnTo>
                        <a:pt x="4" y="3298"/>
                      </a:lnTo>
                      <a:lnTo>
                        <a:pt x="0" y="3235"/>
                      </a:lnTo>
                      <a:lnTo>
                        <a:pt x="0" y="461"/>
                      </a:lnTo>
                      <a:lnTo>
                        <a:pt x="4" y="400"/>
                      </a:lnTo>
                      <a:lnTo>
                        <a:pt x="16" y="340"/>
                      </a:lnTo>
                      <a:lnTo>
                        <a:pt x="36" y="282"/>
                      </a:lnTo>
                      <a:lnTo>
                        <a:pt x="63" y="229"/>
                      </a:lnTo>
                      <a:lnTo>
                        <a:pt x="96" y="179"/>
                      </a:lnTo>
                      <a:lnTo>
                        <a:pt x="135" y="135"/>
                      </a:lnTo>
                      <a:lnTo>
                        <a:pt x="179" y="97"/>
                      </a:lnTo>
                      <a:lnTo>
                        <a:pt x="229" y="63"/>
                      </a:lnTo>
                      <a:lnTo>
                        <a:pt x="282" y="36"/>
                      </a:lnTo>
                      <a:lnTo>
                        <a:pt x="339" y="16"/>
                      </a:lnTo>
                      <a:lnTo>
                        <a:pt x="400" y="4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4" name="任意多边形 43"/>
          <p:cNvSpPr/>
          <p:nvPr/>
        </p:nvSpPr>
        <p:spPr>
          <a:xfrm>
            <a:off x="10864294" y="-13222"/>
            <a:ext cx="1340070" cy="853170"/>
          </a:xfrm>
          <a:custGeom>
            <a:avLst/>
            <a:gdLst>
              <a:gd name="connsiteX0" fmla="*/ 392426 w 1340070"/>
              <a:gd name="connsiteY0" fmla="*/ 0 h 853170"/>
              <a:gd name="connsiteX1" fmla="*/ 1340070 w 1340070"/>
              <a:gd name="connsiteY1" fmla="*/ 0 h 853170"/>
              <a:gd name="connsiteX2" fmla="*/ 947644 w 1340070"/>
              <a:gd name="connsiteY2" fmla="*/ 853170 h 853170"/>
              <a:gd name="connsiteX3" fmla="*/ 0 w 1340070"/>
              <a:gd name="connsiteY3" fmla="*/ 853170 h 85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0070" h="853170">
                <a:moveTo>
                  <a:pt x="392426" y="0"/>
                </a:moveTo>
                <a:lnTo>
                  <a:pt x="1340070" y="0"/>
                </a:lnTo>
                <a:lnTo>
                  <a:pt x="947644" y="853170"/>
                </a:lnTo>
                <a:lnTo>
                  <a:pt x="0" y="85317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10865920" y="-13222"/>
            <a:ext cx="188523" cy="409700"/>
          </a:xfrm>
          <a:prstGeom prst="line">
            <a:avLst/>
          </a:prstGeom>
          <a:ln w="9525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 bldLvl="0" animBg="1"/>
      <p:bldP spid="21" grpId="0" bldLvl="0" animBg="1"/>
      <p:bldP spid="22" grpId="0"/>
      <p:bldP spid="4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pic>
        <p:nvPicPr>
          <p:cNvPr id="27660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0325" y="1172210"/>
            <a:ext cx="942975" cy="1295400"/>
          </a:xfrm>
          <a:prstGeom prst="rect">
            <a:avLst/>
          </a:prstGeom>
        </p:spPr>
      </p:pic>
      <p:pic>
        <p:nvPicPr>
          <p:cNvPr id="27661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50" y="2686685"/>
            <a:ext cx="1066800" cy="128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2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3700" y="2739072"/>
            <a:ext cx="1219200" cy="120015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165475" y="1172210"/>
            <a:ext cx="8710930" cy="283273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61035" y="4293870"/>
            <a:ext cx="11215370" cy="2243455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ctangle 4"/>
          <p:cNvSpPr/>
          <p:nvPr/>
        </p:nvSpPr>
        <p:spPr>
          <a:xfrm>
            <a:off x="3640582" y="1171893"/>
            <a:ext cx="7902956" cy="174561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just" eaLnBrk="1" hangingPunct="1">
              <a:lnSpc>
                <a:spcPts val="43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引例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设有三个编号分别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,2,3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箱子。其中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号箱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装有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个红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个白球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号箱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装有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个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红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球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个白球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号箱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装有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个红球。现从三个箱子中任取一箱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再从其中任取一球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640455" y="2738755"/>
            <a:ext cx="3526790" cy="6426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algn="just" eaLnBrk="1" hangingPunct="1">
              <a:lnSpc>
                <a:spcPts val="43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）求取得红球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概率；</a:t>
            </a:r>
            <a:endParaRPr lang="zh-CN" altLang="en-US" sz="2400" b="1" dirty="0" smtClean="0">
              <a:latin typeface="Times New Roman" panose="02020603050405020304" pitchFamily="18" charset="0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640455" y="3296285"/>
            <a:ext cx="7221220" cy="6426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lvl="0" indent="0" algn="just" eaLnBrk="1" hangingPunct="1">
              <a:lnSpc>
                <a:spcPts val="43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）若取到的是红球，求该球是取自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号箱的概率。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  <a:sym typeface="+mn-ea"/>
            </a:endParaRPr>
          </a:p>
        </p:txBody>
      </p:sp>
      <p:pic>
        <p:nvPicPr>
          <p:cNvPr id="22" name="图片 21"/>
          <p:cNvPicPr/>
          <p:nvPr/>
        </p:nvPicPr>
        <p:blipFill>
          <a:blip r:embed="rId5"/>
          <a:stretch>
            <a:fillRect/>
          </a:stretch>
        </p:blipFill>
        <p:spPr>
          <a:xfrm>
            <a:off x="5490686" y="5452110"/>
            <a:ext cx="112713" cy="214313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51" name="Rectangle 5"/>
          <p:cNvSpPr/>
          <p:nvPr/>
        </p:nvSpPr>
        <p:spPr>
          <a:xfrm>
            <a:off x="1396524" y="4451985"/>
            <a:ext cx="617537" cy="5730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</a:t>
            </a:r>
            <a:endParaRPr lang="en-US" altLang="zh-CN" sz="24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2" name="Rectangle 42"/>
          <p:cNvSpPr/>
          <p:nvPr/>
        </p:nvSpPr>
        <p:spPr>
          <a:xfrm>
            <a:off x="1385411" y="5121910"/>
            <a:ext cx="9913938" cy="51552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just">
              <a:lnSpc>
                <a:spcPts val="33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则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两两互不相容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B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发生总是伴随着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, A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, A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en-US" altLang="zh-CN" sz="2400" b="1" baseline="-25000" dirty="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之一同时发生</a:t>
            </a:r>
            <a:endParaRPr lang="zh-CN" altLang="en-US" sz="24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3" name="Rectangle 5"/>
          <p:cNvSpPr/>
          <p:nvPr/>
        </p:nvSpPr>
        <p:spPr>
          <a:xfrm>
            <a:off x="2344261" y="4463098"/>
            <a:ext cx="8170863" cy="5715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“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球取自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号箱”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=1,2,3;  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“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取得红球”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4" name="Text Box 8"/>
          <p:cNvSpPr txBox="1"/>
          <p:nvPr/>
        </p:nvSpPr>
        <p:spPr>
          <a:xfrm>
            <a:off x="1407636" y="5736273"/>
            <a:ext cx="647700" cy="5905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23" name="图片 22"/>
          <p:cNvPicPr/>
          <p:nvPr/>
        </p:nvPicPr>
        <p:blipFill>
          <a:blip r:embed="rId6"/>
          <a:stretch>
            <a:fillRect/>
          </a:stretch>
        </p:blipFill>
        <p:spPr>
          <a:xfrm>
            <a:off x="2039461" y="5793740"/>
            <a:ext cx="3579813" cy="5715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56" name="Text Box 9"/>
          <p:cNvSpPr txBox="1"/>
          <p:nvPr/>
        </p:nvSpPr>
        <p:spPr>
          <a:xfrm>
            <a:off x="5816124" y="5856923"/>
            <a:ext cx="4978400" cy="4619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且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, 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, A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两</a:t>
            </a: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互不相容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9" grpId="0"/>
      <p:bldP spid="19" grpId="1"/>
      <p:bldP spid="20" grpId="0"/>
      <p:bldP spid="20" grpId="1"/>
      <p:bldP spid="21" grpId="0"/>
      <p:bldP spid="21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6" grpId="0"/>
      <p:bldP spid="5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09655" y="228682"/>
            <a:ext cx="351499" cy="351499"/>
          </a:xfrm>
          <a:custGeom>
            <a:avLst/>
            <a:gdLst>
              <a:gd name="connsiteX0" fmla="*/ 0 w 291676"/>
              <a:gd name="connsiteY0" fmla="*/ 0 h 291676"/>
              <a:gd name="connsiteX1" fmla="*/ 38890 w 291676"/>
              <a:gd name="connsiteY1" fmla="*/ 0 h 291676"/>
              <a:gd name="connsiteX2" fmla="*/ 291676 w 291676"/>
              <a:gd name="connsiteY2" fmla="*/ 0 h 291676"/>
              <a:gd name="connsiteX3" fmla="*/ 291676 w 291676"/>
              <a:gd name="connsiteY3" fmla="*/ 38890 h 291676"/>
              <a:gd name="connsiteX4" fmla="*/ 38890 w 291676"/>
              <a:gd name="connsiteY4" fmla="*/ 38890 h 291676"/>
              <a:gd name="connsiteX5" fmla="*/ 38890 w 291676"/>
              <a:gd name="connsiteY5" fmla="*/ 291676 h 291676"/>
              <a:gd name="connsiteX6" fmla="*/ 0 w 291676"/>
              <a:gd name="connsiteY6" fmla="*/ 291676 h 291676"/>
              <a:gd name="connsiteX7" fmla="*/ 0 w 291676"/>
              <a:gd name="connsiteY7" fmla="*/ 38890 h 2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1676" h="291676">
                <a:moveTo>
                  <a:pt x="0" y="0"/>
                </a:moveTo>
                <a:lnTo>
                  <a:pt x="38890" y="0"/>
                </a:lnTo>
                <a:lnTo>
                  <a:pt x="291676" y="0"/>
                </a:lnTo>
                <a:lnTo>
                  <a:pt x="291676" y="38890"/>
                </a:lnTo>
                <a:lnTo>
                  <a:pt x="38890" y="38890"/>
                </a:lnTo>
                <a:lnTo>
                  <a:pt x="38890" y="291676"/>
                </a:lnTo>
                <a:lnTo>
                  <a:pt x="0" y="291676"/>
                </a:lnTo>
                <a:lnTo>
                  <a:pt x="0" y="38890"/>
                </a:lnTo>
                <a:close/>
              </a:path>
            </a:pathLst>
          </a:custGeom>
          <a:solidFill>
            <a:srgbClr val="398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56410" y="816842"/>
            <a:ext cx="11520000" cy="0"/>
          </a:xfrm>
          <a:prstGeom prst="line">
            <a:avLst/>
          </a:prstGeom>
          <a:ln w="12700">
            <a:solidFill>
              <a:srgbClr val="3985B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7009" y="167709"/>
            <a:ext cx="92804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spc="150">
                <a:latin typeface="印品黑体" panose="00000500000000000000" pitchFamily="2" charset="-122"/>
                <a:ea typeface="印品黑体" panose="00000500000000000000" pitchFamily="2" charset="-122"/>
              </a:defRPr>
            </a:lvl1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二、</a:t>
            </a:r>
            <a:r>
              <a:rPr lang="zh-CN" altLang="en-US" sz="3600" b="1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全概率公式与贝叶斯公式</a:t>
            </a:r>
            <a:endParaRPr lang="zh-CN" altLang="en-US" sz="3600" b="1" dirty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  <a:sym typeface="+mn-ea"/>
            </a:endParaRPr>
          </a:p>
        </p:txBody>
      </p:sp>
      <p:pic>
        <p:nvPicPr>
          <p:cNvPr id="7" name="图片 6" descr="矿大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685" y="97790"/>
            <a:ext cx="2887345" cy="607060"/>
          </a:xfrm>
          <a:prstGeom prst="rect">
            <a:avLst/>
          </a:prstGeom>
        </p:spPr>
      </p:pic>
      <p:grpSp>
        <p:nvGrpSpPr>
          <p:cNvPr id="105" name="组合 104"/>
          <p:cNvGrpSpPr/>
          <p:nvPr/>
        </p:nvGrpSpPr>
        <p:grpSpPr>
          <a:xfrm>
            <a:off x="661670" y="739144"/>
            <a:ext cx="10932160" cy="5787386"/>
            <a:chOff x="1042" y="1164"/>
            <a:chExt cx="17216" cy="9114"/>
          </a:xfrm>
        </p:grpSpPr>
        <p:grpSp>
          <p:nvGrpSpPr>
            <p:cNvPr id="33" name="组合 32"/>
            <p:cNvGrpSpPr/>
            <p:nvPr/>
          </p:nvGrpSpPr>
          <p:grpSpPr>
            <a:xfrm>
              <a:off x="1042" y="1164"/>
              <a:ext cx="7415" cy="1307"/>
              <a:chOff x="1395326" y="3460121"/>
              <a:chExt cx="3252364" cy="577929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95326" y="3575797"/>
                <a:ext cx="3252364" cy="411845"/>
              </a:xfrm>
              <a:prstGeom prst="rect">
                <a:avLst/>
              </a:prstGeom>
              <a:solidFill>
                <a:srgbClr val="3985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1480418" y="3460121"/>
                <a:ext cx="2956735" cy="577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（1）取得红球的概率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42" y="2649"/>
              <a:ext cx="17216" cy="7629"/>
            </a:xfrm>
            <a:prstGeom prst="rect">
              <a:avLst/>
            </a:prstGeom>
            <a:noFill/>
            <a:ln>
              <a:solidFill>
                <a:srgbClr val="2E6C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4" name="图片 73"/>
          <p:cNvPicPr/>
          <p:nvPr/>
        </p:nvPicPr>
        <p:blipFill>
          <a:blip r:embed="rId2"/>
          <a:stretch>
            <a:fillRect/>
          </a:stretch>
        </p:blipFill>
        <p:spPr>
          <a:xfrm>
            <a:off x="1092359" y="1767206"/>
            <a:ext cx="4922838" cy="6604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2063592" y="2463801"/>
            <a:ext cx="5021262" cy="6604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2029302" y="3445193"/>
            <a:ext cx="8666162" cy="727075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9" name="图片 8"/>
          <p:cNvPicPr/>
          <p:nvPr/>
        </p:nvPicPr>
        <p:blipFill>
          <a:blip r:embed="rId5"/>
          <a:stretch>
            <a:fillRect/>
          </a:stretch>
        </p:blipFill>
        <p:spPr>
          <a:xfrm>
            <a:off x="2349342" y="4526281"/>
            <a:ext cx="1244600" cy="1023937"/>
          </a:xfrm>
          <a:prstGeom prst="rect">
            <a:avLst/>
          </a:prstGeom>
          <a:solidFill>
            <a:srgbClr val="FF0000"/>
          </a:solidFill>
          <a:ln w="38100">
            <a:noFill/>
            <a:miter/>
          </a:ln>
        </p:spPr>
      </p:pic>
      <p:grpSp>
        <p:nvGrpSpPr>
          <p:cNvPr id="72" name="组合 71"/>
          <p:cNvGrpSpPr/>
          <p:nvPr/>
        </p:nvGrpSpPr>
        <p:grpSpPr>
          <a:xfrm>
            <a:off x="6844665" y="1858645"/>
            <a:ext cx="2658110" cy="662940"/>
            <a:chOff x="10779" y="2890"/>
            <a:chExt cx="4186" cy="1044"/>
          </a:xfrm>
        </p:grpSpPr>
        <p:sp>
          <p:nvSpPr>
            <p:cNvPr id="10" name="椭圆形标注 9"/>
            <p:cNvSpPr/>
            <p:nvPr/>
          </p:nvSpPr>
          <p:spPr bwMode="auto">
            <a:xfrm>
              <a:off x="10779" y="2890"/>
              <a:ext cx="4186" cy="1044"/>
            </a:xfrm>
            <a:prstGeom prst="wedgeEllipseCallout">
              <a:avLst>
                <a:gd name="adj1" fmla="val -72384"/>
                <a:gd name="adj2" fmla="val 69932"/>
              </a:avLst>
            </a:prstGeom>
            <a:solidFill>
              <a:srgbClr val="92D05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9"/>
            <p:cNvSpPr txBox="1"/>
            <p:nvPr/>
          </p:nvSpPr>
          <p:spPr>
            <a:xfrm>
              <a:off x="11402" y="3033"/>
              <a:ext cx="2905" cy="727"/>
            </a:xfrm>
            <a:prstGeom prst="rect">
              <a:avLst/>
            </a:prstGeom>
            <a:noFill/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有限可加性</a:t>
              </a:r>
              <a:endPara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9295765" y="2261235"/>
            <a:ext cx="2025650" cy="754380"/>
            <a:chOff x="14639" y="3561"/>
            <a:chExt cx="3190" cy="1188"/>
          </a:xfrm>
        </p:grpSpPr>
        <p:sp>
          <p:nvSpPr>
            <p:cNvPr id="12" name="椭圆形标注 11"/>
            <p:cNvSpPr/>
            <p:nvPr/>
          </p:nvSpPr>
          <p:spPr bwMode="auto">
            <a:xfrm>
              <a:off x="14639" y="3561"/>
              <a:ext cx="3190" cy="1188"/>
            </a:xfrm>
            <a:prstGeom prst="wedgeEllipseCallout">
              <a:avLst>
                <a:gd name="adj1" fmla="val -77301"/>
                <a:gd name="adj2" fmla="val 98773"/>
              </a:avLst>
            </a:prstGeom>
            <a:solidFill>
              <a:srgbClr val="92D050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 Box 9"/>
            <p:cNvSpPr txBox="1"/>
            <p:nvPr/>
          </p:nvSpPr>
          <p:spPr>
            <a:xfrm>
              <a:off x="15081" y="3756"/>
              <a:ext cx="2357" cy="725"/>
            </a:xfrm>
            <a:prstGeom prst="rect">
              <a:avLst/>
            </a:prstGeom>
            <a:noFill/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乘法公式</a:t>
              </a:r>
              <a:endPara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pic>
        <p:nvPicPr>
          <p:cNvPr id="14" name="图片 13"/>
          <p:cNvPicPr/>
          <p:nvPr/>
        </p:nvPicPr>
        <p:blipFill>
          <a:blip r:embed="rId6"/>
          <a:stretch>
            <a:fillRect/>
          </a:stretch>
        </p:blipFill>
        <p:spPr>
          <a:xfrm>
            <a:off x="3752692" y="4526281"/>
            <a:ext cx="1212850" cy="1023937"/>
          </a:xfrm>
          <a:prstGeom prst="rect">
            <a:avLst/>
          </a:prstGeom>
          <a:solidFill>
            <a:srgbClr val="0000FF"/>
          </a:solidFill>
          <a:ln w="38100">
            <a:noFill/>
            <a:miter/>
          </a:ln>
        </p:spPr>
      </p:pic>
      <p:pic>
        <p:nvPicPr>
          <p:cNvPr id="17" name="图片 16"/>
          <p:cNvPicPr/>
          <p:nvPr/>
        </p:nvPicPr>
        <p:blipFill>
          <a:blip r:embed="rId7"/>
          <a:stretch>
            <a:fillRect/>
          </a:stretch>
        </p:blipFill>
        <p:spPr>
          <a:xfrm>
            <a:off x="5110004" y="4546918"/>
            <a:ext cx="1211263" cy="1023938"/>
          </a:xfrm>
          <a:prstGeom prst="rect">
            <a:avLst/>
          </a:prstGeom>
          <a:solidFill>
            <a:srgbClr val="FFFF00"/>
          </a:solidFill>
          <a:ln w="38100">
            <a:noFill/>
            <a:miter/>
          </a:ln>
        </p:spPr>
      </p:pic>
      <p:pic>
        <p:nvPicPr>
          <p:cNvPr id="18" name="图片 17"/>
          <p:cNvPicPr/>
          <p:nvPr/>
        </p:nvPicPr>
        <p:blipFill>
          <a:blip r:embed="rId8"/>
          <a:stretch>
            <a:fillRect/>
          </a:stretch>
        </p:blipFill>
        <p:spPr>
          <a:xfrm>
            <a:off x="6412072" y="4520928"/>
            <a:ext cx="1098550" cy="1023937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24" name="圆角矩形 23"/>
          <p:cNvSpPr/>
          <p:nvPr/>
        </p:nvSpPr>
        <p:spPr bwMode="auto">
          <a:xfrm>
            <a:off x="2254727" y="3216593"/>
            <a:ext cx="2535238" cy="10795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圆角矩形 63"/>
          <p:cNvSpPr/>
          <p:nvPr/>
        </p:nvSpPr>
        <p:spPr bwMode="auto">
          <a:xfrm>
            <a:off x="5197952" y="3216593"/>
            <a:ext cx="2533650" cy="1079500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圆角矩形 64"/>
          <p:cNvSpPr/>
          <p:nvPr/>
        </p:nvSpPr>
        <p:spPr bwMode="auto">
          <a:xfrm>
            <a:off x="8188802" y="3216593"/>
            <a:ext cx="2514600" cy="1079500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" name="Group 7"/>
          <p:cNvGrpSpPr/>
          <p:nvPr/>
        </p:nvGrpSpPr>
        <p:grpSpPr>
          <a:xfrm>
            <a:off x="7941787" y="4526281"/>
            <a:ext cx="3429000" cy="1143000"/>
            <a:chOff x="0" y="0"/>
            <a:chExt cx="2160" cy="720"/>
          </a:xfrm>
        </p:grpSpPr>
        <p:sp>
          <p:nvSpPr>
            <p:cNvPr id="26" name="Rectangle 8"/>
            <p:cNvSpPr/>
            <p:nvPr/>
          </p:nvSpPr>
          <p:spPr>
            <a:xfrm>
              <a:off x="0" y="384"/>
              <a:ext cx="384" cy="336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" name="Line 9"/>
            <p:cNvSpPr/>
            <p:nvPr/>
          </p:nvSpPr>
          <p:spPr>
            <a:xfrm flipV="1">
              <a:off x="0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0"/>
            <p:cNvSpPr/>
            <p:nvPr/>
          </p:nvSpPr>
          <p:spPr>
            <a:xfrm flipV="1">
              <a:off x="384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1"/>
            <p:cNvSpPr/>
            <p:nvPr/>
          </p:nvSpPr>
          <p:spPr>
            <a:xfrm flipV="1">
              <a:off x="384" y="62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"/>
            <p:cNvSpPr/>
            <p:nvPr/>
          </p:nvSpPr>
          <p:spPr>
            <a:xfrm>
              <a:off x="576" y="2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13"/>
            <p:cNvSpPr/>
            <p:nvPr/>
          </p:nvSpPr>
          <p:spPr>
            <a:xfrm>
              <a:off x="720" y="384"/>
              <a:ext cx="384" cy="336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Line 14"/>
            <p:cNvSpPr/>
            <p:nvPr/>
          </p:nvSpPr>
          <p:spPr>
            <a:xfrm flipV="1">
              <a:off x="720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5"/>
            <p:cNvSpPr/>
            <p:nvPr/>
          </p:nvSpPr>
          <p:spPr>
            <a:xfrm flipV="1">
              <a:off x="1104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6"/>
            <p:cNvSpPr/>
            <p:nvPr/>
          </p:nvSpPr>
          <p:spPr>
            <a:xfrm flipV="1">
              <a:off x="1104" y="62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"/>
            <p:cNvSpPr/>
            <p:nvPr/>
          </p:nvSpPr>
          <p:spPr>
            <a:xfrm>
              <a:off x="1296" y="2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18"/>
            <p:cNvSpPr/>
            <p:nvPr/>
          </p:nvSpPr>
          <p:spPr>
            <a:xfrm>
              <a:off x="1488" y="384"/>
              <a:ext cx="384" cy="336"/>
            </a:xfrm>
            <a:prstGeom prst="rect">
              <a:avLst/>
            </a:pr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defPPr>
                <a:defRPr lang="zh-CN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Line 19"/>
            <p:cNvSpPr/>
            <p:nvPr/>
          </p:nvSpPr>
          <p:spPr>
            <a:xfrm flipV="1">
              <a:off x="1488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0"/>
            <p:cNvSpPr/>
            <p:nvPr/>
          </p:nvSpPr>
          <p:spPr>
            <a:xfrm flipV="1">
              <a:off x="1872" y="28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1"/>
            <p:cNvSpPr/>
            <p:nvPr/>
          </p:nvSpPr>
          <p:spPr>
            <a:xfrm>
              <a:off x="1680" y="28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2"/>
            <p:cNvSpPr/>
            <p:nvPr/>
          </p:nvSpPr>
          <p:spPr>
            <a:xfrm flipV="1">
              <a:off x="1872" y="62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3"/>
            <p:cNvSpPr/>
            <p:nvPr/>
          </p:nvSpPr>
          <p:spPr>
            <a:xfrm>
              <a:off x="2064" y="2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" name="Group 24"/>
            <p:cNvGrpSpPr/>
            <p:nvPr/>
          </p:nvGrpSpPr>
          <p:grpSpPr>
            <a:xfrm>
              <a:off x="1632" y="48"/>
              <a:ext cx="528" cy="144"/>
              <a:chOff x="0" y="0"/>
              <a:chExt cx="528" cy="144"/>
            </a:xfrm>
          </p:grpSpPr>
          <p:sp>
            <p:nvSpPr>
              <p:cNvPr id="47" name="Oval 25"/>
              <p:cNvSpPr/>
              <p:nvPr/>
            </p:nvSpPr>
            <p:spPr>
              <a:xfrm>
                <a:off x="0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Oval 26"/>
              <p:cNvSpPr/>
              <p:nvPr/>
            </p:nvSpPr>
            <p:spPr>
              <a:xfrm>
                <a:off x="184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Oval 27"/>
              <p:cNvSpPr/>
              <p:nvPr/>
            </p:nvSpPr>
            <p:spPr>
              <a:xfrm>
                <a:off x="376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28"/>
            <p:cNvGrpSpPr/>
            <p:nvPr/>
          </p:nvGrpSpPr>
          <p:grpSpPr>
            <a:xfrm>
              <a:off x="856" y="0"/>
              <a:ext cx="536" cy="288"/>
              <a:chOff x="0" y="0"/>
              <a:chExt cx="536" cy="288"/>
            </a:xfrm>
          </p:grpSpPr>
          <p:sp>
            <p:nvSpPr>
              <p:cNvPr id="55" name="Line 29"/>
              <p:cNvSpPr/>
              <p:nvPr/>
            </p:nvSpPr>
            <p:spPr>
              <a:xfrm>
                <a:off x="56" y="28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30"/>
              <p:cNvSpPr/>
              <p:nvPr/>
            </p:nvSpPr>
            <p:spPr>
              <a:xfrm>
                <a:off x="0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Oval 31"/>
              <p:cNvSpPr/>
              <p:nvPr/>
            </p:nvSpPr>
            <p:spPr>
              <a:xfrm>
                <a:off x="192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Oval 32"/>
              <p:cNvSpPr/>
              <p:nvPr/>
            </p:nvSpPr>
            <p:spPr>
              <a:xfrm>
                <a:off x="288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Oval 33"/>
              <p:cNvSpPr/>
              <p:nvPr/>
            </p:nvSpPr>
            <p:spPr>
              <a:xfrm>
                <a:off x="104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Oval 34"/>
              <p:cNvSpPr/>
              <p:nvPr/>
            </p:nvSpPr>
            <p:spPr>
              <a:xfrm>
                <a:off x="384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Group 35"/>
            <p:cNvGrpSpPr/>
            <p:nvPr/>
          </p:nvGrpSpPr>
          <p:grpSpPr>
            <a:xfrm>
              <a:off x="48" y="0"/>
              <a:ext cx="531" cy="288"/>
              <a:chOff x="0" y="0"/>
              <a:chExt cx="531" cy="288"/>
            </a:xfrm>
          </p:grpSpPr>
          <p:sp>
            <p:nvSpPr>
              <p:cNvPr id="63" name="Line 36"/>
              <p:cNvSpPr/>
              <p:nvPr/>
            </p:nvSpPr>
            <p:spPr>
              <a:xfrm>
                <a:off x="144" y="28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Oval 37"/>
              <p:cNvSpPr/>
              <p:nvPr/>
            </p:nvSpPr>
            <p:spPr>
              <a:xfrm>
                <a:off x="0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Oval 38"/>
              <p:cNvSpPr/>
              <p:nvPr/>
            </p:nvSpPr>
            <p:spPr>
              <a:xfrm>
                <a:off x="379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" name="Oval 39"/>
              <p:cNvSpPr/>
              <p:nvPr/>
            </p:nvSpPr>
            <p:spPr>
              <a:xfrm>
                <a:off x="189" y="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Oval 40"/>
              <p:cNvSpPr/>
              <p:nvPr/>
            </p:nvSpPr>
            <p:spPr>
              <a:xfrm>
                <a:off x="280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" name="Oval 41"/>
              <p:cNvSpPr/>
              <p:nvPr/>
            </p:nvSpPr>
            <p:spPr>
              <a:xfrm>
                <a:off x="88" y="14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defPPr>
                  <a:defRPr lang="zh-CN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1" name="Rectangle 8"/>
          <p:cNvSpPr/>
          <p:nvPr/>
        </p:nvSpPr>
        <p:spPr>
          <a:xfrm>
            <a:off x="2038192" y="5669281"/>
            <a:ext cx="5984875" cy="655637"/>
          </a:xfrm>
          <a:prstGeom prst="rect">
            <a:avLst/>
          </a:prstGeom>
          <a:noFill/>
          <a:ln w="5715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这个公式的一般化称为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全概率公式</a:t>
            </a:r>
            <a:endParaRPr lang="zh-CN" altLang="en-US" sz="2800" b="1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64" grpId="0" animBg="1"/>
      <p:bldP spid="64" grpId="1" animBg="1"/>
      <p:bldP spid="65" grpId="0" bldLvl="0" animBg="1"/>
      <p:bldP spid="65" grpId="1" animBg="1"/>
      <p:bldP spid="71" grpId="0"/>
      <p:bldP spid="71" grpId="1"/>
    </p:bldLst>
  </p:timing>
</p:sld>
</file>

<file path=ppt/tags/tag1.xml><?xml version="1.0" encoding="utf-8"?>
<p:tagLst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52</Words>
  <Application>WPS 演示</Application>
  <PresentationFormat>宽屏</PresentationFormat>
  <Paragraphs>457</Paragraphs>
  <Slides>42</Slides>
  <Notes>42</Notes>
  <HiddenSlides>0</HiddenSlides>
  <MMClips>1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6</vt:i4>
      </vt:variant>
      <vt:variant>
        <vt:lpstr>幻灯片标题</vt:lpstr>
      </vt:variant>
      <vt:variant>
        <vt:i4>42</vt:i4>
      </vt:variant>
    </vt:vector>
  </HeadingPairs>
  <TitlesOfParts>
    <vt:vector size="181" baseType="lpstr">
      <vt:lpstr>Arial</vt:lpstr>
      <vt:lpstr>宋体</vt:lpstr>
      <vt:lpstr>Wingdings</vt:lpstr>
      <vt:lpstr>MS UI Gothic</vt:lpstr>
      <vt:lpstr>Calibri</vt:lpstr>
      <vt:lpstr>Times New Roman</vt:lpstr>
      <vt:lpstr>黑体</vt:lpstr>
      <vt:lpstr>微软雅黑</vt:lpstr>
      <vt:lpstr>义启粗黑体</vt:lpstr>
      <vt:lpstr>Arial Black</vt:lpstr>
      <vt:lpstr>印品黑体</vt:lpstr>
      <vt:lpstr>楷体</vt:lpstr>
      <vt:lpstr>楷体_GB2312</vt:lpstr>
      <vt:lpstr>Arial Unicode MS</vt:lpstr>
      <vt:lpstr>Tahoma</vt:lpstr>
      <vt:lpstr>Times New Roman</vt:lpstr>
      <vt:lpstr>Symbol</vt:lpstr>
      <vt:lpstr>华文细黑</vt:lpstr>
      <vt:lpstr>Arial</vt:lpstr>
      <vt:lpstr>Malgun Gothic Semilight</vt:lpstr>
      <vt:lpstr>等线</vt:lpstr>
      <vt:lpstr>Franklin Gothic Medium</vt:lpstr>
      <vt:lpstr>1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锐旗设计；https://9ppt.taobao.com</dc:title>
  <dc:creator>锐旗设计;https://9ppt.taobao.com</dc:creator>
  <cp:keywords>锐旗设计；https:/9ppt.taobao.com</cp:keywords>
  <cp:category>锐旗设计；https://9ppt.taobao.com</cp:category>
  <cp:lastModifiedBy>Administrator</cp:lastModifiedBy>
  <cp:revision>822</cp:revision>
  <dcterms:created xsi:type="dcterms:W3CDTF">2016-06-07T15:36:00Z</dcterms:created>
  <dcterms:modified xsi:type="dcterms:W3CDTF">2021-05-18T02:3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